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14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7" r:id="rId1"/>
  </p:sldMasterIdLst>
  <p:notesMasterIdLst>
    <p:notesMasterId r:id="rId62"/>
  </p:notesMasterIdLst>
  <p:handoutMasterIdLst>
    <p:handoutMasterId r:id="rId63"/>
  </p:handoutMasterIdLst>
  <p:sldIdLst>
    <p:sldId id="564" r:id="rId2"/>
    <p:sldId id="561" r:id="rId3"/>
    <p:sldId id="622" r:id="rId4"/>
    <p:sldId id="680" r:id="rId5"/>
    <p:sldId id="606" r:id="rId6"/>
    <p:sldId id="626" r:id="rId7"/>
    <p:sldId id="679" r:id="rId8"/>
    <p:sldId id="607" r:id="rId9"/>
    <p:sldId id="620" r:id="rId10"/>
    <p:sldId id="625" r:id="rId11"/>
    <p:sldId id="681" r:id="rId12"/>
    <p:sldId id="628" r:id="rId13"/>
    <p:sldId id="629" r:id="rId14"/>
    <p:sldId id="319" r:id="rId15"/>
    <p:sldId id="591" r:id="rId16"/>
    <p:sldId id="594" r:id="rId17"/>
    <p:sldId id="595" r:id="rId18"/>
    <p:sldId id="619" r:id="rId19"/>
    <p:sldId id="409" r:id="rId20"/>
    <p:sldId id="418" r:id="rId21"/>
    <p:sldId id="417" r:id="rId22"/>
    <p:sldId id="307" r:id="rId23"/>
    <p:sldId id="413" r:id="rId24"/>
    <p:sldId id="412" r:id="rId25"/>
    <p:sldId id="419" r:id="rId26"/>
    <p:sldId id="630" r:id="rId27"/>
    <p:sldId id="631" r:id="rId28"/>
    <p:sldId id="674" r:id="rId29"/>
    <p:sldId id="633" r:id="rId30"/>
    <p:sldId id="634" r:id="rId31"/>
    <p:sldId id="636" r:id="rId32"/>
    <p:sldId id="638" r:id="rId33"/>
    <p:sldId id="639" r:id="rId34"/>
    <p:sldId id="641" r:id="rId35"/>
    <p:sldId id="643" r:id="rId36"/>
    <p:sldId id="645" r:id="rId37"/>
    <p:sldId id="646" r:id="rId38"/>
    <p:sldId id="675" r:id="rId39"/>
    <p:sldId id="649" r:id="rId40"/>
    <p:sldId id="650" r:id="rId41"/>
    <p:sldId id="651" r:id="rId42"/>
    <p:sldId id="652" r:id="rId43"/>
    <p:sldId id="655" r:id="rId44"/>
    <p:sldId id="656" r:id="rId45"/>
    <p:sldId id="657" r:id="rId46"/>
    <p:sldId id="659" r:id="rId47"/>
    <p:sldId id="676" r:id="rId48"/>
    <p:sldId id="661" r:id="rId49"/>
    <p:sldId id="662" r:id="rId50"/>
    <p:sldId id="663" r:id="rId51"/>
    <p:sldId id="664" r:id="rId52"/>
    <p:sldId id="666" r:id="rId53"/>
    <p:sldId id="668" r:id="rId54"/>
    <p:sldId id="669" r:id="rId55"/>
    <p:sldId id="670" r:id="rId56"/>
    <p:sldId id="671" r:id="rId57"/>
    <p:sldId id="672" r:id="rId58"/>
    <p:sldId id="673" r:id="rId59"/>
    <p:sldId id="677" r:id="rId60"/>
    <p:sldId id="621" r:id="rId6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A0C5"/>
    <a:srgbClr val="FFFF00"/>
    <a:srgbClr val="0000FF"/>
    <a:srgbClr val="FF3300"/>
    <a:srgbClr val="CC3300"/>
    <a:srgbClr val="00CC00"/>
    <a:srgbClr val="009900"/>
    <a:srgbClr val="CC3399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86635" autoAdjust="0"/>
  </p:normalViewPr>
  <p:slideViewPr>
    <p:cSldViewPr>
      <p:cViewPr varScale="1">
        <p:scale>
          <a:sx n="95" d="100"/>
          <a:sy n="95" d="100"/>
        </p:scale>
        <p:origin x="1074" y="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4206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336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0.xml"/><Relationship Id="rId1" Type="http://schemas.openxmlformats.org/officeDocument/2006/relationships/slide" Target="slides/slide1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0EC489-3A11-4157-B31E-061FF1DDFF66}" type="doc">
      <dgm:prSet loTypeId="urn:microsoft.com/office/officeart/2005/8/layout/radial5" loCatId="relationship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A51E7ADE-3A79-4FC7-A0E2-21D2F20488E7}">
      <dgm:prSet phldrT="[文本]" custT="1"/>
      <dgm:spPr/>
      <dgm:t>
        <a:bodyPr/>
        <a:lstStyle/>
        <a:p>
          <a:r>
            <a:rPr lang="zh-CN" altLang="en-US" sz="2800" b="1" dirty="0">
              <a:solidFill>
                <a:schemeClr val="tx1"/>
              </a:solidFill>
            </a:rPr>
            <a:t>化学</a:t>
          </a:r>
        </a:p>
      </dgm:t>
    </dgm:pt>
    <dgm:pt modelId="{6DDB2D55-33C1-41DB-8D1F-328C69D9B397}" type="parTrans" cxnId="{24B37306-1B49-4FA2-B53D-CED0D271BD92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143C6A9E-E772-4C00-92C2-466156651725}" type="sibTrans" cxnId="{24B37306-1B49-4FA2-B53D-CED0D271BD92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34018F86-EC8D-4ABB-8C6B-96A58BF3E608}">
      <dgm:prSet phldrT="[文本]"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农业</a:t>
          </a:r>
        </a:p>
      </dgm:t>
    </dgm:pt>
    <dgm:pt modelId="{6E4F93C9-AAD5-4620-B876-FC7841791DD3}" type="parTrans" cxnId="{34E0A88C-F4A7-483F-9ADF-2C9FEE1A01CD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CE609A48-E804-4DA0-A6FA-7A88C4A2CE7B}" type="sibTrans" cxnId="{34E0A88C-F4A7-483F-9ADF-2C9FEE1A01CD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9A6A6E1E-132A-4FA9-9D20-E664B6E1FB45}">
      <dgm:prSet phldrT="[文本]"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物理学</a:t>
          </a:r>
        </a:p>
      </dgm:t>
    </dgm:pt>
    <dgm:pt modelId="{7F39E133-36A8-4437-B5F1-3BC676B0BCC5}" type="parTrans" cxnId="{29BB9063-D741-4DCC-BCDE-DBC083236D73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61C05173-CB2B-4CD4-9B05-B2C5AB7DEBBF}" type="sibTrans" cxnId="{29BB9063-D741-4DCC-BCDE-DBC083236D73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3B2938AC-C7F7-41AC-9616-28526D0EBB3D}">
      <dgm:prSet phldrT="[文本]"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药学</a:t>
          </a:r>
        </a:p>
      </dgm:t>
    </dgm:pt>
    <dgm:pt modelId="{1102E6A9-7FA1-40F5-A28B-4E4105DB2AC3}" type="parTrans" cxnId="{7A92BA2A-72F4-402D-BB13-F9F0DBE5E176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7E5DB2F6-A45D-4B35-829D-CC17ABB14991}" type="sibTrans" cxnId="{7A92BA2A-72F4-402D-BB13-F9F0DBE5E176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F470FCA8-D268-46B0-9DEE-DC5324594774}">
      <dgm:prSet phldrT="[文本]"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医学</a:t>
          </a:r>
        </a:p>
      </dgm:t>
    </dgm:pt>
    <dgm:pt modelId="{16D17583-5890-4D80-A005-355CA91E9D97}" type="parTrans" cxnId="{CB017C73-8FFE-4476-A1C7-294C3E2FFE13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46F50877-4F21-4C02-8B3E-3BA58E81205B}" type="sibTrans" cxnId="{CB017C73-8FFE-4476-A1C7-294C3E2FFE13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359A523B-9997-4D98-A170-43189BC96454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生物学</a:t>
          </a:r>
        </a:p>
      </dgm:t>
    </dgm:pt>
    <dgm:pt modelId="{570854C3-4E33-436E-96FD-6D356380FC41}" type="parTrans" cxnId="{6597DE0F-71C7-4BB9-846E-66E4A0116782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4E0D4E55-EEF7-4C0B-9F02-A2275E909255}" type="sibTrans" cxnId="{6597DE0F-71C7-4BB9-846E-66E4A0116782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2C7BBA00-7BE1-4E77-B6D3-2A199471A1D9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生命科学</a:t>
          </a:r>
        </a:p>
      </dgm:t>
    </dgm:pt>
    <dgm:pt modelId="{256D3240-FDEE-4D3A-8F44-46B21ADEB05C}" type="parTrans" cxnId="{5A71B266-8D5A-45D3-9144-B20500749A80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AA2BCC56-24DF-4FC5-8C4C-DFEDDE1AB2E0}" type="sibTrans" cxnId="{5A71B266-8D5A-45D3-9144-B20500749A80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6BFA11E6-CB70-4AB8-8EC3-B95852CCEF51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电子学</a:t>
          </a:r>
        </a:p>
      </dgm:t>
    </dgm:pt>
    <dgm:pt modelId="{894A87B8-9979-4889-AB5B-28CF756101BC}" type="parTrans" cxnId="{E5D6DC7E-A6EA-4AEE-893D-991257A29B1B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F47D482F-49A8-4927-87F6-74594B509E76}" type="sibTrans" cxnId="{E5D6DC7E-A6EA-4AEE-893D-991257A29B1B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DF1482E3-29FC-4313-A8C5-0592D292C79D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工程学</a:t>
          </a:r>
        </a:p>
      </dgm:t>
    </dgm:pt>
    <dgm:pt modelId="{B757583F-2D11-4739-9E7B-53D02CB5007B}" type="parTrans" cxnId="{E6F84E9F-D129-445C-A846-127BA0C565C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9576C31B-72D6-4C35-9317-84344F34E791}" type="sibTrans" cxnId="{E6F84E9F-D129-445C-A846-127BA0C565C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4D67CD5D-62F0-4D22-8500-711A8C5A092F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环境科学</a:t>
          </a:r>
        </a:p>
      </dgm:t>
    </dgm:pt>
    <dgm:pt modelId="{316342E5-5B48-4F27-87CD-0AAB5F3C70E3}" type="parTrans" cxnId="{7A43D111-A2CC-4DD4-9919-794759835D36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E8F748C6-B61C-407B-92A5-EF89E98AFE34}" type="sibTrans" cxnId="{7A43D111-A2CC-4DD4-9919-794759835D36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B2E8D41A-3650-4584-A79C-D9D6B524B817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地质学</a:t>
          </a:r>
        </a:p>
      </dgm:t>
    </dgm:pt>
    <dgm:pt modelId="{45A8D456-BE16-4AB0-821A-9F0D6457EA2F}" type="parTrans" cxnId="{D7D6F46F-730E-4BEB-9380-E6052684BF9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6A2511A6-6C04-4713-96E8-434276F44C24}" type="sibTrans" cxnId="{D7D6F46F-730E-4BEB-9380-E6052684BF9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3ABFB36F-2AB1-4523-AB68-AAEAC9084504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冶金学</a:t>
          </a:r>
        </a:p>
      </dgm:t>
    </dgm:pt>
    <dgm:pt modelId="{D0B6A7BF-5956-407F-974D-D053A0E272B8}" type="parTrans" cxnId="{5BAEF036-D8D6-42B0-8EF6-C9CAF2504DA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0B808F35-B809-4D28-8037-FE0BF2DAC4B0}" type="sibTrans" cxnId="{5BAEF036-D8D6-42B0-8EF6-C9CAF2504DA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202B5CF0-E29B-4F98-AC63-A1E17FADDCDD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计算机科学</a:t>
          </a:r>
        </a:p>
      </dgm:t>
    </dgm:pt>
    <dgm:pt modelId="{9E7A4015-B7B9-4AFF-AF7D-16CA7A09EF78}" type="parTrans" cxnId="{9B238E9C-70CA-41B1-B626-7B66E9D969E0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51F94DF9-7214-4736-B2E5-3E35FEB19ECA}" type="sibTrans" cxnId="{9B238E9C-70CA-41B1-B626-7B66E9D969E0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6C644339-ED33-4D60-A51F-E6B74D31F725}" type="pres">
      <dgm:prSet presAssocID="{D10EC489-3A11-4157-B31E-061FF1DDFF66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8BE9C0E8-D67D-46E1-AFB6-D322299AEA49}" type="pres">
      <dgm:prSet presAssocID="{A51E7ADE-3A79-4FC7-A0E2-21D2F20488E7}" presName="centerShape" presStyleLbl="node0" presStyleIdx="0" presStyleCnt="1"/>
      <dgm:spPr/>
    </dgm:pt>
    <dgm:pt modelId="{2B5C5DDC-A4D3-42DC-A44D-952B2046BE8C}" type="pres">
      <dgm:prSet presAssocID="{6E4F93C9-AAD5-4620-B876-FC7841791DD3}" presName="parTrans" presStyleLbl="sibTrans2D1" presStyleIdx="0" presStyleCnt="12"/>
      <dgm:spPr/>
    </dgm:pt>
    <dgm:pt modelId="{AF225EF3-B398-47A1-B658-166C9F40A0DA}" type="pres">
      <dgm:prSet presAssocID="{6E4F93C9-AAD5-4620-B876-FC7841791DD3}" presName="connectorText" presStyleLbl="sibTrans2D1" presStyleIdx="0" presStyleCnt="12"/>
      <dgm:spPr/>
    </dgm:pt>
    <dgm:pt modelId="{58180125-977D-4BE8-9363-3AEAC7704AC3}" type="pres">
      <dgm:prSet presAssocID="{34018F86-EC8D-4ABB-8C6B-96A58BF3E608}" presName="node" presStyleLbl="node1" presStyleIdx="0" presStyleCnt="12">
        <dgm:presLayoutVars>
          <dgm:bulletEnabled val="1"/>
        </dgm:presLayoutVars>
      </dgm:prSet>
      <dgm:spPr/>
    </dgm:pt>
    <dgm:pt modelId="{FC61C9C7-2FB0-4236-96D0-91AECF6518DD}" type="pres">
      <dgm:prSet presAssocID="{7F39E133-36A8-4437-B5F1-3BC676B0BCC5}" presName="parTrans" presStyleLbl="sibTrans2D1" presStyleIdx="1" presStyleCnt="12"/>
      <dgm:spPr/>
    </dgm:pt>
    <dgm:pt modelId="{66E55934-B186-4395-BB15-3C1A8E86557B}" type="pres">
      <dgm:prSet presAssocID="{7F39E133-36A8-4437-B5F1-3BC676B0BCC5}" presName="connectorText" presStyleLbl="sibTrans2D1" presStyleIdx="1" presStyleCnt="12"/>
      <dgm:spPr/>
    </dgm:pt>
    <dgm:pt modelId="{276983FC-0AA5-41D2-9E94-BF90809E1C88}" type="pres">
      <dgm:prSet presAssocID="{9A6A6E1E-132A-4FA9-9D20-E664B6E1FB45}" presName="node" presStyleLbl="node1" presStyleIdx="1" presStyleCnt="12" custRadScaleRad="121880" custRadScaleInc="42530">
        <dgm:presLayoutVars>
          <dgm:bulletEnabled val="1"/>
        </dgm:presLayoutVars>
      </dgm:prSet>
      <dgm:spPr/>
    </dgm:pt>
    <dgm:pt modelId="{80A6856B-C137-4146-8BE1-D751FDC6E19C}" type="pres">
      <dgm:prSet presAssocID="{894A87B8-9979-4889-AB5B-28CF756101BC}" presName="parTrans" presStyleLbl="sibTrans2D1" presStyleIdx="2" presStyleCnt="12"/>
      <dgm:spPr/>
    </dgm:pt>
    <dgm:pt modelId="{3D3C115C-08D2-4EC8-B343-2BF42F2D778E}" type="pres">
      <dgm:prSet presAssocID="{894A87B8-9979-4889-AB5B-28CF756101BC}" presName="connectorText" presStyleLbl="sibTrans2D1" presStyleIdx="2" presStyleCnt="12"/>
      <dgm:spPr/>
    </dgm:pt>
    <dgm:pt modelId="{C01ECFD0-B85D-4695-A11C-BD7827C32A30}" type="pres">
      <dgm:prSet presAssocID="{6BFA11E6-CB70-4AB8-8EC3-B95852CCEF51}" presName="node" presStyleLbl="node1" presStyleIdx="2" presStyleCnt="12" custRadScaleRad="138317" custRadScaleInc="40201">
        <dgm:presLayoutVars>
          <dgm:bulletEnabled val="1"/>
        </dgm:presLayoutVars>
      </dgm:prSet>
      <dgm:spPr/>
    </dgm:pt>
    <dgm:pt modelId="{45A9D715-5FF7-4D88-871C-DB6AB2002DB7}" type="pres">
      <dgm:prSet presAssocID="{D0B6A7BF-5956-407F-974D-D053A0E272B8}" presName="parTrans" presStyleLbl="sibTrans2D1" presStyleIdx="3" presStyleCnt="12"/>
      <dgm:spPr/>
    </dgm:pt>
    <dgm:pt modelId="{99146874-7696-48D2-979A-8E8E645039B9}" type="pres">
      <dgm:prSet presAssocID="{D0B6A7BF-5956-407F-974D-D053A0E272B8}" presName="connectorText" presStyleLbl="sibTrans2D1" presStyleIdx="3" presStyleCnt="12"/>
      <dgm:spPr/>
    </dgm:pt>
    <dgm:pt modelId="{172F39C7-6C1D-4D76-A987-88D44620D451}" type="pres">
      <dgm:prSet presAssocID="{3ABFB36F-2AB1-4523-AB68-AAEAC9084504}" presName="node" presStyleLbl="node1" presStyleIdx="3" presStyleCnt="12" custRadScaleRad="139991" custRadScaleInc="12739">
        <dgm:presLayoutVars>
          <dgm:bulletEnabled val="1"/>
        </dgm:presLayoutVars>
      </dgm:prSet>
      <dgm:spPr/>
    </dgm:pt>
    <dgm:pt modelId="{BEF03CD2-542A-47A6-B23B-EF3C04423D25}" type="pres">
      <dgm:prSet presAssocID="{9E7A4015-B7B9-4AFF-AF7D-16CA7A09EF78}" presName="parTrans" presStyleLbl="sibTrans2D1" presStyleIdx="4" presStyleCnt="12"/>
      <dgm:spPr/>
    </dgm:pt>
    <dgm:pt modelId="{ACC3ED5A-82BE-4C61-B58B-42A12B2ED901}" type="pres">
      <dgm:prSet presAssocID="{9E7A4015-B7B9-4AFF-AF7D-16CA7A09EF78}" presName="connectorText" presStyleLbl="sibTrans2D1" presStyleIdx="4" presStyleCnt="12"/>
      <dgm:spPr/>
    </dgm:pt>
    <dgm:pt modelId="{2FEE77AA-A464-4550-92AC-E21E116D4BAF}" type="pres">
      <dgm:prSet presAssocID="{202B5CF0-E29B-4F98-AC63-A1E17FADDCDD}" presName="node" presStyleLbl="node1" presStyleIdx="4" presStyleCnt="12" custRadScaleRad="134806" custRadScaleInc="-16984">
        <dgm:presLayoutVars>
          <dgm:bulletEnabled val="1"/>
        </dgm:presLayoutVars>
      </dgm:prSet>
      <dgm:spPr/>
    </dgm:pt>
    <dgm:pt modelId="{A5A0CFC7-9525-4F99-8C03-1AC968A940B1}" type="pres">
      <dgm:prSet presAssocID="{B757583F-2D11-4739-9E7B-53D02CB5007B}" presName="parTrans" presStyleLbl="sibTrans2D1" presStyleIdx="5" presStyleCnt="12"/>
      <dgm:spPr/>
    </dgm:pt>
    <dgm:pt modelId="{468F0499-990C-4E6F-A35A-9A4A023AABE0}" type="pres">
      <dgm:prSet presAssocID="{B757583F-2D11-4739-9E7B-53D02CB5007B}" presName="connectorText" presStyleLbl="sibTrans2D1" presStyleIdx="5" presStyleCnt="12"/>
      <dgm:spPr/>
    </dgm:pt>
    <dgm:pt modelId="{21C136AD-C5BE-4333-846C-02E8F3565672}" type="pres">
      <dgm:prSet presAssocID="{DF1482E3-29FC-4313-A8C5-0592D292C79D}" presName="node" presStyleLbl="node1" presStyleIdx="5" presStyleCnt="12" custRadScaleRad="119116" custRadScaleInc="-31203">
        <dgm:presLayoutVars>
          <dgm:bulletEnabled val="1"/>
        </dgm:presLayoutVars>
      </dgm:prSet>
      <dgm:spPr/>
    </dgm:pt>
    <dgm:pt modelId="{68363244-9530-4B41-8192-8DE9D039545E}" type="pres">
      <dgm:prSet presAssocID="{45A8D456-BE16-4AB0-821A-9F0D6457EA2F}" presName="parTrans" presStyleLbl="sibTrans2D1" presStyleIdx="6" presStyleCnt="12"/>
      <dgm:spPr/>
    </dgm:pt>
    <dgm:pt modelId="{7EA14637-E85E-45A9-836C-F6D15868F641}" type="pres">
      <dgm:prSet presAssocID="{45A8D456-BE16-4AB0-821A-9F0D6457EA2F}" presName="connectorText" presStyleLbl="sibTrans2D1" presStyleIdx="6" presStyleCnt="12"/>
      <dgm:spPr/>
    </dgm:pt>
    <dgm:pt modelId="{C995A31A-F2AB-457F-899E-8254C6CDAFCC}" type="pres">
      <dgm:prSet presAssocID="{B2E8D41A-3650-4584-A79C-D9D6B524B817}" presName="node" presStyleLbl="node1" presStyleIdx="6" presStyleCnt="12" custScaleY="86316">
        <dgm:presLayoutVars>
          <dgm:bulletEnabled val="1"/>
        </dgm:presLayoutVars>
      </dgm:prSet>
      <dgm:spPr/>
    </dgm:pt>
    <dgm:pt modelId="{75F462AC-DC84-4D5B-BD92-D07545D793C0}" type="pres">
      <dgm:prSet presAssocID="{316342E5-5B48-4F27-87CD-0AAB5F3C70E3}" presName="parTrans" presStyleLbl="sibTrans2D1" presStyleIdx="7" presStyleCnt="12"/>
      <dgm:spPr/>
    </dgm:pt>
    <dgm:pt modelId="{CD6345B3-5C1C-4366-8F00-209B206052E0}" type="pres">
      <dgm:prSet presAssocID="{316342E5-5B48-4F27-87CD-0AAB5F3C70E3}" presName="connectorText" presStyleLbl="sibTrans2D1" presStyleIdx="7" presStyleCnt="12"/>
      <dgm:spPr/>
    </dgm:pt>
    <dgm:pt modelId="{93A49B0D-D444-4B46-8F2C-E1C0FC859AD0}" type="pres">
      <dgm:prSet presAssocID="{4D67CD5D-62F0-4D22-8500-711A8C5A092F}" presName="node" presStyleLbl="node1" presStyleIdx="7" presStyleCnt="12" custRadScaleRad="116655" custRadScaleInc="31039">
        <dgm:presLayoutVars>
          <dgm:bulletEnabled val="1"/>
        </dgm:presLayoutVars>
      </dgm:prSet>
      <dgm:spPr/>
    </dgm:pt>
    <dgm:pt modelId="{61A8C773-E9D2-48B6-B242-C95CF96907FB}" type="pres">
      <dgm:prSet presAssocID="{256D3240-FDEE-4D3A-8F44-46B21ADEB05C}" presName="parTrans" presStyleLbl="sibTrans2D1" presStyleIdx="8" presStyleCnt="12"/>
      <dgm:spPr/>
    </dgm:pt>
    <dgm:pt modelId="{6C2208C8-9F24-4F62-8AC4-FFCACDA039CF}" type="pres">
      <dgm:prSet presAssocID="{256D3240-FDEE-4D3A-8F44-46B21ADEB05C}" presName="connectorText" presStyleLbl="sibTrans2D1" presStyleIdx="8" presStyleCnt="12"/>
      <dgm:spPr/>
    </dgm:pt>
    <dgm:pt modelId="{E7C69381-16EB-4EDD-950F-BD5A434384E3}" type="pres">
      <dgm:prSet presAssocID="{2C7BBA00-7BE1-4E77-B6D3-2A199471A1D9}" presName="node" presStyleLbl="node1" presStyleIdx="8" presStyleCnt="12" custRadScaleRad="126447" custRadScaleInc="26819">
        <dgm:presLayoutVars>
          <dgm:bulletEnabled val="1"/>
        </dgm:presLayoutVars>
      </dgm:prSet>
      <dgm:spPr/>
    </dgm:pt>
    <dgm:pt modelId="{982391D7-4EBD-4C95-8F38-C6D7BC224BEE}" type="pres">
      <dgm:prSet presAssocID="{570854C3-4E33-436E-96FD-6D356380FC41}" presName="parTrans" presStyleLbl="sibTrans2D1" presStyleIdx="9" presStyleCnt="12"/>
      <dgm:spPr/>
    </dgm:pt>
    <dgm:pt modelId="{3C87A56B-9F8F-4EE2-974D-2616F94CB4C2}" type="pres">
      <dgm:prSet presAssocID="{570854C3-4E33-436E-96FD-6D356380FC41}" presName="connectorText" presStyleLbl="sibTrans2D1" presStyleIdx="9" presStyleCnt="12"/>
      <dgm:spPr/>
    </dgm:pt>
    <dgm:pt modelId="{56DC7CED-14B9-4635-B7B6-2FD3AD135CA1}" type="pres">
      <dgm:prSet presAssocID="{359A523B-9997-4D98-A170-43189BC96454}" presName="node" presStyleLbl="node1" presStyleIdx="9" presStyleCnt="12" custRadScaleRad="130594" custRadScaleInc="6126">
        <dgm:presLayoutVars>
          <dgm:bulletEnabled val="1"/>
        </dgm:presLayoutVars>
      </dgm:prSet>
      <dgm:spPr/>
    </dgm:pt>
    <dgm:pt modelId="{9023F45C-1F0C-4233-AEC5-F23725BD2F10}" type="pres">
      <dgm:prSet presAssocID="{1102E6A9-7FA1-40F5-A28B-4E4105DB2AC3}" presName="parTrans" presStyleLbl="sibTrans2D1" presStyleIdx="10" presStyleCnt="12"/>
      <dgm:spPr/>
    </dgm:pt>
    <dgm:pt modelId="{FFF1FC1D-9201-40A6-93D9-3F10B98FE443}" type="pres">
      <dgm:prSet presAssocID="{1102E6A9-7FA1-40F5-A28B-4E4105DB2AC3}" presName="connectorText" presStyleLbl="sibTrans2D1" presStyleIdx="10" presStyleCnt="12"/>
      <dgm:spPr/>
    </dgm:pt>
    <dgm:pt modelId="{9CCD74DC-44AC-4FA5-8339-58E336BA06BE}" type="pres">
      <dgm:prSet presAssocID="{3B2938AC-C7F7-41AC-9616-28526D0EBB3D}" presName="node" presStyleLbl="node1" presStyleIdx="10" presStyleCnt="12" custRadScaleRad="132908" custRadScaleInc="-11515">
        <dgm:presLayoutVars>
          <dgm:bulletEnabled val="1"/>
        </dgm:presLayoutVars>
      </dgm:prSet>
      <dgm:spPr/>
    </dgm:pt>
    <dgm:pt modelId="{EE6C20AF-2BE9-4407-A512-44F4FD101868}" type="pres">
      <dgm:prSet presAssocID="{16D17583-5890-4D80-A005-355CA91E9D97}" presName="parTrans" presStyleLbl="sibTrans2D1" presStyleIdx="11" presStyleCnt="12"/>
      <dgm:spPr/>
    </dgm:pt>
    <dgm:pt modelId="{0958325D-E040-4388-9367-F9D74A91B846}" type="pres">
      <dgm:prSet presAssocID="{16D17583-5890-4D80-A005-355CA91E9D97}" presName="connectorText" presStyleLbl="sibTrans2D1" presStyleIdx="11" presStyleCnt="12"/>
      <dgm:spPr/>
    </dgm:pt>
    <dgm:pt modelId="{EA1C0C3C-BC53-4B95-8838-6F98E1253BD9}" type="pres">
      <dgm:prSet presAssocID="{F470FCA8-D268-46B0-9DEE-DC5324594774}" presName="node" presStyleLbl="node1" presStyleIdx="11" presStyleCnt="12" custRadScaleRad="118445" custRadScaleInc="-27064">
        <dgm:presLayoutVars>
          <dgm:bulletEnabled val="1"/>
        </dgm:presLayoutVars>
      </dgm:prSet>
      <dgm:spPr/>
    </dgm:pt>
  </dgm:ptLst>
  <dgm:cxnLst>
    <dgm:cxn modelId="{CD9EE200-310C-46ED-8BF8-90C2FD3FD5A4}" type="presOf" srcId="{F470FCA8-D268-46B0-9DEE-DC5324594774}" destId="{EA1C0C3C-BC53-4B95-8838-6F98E1253BD9}" srcOrd="0" destOrd="0" presId="urn:microsoft.com/office/officeart/2005/8/layout/radial5"/>
    <dgm:cxn modelId="{24B37306-1B49-4FA2-B53D-CED0D271BD92}" srcId="{D10EC489-3A11-4157-B31E-061FF1DDFF66}" destId="{A51E7ADE-3A79-4FC7-A0E2-21D2F20488E7}" srcOrd="0" destOrd="0" parTransId="{6DDB2D55-33C1-41DB-8D1F-328C69D9B397}" sibTransId="{143C6A9E-E772-4C00-92C2-466156651725}"/>
    <dgm:cxn modelId="{6597DE0F-71C7-4BB9-846E-66E4A0116782}" srcId="{A51E7ADE-3A79-4FC7-A0E2-21D2F20488E7}" destId="{359A523B-9997-4D98-A170-43189BC96454}" srcOrd="9" destOrd="0" parTransId="{570854C3-4E33-436E-96FD-6D356380FC41}" sibTransId="{4E0D4E55-EEF7-4C0B-9F02-A2275E909255}"/>
    <dgm:cxn modelId="{95EC4C10-1C51-4AEB-B32B-872858B540E5}" type="presOf" srcId="{45A8D456-BE16-4AB0-821A-9F0D6457EA2F}" destId="{7EA14637-E85E-45A9-836C-F6D15868F641}" srcOrd="1" destOrd="0" presId="urn:microsoft.com/office/officeart/2005/8/layout/radial5"/>
    <dgm:cxn modelId="{7A43D111-A2CC-4DD4-9919-794759835D36}" srcId="{A51E7ADE-3A79-4FC7-A0E2-21D2F20488E7}" destId="{4D67CD5D-62F0-4D22-8500-711A8C5A092F}" srcOrd="7" destOrd="0" parTransId="{316342E5-5B48-4F27-87CD-0AAB5F3C70E3}" sibTransId="{E8F748C6-B61C-407B-92A5-EF89E98AFE34}"/>
    <dgm:cxn modelId="{7F7F4F15-C3D9-4287-AB7A-E55420CB6C34}" type="presOf" srcId="{6E4F93C9-AAD5-4620-B876-FC7841791DD3}" destId="{AF225EF3-B398-47A1-B658-166C9F40A0DA}" srcOrd="1" destOrd="0" presId="urn:microsoft.com/office/officeart/2005/8/layout/radial5"/>
    <dgm:cxn modelId="{C825C819-6915-418F-958B-5B2CFF05EEAC}" type="presOf" srcId="{B757583F-2D11-4739-9E7B-53D02CB5007B}" destId="{A5A0CFC7-9525-4F99-8C03-1AC968A940B1}" srcOrd="0" destOrd="0" presId="urn:microsoft.com/office/officeart/2005/8/layout/radial5"/>
    <dgm:cxn modelId="{49AD491A-A12F-4E1D-B365-196BB71E5299}" type="presOf" srcId="{256D3240-FDEE-4D3A-8F44-46B21ADEB05C}" destId="{6C2208C8-9F24-4F62-8AC4-FFCACDA039CF}" srcOrd="1" destOrd="0" presId="urn:microsoft.com/office/officeart/2005/8/layout/radial5"/>
    <dgm:cxn modelId="{C8624A1A-EC2D-4A8D-B4C9-960697F01538}" type="presOf" srcId="{D10EC489-3A11-4157-B31E-061FF1DDFF66}" destId="{6C644339-ED33-4D60-A51F-E6B74D31F725}" srcOrd="0" destOrd="0" presId="urn:microsoft.com/office/officeart/2005/8/layout/radial5"/>
    <dgm:cxn modelId="{58E0F81A-2E88-4DCE-913D-737C426315E9}" type="presOf" srcId="{DF1482E3-29FC-4313-A8C5-0592D292C79D}" destId="{21C136AD-C5BE-4333-846C-02E8F3565672}" srcOrd="0" destOrd="0" presId="urn:microsoft.com/office/officeart/2005/8/layout/radial5"/>
    <dgm:cxn modelId="{20888D20-F37E-4A4F-B5A8-33F53247AC7F}" type="presOf" srcId="{316342E5-5B48-4F27-87CD-0AAB5F3C70E3}" destId="{75F462AC-DC84-4D5B-BD92-D07545D793C0}" srcOrd="0" destOrd="0" presId="urn:microsoft.com/office/officeart/2005/8/layout/radial5"/>
    <dgm:cxn modelId="{142FB520-7ACA-4507-93C8-D6B8AD680168}" type="presOf" srcId="{1102E6A9-7FA1-40F5-A28B-4E4105DB2AC3}" destId="{FFF1FC1D-9201-40A6-93D9-3F10B98FE443}" srcOrd="1" destOrd="0" presId="urn:microsoft.com/office/officeart/2005/8/layout/radial5"/>
    <dgm:cxn modelId="{026D7223-E222-4E5F-AB9E-A139F9C60E7F}" type="presOf" srcId="{202B5CF0-E29B-4F98-AC63-A1E17FADDCDD}" destId="{2FEE77AA-A464-4550-92AC-E21E116D4BAF}" srcOrd="0" destOrd="0" presId="urn:microsoft.com/office/officeart/2005/8/layout/radial5"/>
    <dgm:cxn modelId="{7A92BA2A-72F4-402D-BB13-F9F0DBE5E176}" srcId="{A51E7ADE-3A79-4FC7-A0E2-21D2F20488E7}" destId="{3B2938AC-C7F7-41AC-9616-28526D0EBB3D}" srcOrd="10" destOrd="0" parTransId="{1102E6A9-7FA1-40F5-A28B-4E4105DB2AC3}" sibTransId="{7E5DB2F6-A45D-4B35-829D-CC17ABB14991}"/>
    <dgm:cxn modelId="{8622E62F-22A5-48E0-A64D-16685C3C5DFA}" type="presOf" srcId="{359A523B-9997-4D98-A170-43189BC96454}" destId="{56DC7CED-14B9-4635-B7B6-2FD3AD135CA1}" srcOrd="0" destOrd="0" presId="urn:microsoft.com/office/officeart/2005/8/layout/radial5"/>
    <dgm:cxn modelId="{70C1EA36-FD62-4017-802C-96C898D70961}" type="presOf" srcId="{570854C3-4E33-436E-96FD-6D356380FC41}" destId="{982391D7-4EBD-4C95-8F38-C6D7BC224BEE}" srcOrd="0" destOrd="0" presId="urn:microsoft.com/office/officeart/2005/8/layout/radial5"/>
    <dgm:cxn modelId="{5BAEF036-D8D6-42B0-8EF6-C9CAF2504DA8}" srcId="{A51E7ADE-3A79-4FC7-A0E2-21D2F20488E7}" destId="{3ABFB36F-2AB1-4523-AB68-AAEAC9084504}" srcOrd="3" destOrd="0" parTransId="{D0B6A7BF-5956-407F-974D-D053A0E272B8}" sibTransId="{0B808F35-B809-4D28-8037-FE0BF2DAC4B0}"/>
    <dgm:cxn modelId="{CF3E3E5C-D624-4123-AF21-B1BD031B9C42}" type="presOf" srcId="{D0B6A7BF-5956-407F-974D-D053A0E272B8}" destId="{45A9D715-5FF7-4D88-871C-DB6AB2002DB7}" srcOrd="0" destOrd="0" presId="urn:microsoft.com/office/officeart/2005/8/layout/radial5"/>
    <dgm:cxn modelId="{803CE541-9787-4C32-80B4-A0988C2326F3}" type="presOf" srcId="{16D17583-5890-4D80-A005-355CA91E9D97}" destId="{EE6C20AF-2BE9-4407-A512-44F4FD101868}" srcOrd="0" destOrd="0" presId="urn:microsoft.com/office/officeart/2005/8/layout/radial5"/>
    <dgm:cxn modelId="{93680343-C12B-4DFE-A369-C33DD4B8FCF2}" type="presOf" srcId="{570854C3-4E33-436E-96FD-6D356380FC41}" destId="{3C87A56B-9F8F-4EE2-974D-2616F94CB4C2}" srcOrd="1" destOrd="0" presId="urn:microsoft.com/office/officeart/2005/8/layout/radial5"/>
    <dgm:cxn modelId="{29BB9063-D741-4DCC-BCDE-DBC083236D73}" srcId="{A51E7ADE-3A79-4FC7-A0E2-21D2F20488E7}" destId="{9A6A6E1E-132A-4FA9-9D20-E664B6E1FB45}" srcOrd="1" destOrd="0" parTransId="{7F39E133-36A8-4437-B5F1-3BC676B0BCC5}" sibTransId="{61C05173-CB2B-4CD4-9B05-B2C5AB7DEBBF}"/>
    <dgm:cxn modelId="{5A71B266-8D5A-45D3-9144-B20500749A80}" srcId="{A51E7ADE-3A79-4FC7-A0E2-21D2F20488E7}" destId="{2C7BBA00-7BE1-4E77-B6D3-2A199471A1D9}" srcOrd="8" destOrd="0" parTransId="{256D3240-FDEE-4D3A-8F44-46B21ADEB05C}" sibTransId="{AA2BCC56-24DF-4FC5-8C4C-DFEDDE1AB2E0}"/>
    <dgm:cxn modelId="{7523AD6F-5A70-40F7-B956-BA30EA44F6EC}" type="presOf" srcId="{9A6A6E1E-132A-4FA9-9D20-E664B6E1FB45}" destId="{276983FC-0AA5-41D2-9E94-BF90809E1C88}" srcOrd="0" destOrd="0" presId="urn:microsoft.com/office/officeart/2005/8/layout/radial5"/>
    <dgm:cxn modelId="{D7D6F46F-730E-4BEB-9380-E6052684BF98}" srcId="{A51E7ADE-3A79-4FC7-A0E2-21D2F20488E7}" destId="{B2E8D41A-3650-4584-A79C-D9D6B524B817}" srcOrd="6" destOrd="0" parTransId="{45A8D456-BE16-4AB0-821A-9F0D6457EA2F}" sibTransId="{6A2511A6-6C04-4713-96E8-434276F44C24}"/>
    <dgm:cxn modelId="{7C42A070-E512-4239-B35A-DF70BB074A73}" type="presOf" srcId="{7F39E133-36A8-4437-B5F1-3BC676B0BCC5}" destId="{66E55934-B186-4395-BB15-3C1A8E86557B}" srcOrd="1" destOrd="0" presId="urn:microsoft.com/office/officeart/2005/8/layout/radial5"/>
    <dgm:cxn modelId="{409C1552-261A-4C47-AE17-8E193E208806}" type="presOf" srcId="{2C7BBA00-7BE1-4E77-B6D3-2A199471A1D9}" destId="{E7C69381-16EB-4EDD-950F-BD5A434384E3}" srcOrd="0" destOrd="0" presId="urn:microsoft.com/office/officeart/2005/8/layout/radial5"/>
    <dgm:cxn modelId="{CB017C73-8FFE-4476-A1C7-294C3E2FFE13}" srcId="{A51E7ADE-3A79-4FC7-A0E2-21D2F20488E7}" destId="{F470FCA8-D268-46B0-9DEE-DC5324594774}" srcOrd="11" destOrd="0" parTransId="{16D17583-5890-4D80-A005-355CA91E9D97}" sibTransId="{46F50877-4F21-4C02-8B3E-3BA58E81205B}"/>
    <dgm:cxn modelId="{9E352B59-0BDE-44E0-8CB8-8F3ABB8B2403}" type="presOf" srcId="{3ABFB36F-2AB1-4523-AB68-AAEAC9084504}" destId="{172F39C7-6C1D-4D76-A987-88D44620D451}" srcOrd="0" destOrd="0" presId="urn:microsoft.com/office/officeart/2005/8/layout/radial5"/>
    <dgm:cxn modelId="{89C0E659-D6FA-4ABA-9AD2-33C8CCD96077}" type="presOf" srcId="{9E7A4015-B7B9-4AFF-AF7D-16CA7A09EF78}" destId="{ACC3ED5A-82BE-4C61-B58B-42A12B2ED901}" srcOrd="1" destOrd="0" presId="urn:microsoft.com/office/officeart/2005/8/layout/radial5"/>
    <dgm:cxn modelId="{B838C37B-AFC0-4412-AD05-22439D4CD2F3}" type="presOf" srcId="{9E7A4015-B7B9-4AFF-AF7D-16CA7A09EF78}" destId="{BEF03CD2-542A-47A6-B23B-EF3C04423D25}" srcOrd="0" destOrd="0" presId="urn:microsoft.com/office/officeart/2005/8/layout/radial5"/>
    <dgm:cxn modelId="{E5D6DC7E-A6EA-4AEE-893D-991257A29B1B}" srcId="{A51E7ADE-3A79-4FC7-A0E2-21D2F20488E7}" destId="{6BFA11E6-CB70-4AB8-8EC3-B95852CCEF51}" srcOrd="2" destOrd="0" parTransId="{894A87B8-9979-4889-AB5B-28CF756101BC}" sibTransId="{F47D482F-49A8-4927-87F6-74594B509E76}"/>
    <dgm:cxn modelId="{DFE8727F-5A12-4930-AE60-C860C14F2252}" type="presOf" srcId="{4D67CD5D-62F0-4D22-8500-711A8C5A092F}" destId="{93A49B0D-D444-4B46-8F2C-E1C0FC859AD0}" srcOrd="0" destOrd="0" presId="urn:microsoft.com/office/officeart/2005/8/layout/radial5"/>
    <dgm:cxn modelId="{34E0A88C-F4A7-483F-9ADF-2C9FEE1A01CD}" srcId="{A51E7ADE-3A79-4FC7-A0E2-21D2F20488E7}" destId="{34018F86-EC8D-4ABB-8C6B-96A58BF3E608}" srcOrd="0" destOrd="0" parTransId="{6E4F93C9-AAD5-4620-B876-FC7841791DD3}" sibTransId="{CE609A48-E804-4DA0-A6FA-7A88C4A2CE7B}"/>
    <dgm:cxn modelId="{DF4DD290-2DD2-4ECA-A196-D4F08537FCC7}" type="presOf" srcId="{316342E5-5B48-4F27-87CD-0AAB5F3C70E3}" destId="{CD6345B3-5C1C-4366-8F00-209B206052E0}" srcOrd="1" destOrd="0" presId="urn:microsoft.com/office/officeart/2005/8/layout/radial5"/>
    <dgm:cxn modelId="{643B3192-A618-43D7-B7EA-0754BA87898C}" type="presOf" srcId="{894A87B8-9979-4889-AB5B-28CF756101BC}" destId="{80A6856B-C137-4146-8BE1-D751FDC6E19C}" srcOrd="0" destOrd="0" presId="urn:microsoft.com/office/officeart/2005/8/layout/radial5"/>
    <dgm:cxn modelId="{1BB98D98-64EE-41BA-95ED-BD578E61538A}" type="presOf" srcId="{6BFA11E6-CB70-4AB8-8EC3-B95852CCEF51}" destId="{C01ECFD0-B85D-4695-A11C-BD7827C32A30}" srcOrd="0" destOrd="0" presId="urn:microsoft.com/office/officeart/2005/8/layout/radial5"/>
    <dgm:cxn modelId="{CDA0489C-A24B-4709-98C5-AC13C78B26B3}" type="presOf" srcId="{D0B6A7BF-5956-407F-974D-D053A0E272B8}" destId="{99146874-7696-48D2-979A-8E8E645039B9}" srcOrd="1" destOrd="0" presId="urn:microsoft.com/office/officeart/2005/8/layout/radial5"/>
    <dgm:cxn modelId="{9B238E9C-70CA-41B1-B626-7B66E9D969E0}" srcId="{A51E7ADE-3A79-4FC7-A0E2-21D2F20488E7}" destId="{202B5CF0-E29B-4F98-AC63-A1E17FADDCDD}" srcOrd="4" destOrd="0" parTransId="{9E7A4015-B7B9-4AFF-AF7D-16CA7A09EF78}" sibTransId="{51F94DF9-7214-4736-B2E5-3E35FEB19ECA}"/>
    <dgm:cxn modelId="{E6F84E9F-D129-445C-A846-127BA0C565C8}" srcId="{A51E7ADE-3A79-4FC7-A0E2-21D2F20488E7}" destId="{DF1482E3-29FC-4313-A8C5-0592D292C79D}" srcOrd="5" destOrd="0" parTransId="{B757583F-2D11-4739-9E7B-53D02CB5007B}" sibTransId="{9576C31B-72D6-4C35-9317-84344F34E791}"/>
    <dgm:cxn modelId="{845D39A7-B547-4370-819C-5D5E903E0FBA}" type="presOf" srcId="{256D3240-FDEE-4D3A-8F44-46B21ADEB05C}" destId="{61A8C773-E9D2-48B6-B242-C95CF96907FB}" srcOrd="0" destOrd="0" presId="urn:microsoft.com/office/officeart/2005/8/layout/radial5"/>
    <dgm:cxn modelId="{50E6E1B1-22C0-4EEC-B184-8E4CB3A69E81}" type="presOf" srcId="{894A87B8-9979-4889-AB5B-28CF756101BC}" destId="{3D3C115C-08D2-4EC8-B343-2BF42F2D778E}" srcOrd="1" destOrd="0" presId="urn:microsoft.com/office/officeart/2005/8/layout/radial5"/>
    <dgm:cxn modelId="{D91ADDB3-AB9F-4B85-9E86-64D5C0E88240}" type="presOf" srcId="{A51E7ADE-3A79-4FC7-A0E2-21D2F20488E7}" destId="{8BE9C0E8-D67D-46E1-AFB6-D322299AEA49}" srcOrd="0" destOrd="0" presId="urn:microsoft.com/office/officeart/2005/8/layout/radial5"/>
    <dgm:cxn modelId="{8FC8C8B4-ED92-43E3-B6D8-30B7C3F81DDE}" type="presOf" srcId="{34018F86-EC8D-4ABB-8C6B-96A58BF3E608}" destId="{58180125-977D-4BE8-9363-3AEAC7704AC3}" srcOrd="0" destOrd="0" presId="urn:microsoft.com/office/officeart/2005/8/layout/radial5"/>
    <dgm:cxn modelId="{8AA322CF-5817-451D-BECF-C7D847BB441B}" type="presOf" srcId="{1102E6A9-7FA1-40F5-A28B-4E4105DB2AC3}" destId="{9023F45C-1F0C-4233-AEC5-F23725BD2F10}" srcOrd="0" destOrd="0" presId="urn:microsoft.com/office/officeart/2005/8/layout/radial5"/>
    <dgm:cxn modelId="{43F80AD0-9517-4CA1-87C3-9279B9EE9959}" type="presOf" srcId="{B757583F-2D11-4739-9E7B-53D02CB5007B}" destId="{468F0499-990C-4E6F-A35A-9A4A023AABE0}" srcOrd="1" destOrd="0" presId="urn:microsoft.com/office/officeart/2005/8/layout/radial5"/>
    <dgm:cxn modelId="{C359FDD3-9B4F-422C-8734-BAF97460FE78}" type="presOf" srcId="{7F39E133-36A8-4437-B5F1-3BC676B0BCC5}" destId="{FC61C9C7-2FB0-4236-96D0-91AECF6518DD}" srcOrd="0" destOrd="0" presId="urn:microsoft.com/office/officeart/2005/8/layout/radial5"/>
    <dgm:cxn modelId="{2B1503D6-1A2D-40CF-9E26-C46350A667A5}" type="presOf" srcId="{3B2938AC-C7F7-41AC-9616-28526D0EBB3D}" destId="{9CCD74DC-44AC-4FA5-8339-58E336BA06BE}" srcOrd="0" destOrd="0" presId="urn:microsoft.com/office/officeart/2005/8/layout/radial5"/>
    <dgm:cxn modelId="{CAB6ABD6-AC5B-4531-B5D8-F2B2926AAEEE}" type="presOf" srcId="{6E4F93C9-AAD5-4620-B876-FC7841791DD3}" destId="{2B5C5DDC-A4D3-42DC-A44D-952B2046BE8C}" srcOrd="0" destOrd="0" presId="urn:microsoft.com/office/officeart/2005/8/layout/radial5"/>
    <dgm:cxn modelId="{26C37BF0-FB78-4BAF-A007-CE84D703E369}" type="presOf" srcId="{B2E8D41A-3650-4584-A79C-D9D6B524B817}" destId="{C995A31A-F2AB-457F-899E-8254C6CDAFCC}" srcOrd="0" destOrd="0" presId="urn:microsoft.com/office/officeart/2005/8/layout/radial5"/>
    <dgm:cxn modelId="{B8258BF2-AFE2-4400-B114-68D4F890C12C}" type="presOf" srcId="{45A8D456-BE16-4AB0-821A-9F0D6457EA2F}" destId="{68363244-9530-4B41-8192-8DE9D039545E}" srcOrd="0" destOrd="0" presId="urn:microsoft.com/office/officeart/2005/8/layout/radial5"/>
    <dgm:cxn modelId="{D2620AFA-A441-4D50-9524-AF361B3DF4B7}" type="presOf" srcId="{16D17583-5890-4D80-A005-355CA91E9D97}" destId="{0958325D-E040-4388-9367-F9D74A91B846}" srcOrd="1" destOrd="0" presId="urn:microsoft.com/office/officeart/2005/8/layout/radial5"/>
    <dgm:cxn modelId="{5F92235D-8769-4D96-A027-61C31FABF601}" type="presParOf" srcId="{6C644339-ED33-4D60-A51F-E6B74D31F725}" destId="{8BE9C0E8-D67D-46E1-AFB6-D322299AEA49}" srcOrd="0" destOrd="0" presId="urn:microsoft.com/office/officeart/2005/8/layout/radial5"/>
    <dgm:cxn modelId="{B484622D-7F14-4AF3-8165-CDF6B51439ED}" type="presParOf" srcId="{6C644339-ED33-4D60-A51F-E6B74D31F725}" destId="{2B5C5DDC-A4D3-42DC-A44D-952B2046BE8C}" srcOrd="1" destOrd="0" presId="urn:microsoft.com/office/officeart/2005/8/layout/radial5"/>
    <dgm:cxn modelId="{6D718483-DF55-4194-8A04-6629B4C5E8BB}" type="presParOf" srcId="{2B5C5DDC-A4D3-42DC-A44D-952B2046BE8C}" destId="{AF225EF3-B398-47A1-B658-166C9F40A0DA}" srcOrd="0" destOrd="0" presId="urn:microsoft.com/office/officeart/2005/8/layout/radial5"/>
    <dgm:cxn modelId="{5F1A82C2-99C9-43AB-95F6-AC894D61180D}" type="presParOf" srcId="{6C644339-ED33-4D60-A51F-E6B74D31F725}" destId="{58180125-977D-4BE8-9363-3AEAC7704AC3}" srcOrd="2" destOrd="0" presId="urn:microsoft.com/office/officeart/2005/8/layout/radial5"/>
    <dgm:cxn modelId="{11A56E73-A8B5-46F5-9237-048A1CB0FE7C}" type="presParOf" srcId="{6C644339-ED33-4D60-A51F-E6B74D31F725}" destId="{FC61C9C7-2FB0-4236-96D0-91AECF6518DD}" srcOrd="3" destOrd="0" presId="urn:microsoft.com/office/officeart/2005/8/layout/radial5"/>
    <dgm:cxn modelId="{16F90B44-FD44-495B-82C0-7E97AB6E02DD}" type="presParOf" srcId="{FC61C9C7-2FB0-4236-96D0-91AECF6518DD}" destId="{66E55934-B186-4395-BB15-3C1A8E86557B}" srcOrd="0" destOrd="0" presId="urn:microsoft.com/office/officeart/2005/8/layout/radial5"/>
    <dgm:cxn modelId="{41658B39-01CF-4144-BA5D-7B7856B8B68F}" type="presParOf" srcId="{6C644339-ED33-4D60-A51F-E6B74D31F725}" destId="{276983FC-0AA5-41D2-9E94-BF90809E1C88}" srcOrd="4" destOrd="0" presId="urn:microsoft.com/office/officeart/2005/8/layout/radial5"/>
    <dgm:cxn modelId="{68973B96-B4CC-4C99-A58B-BDDF8D897CB4}" type="presParOf" srcId="{6C644339-ED33-4D60-A51F-E6B74D31F725}" destId="{80A6856B-C137-4146-8BE1-D751FDC6E19C}" srcOrd="5" destOrd="0" presId="urn:microsoft.com/office/officeart/2005/8/layout/radial5"/>
    <dgm:cxn modelId="{A33478DA-A927-4AD0-BEB2-13744D42A39F}" type="presParOf" srcId="{80A6856B-C137-4146-8BE1-D751FDC6E19C}" destId="{3D3C115C-08D2-4EC8-B343-2BF42F2D778E}" srcOrd="0" destOrd="0" presId="urn:microsoft.com/office/officeart/2005/8/layout/radial5"/>
    <dgm:cxn modelId="{6BF36004-4BE9-4527-97BD-5907E2042CE7}" type="presParOf" srcId="{6C644339-ED33-4D60-A51F-E6B74D31F725}" destId="{C01ECFD0-B85D-4695-A11C-BD7827C32A30}" srcOrd="6" destOrd="0" presId="urn:microsoft.com/office/officeart/2005/8/layout/radial5"/>
    <dgm:cxn modelId="{B1780540-1A26-4F6E-B904-6A8733E9EAC9}" type="presParOf" srcId="{6C644339-ED33-4D60-A51F-E6B74D31F725}" destId="{45A9D715-5FF7-4D88-871C-DB6AB2002DB7}" srcOrd="7" destOrd="0" presId="urn:microsoft.com/office/officeart/2005/8/layout/radial5"/>
    <dgm:cxn modelId="{DF4A2EB0-A7FA-4D88-BAA8-2DE4A872FC75}" type="presParOf" srcId="{45A9D715-5FF7-4D88-871C-DB6AB2002DB7}" destId="{99146874-7696-48D2-979A-8E8E645039B9}" srcOrd="0" destOrd="0" presId="urn:microsoft.com/office/officeart/2005/8/layout/radial5"/>
    <dgm:cxn modelId="{E0CE5A61-7574-41B1-982C-7F58A419B930}" type="presParOf" srcId="{6C644339-ED33-4D60-A51F-E6B74D31F725}" destId="{172F39C7-6C1D-4D76-A987-88D44620D451}" srcOrd="8" destOrd="0" presId="urn:microsoft.com/office/officeart/2005/8/layout/radial5"/>
    <dgm:cxn modelId="{148DCF5D-1288-4915-82E5-AED295CB03E2}" type="presParOf" srcId="{6C644339-ED33-4D60-A51F-E6B74D31F725}" destId="{BEF03CD2-542A-47A6-B23B-EF3C04423D25}" srcOrd="9" destOrd="0" presId="urn:microsoft.com/office/officeart/2005/8/layout/radial5"/>
    <dgm:cxn modelId="{E9AB1684-8C58-47D2-979B-E471CB5ABAAD}" type="presParOf" srcId="{BEF03CD2-542A-47A6-B23B-EF3C04423D25}" destId="{ACC3ED5A-82BE-4C61-B58B-42A12B2ED901}" srcOrd="0" destOrd="0" presId="urn:microsoft.com/office/officeart/2005/8/layout/radial5"/>
    <dgm:cxn modelId="{F34372D6-56DF-4B93-8321-65229371FE1A}" type="presParOf" srcId="{6C644339-ED33-4D60-A51F-E6B74D31F725}" destId="{2FEE77AA-A464-4550-92AC-E21E116D4BAF}" srcOrd="10" destOrd="0" presId="urn:microsoft.com/office/officeart/2005/8/layout/radial5"/>
    <dgm:cxn modelId="{7F5ECFA7-E23C-4364-8EAD-BD15EAA38B51}" type="presParOf" srcId="{6C644339-ED33-4D60-A51F-E6B74D31F725}" destId="{A5A0CFC7-9525-4F99-8C03-1AC968A940B1}" srcOrd="11" destOrd="0" presId="urn:microsoft.com/office/officeart/2005/8/layout/radial5"/>
    <dgm:cxn modelId="{EA6EA61A-E9DA-46A6-A958-E95B2D68255C}" type="presParOf" srcId="{A5A0CFC7-9525-4F99-8C03-1AC968A940B1}" destId="{468F0499-990C-4E6F-A35A-9A4A023AABE0}" srcOrd="0" destOrd="0" presId="urn:microsoft.com/office/officeart/2005/8/layout/radial5"/>
    <dgm:cxn modelId="{EC5F536E-EF1B-4814-B584-E6E3BC043BC9}" type="presParOf" srcId="{6C644339-ED33-4D60-A51F-E6B74D31F725}" destId="{21C136AD-C5BE-4333-846C-02E8F3565672}" srcOrd="12" destOrd="0" presId="urn:microsoft.com/office/officeart/2005/8/layout/radial5"/>
    <dgm:cxn modelId="{BF86D5C5-E911-4D24-AAA5-E57018096BA0}" type="presParOf" srcId="{6C644339-ED33-4D60-A51F-E6B74D31F725}" destId="{68363244-9530-4B41-8192-8DE9D039545E}" srcOrd="13" destOrd="0" presId="urn:microsoft.com/office/officeart/2005/8/layout/radial5"/>
    <dgm:cxn modelId="{EE120950-CA18-4E36-864F-49BFD5023CCA}" type="presParOf" srcId="{68363244-9530-4B41-8192-8DE9D039545E}" destId="{7EA14637-E85E-45A9-836C-F6D15868F641}" srcOrd="0" destOrd="0" presId="urn:microsoft.com/office/officeart/2005/8/layout/radial5"/>
    <dgm:cxn modelId="{A0EC72FD-5494-4A34-9BDE-CB586B9A9260}" type="presParOf" srcId="{6C644339-ED33-4D60-A51F-E6B74D31F725}" destId="{C995A31A-F2AB-457F-899E-8254C6CDAFCC}" srcOrd="14" destOrd="0" presId="urn:microsoft.com/office/officeart/2005/8/layout/radial5"/>
    <dgm:cxn modelId="{A03EF15A-4B37-43EF-8838-D09BA040785B}" type="presParOf" srcId="{6C644339-ED33-4D60-A51F-E6B74D31F725}" destId="{75F462AC-DC84-4D5B-BD92-D07545D793C0}" srcOrd="15" destOrd="0" presId="urn:microsoft.com/office/officeart/2005/8/layout/radial5"/>
    <dgm:cxn modelId="{434044D0-BFE5-46F0-967C-8CFE43F016F7}" type="presParOf" srcId="{75F462AC-DC84-4D5B-BD92-D07545D793C0}" destId="{CD6345B3-5C1C-4366-8F00-209B206052E0}" srcOrd="0" destOrd="0" presId="urn:microsoft.com/office/officeart/2005/8/layout/radial5"/>
    <dgm:cxn modelId="{FC1A34B7-83E4-4E19-88F6-610B9E97D653}" type="presParOf" srcId="{6C644339-ED33-4D60-A51F-E6B74D31F725}" destId="{93A49B0D-D444-4B46-8F2C-E1C0FC859AD0}" srcOrd="16" destOrd="0" presId="urn:microsoft.com/office/officeart/2005/8/layout/radial5"/>
    <dgm:cxn modelId="{59328351-C4DF-4A0E-AD77-28D00071BC92}" type="presParOf" srcId="{6C644339-ED33-4D60-A51F-E6B74D31F725}" destId="{61A8C773-E9D2-48B6-B242-C95CF96907FB}" srcOrd="17" destOrd="0" presId="urn:microsoft.com/office/officeart/2005/8/layout/radial5"/>
    <dgm:cxn modelId="{23F55384-A081-454E-9997-46864ACFCFC5}" type="presParOf" srcId="{61A8C773-E9D2-48B6-B242-C95CF96907FB}" destId="{6C2208C8-9F24-4F62-8AC4-FFCACDA039CF}" srcOrd="0" destOrd="0" presId="urn:microsoft.com/office/officeart/2005/8/layout/radial5"/>
    <dgm:cxn modelId="{5350E113-A39F-4A45-86BC-E0E29F864288}" type="presParOf" srcId="{6C644339-ED33-4D60-A51F-E6B74D31F725}" destId="{E7C69381-16EB-4EDD-950F-BD5A434384E3}" srcOrd="18" destOrd="0" presId="urn:microsoft.com/office/officeart/2005/8/layout/radial5"/>
    <dgm:cxn modelId="{35383438-6CA4-4618-82E2-5FF972E974A5}" type="presParOf" srcId="{6C644339-ED33-4D60-A51F-E6B74D31F725}" destId="{982391D7-4EBD-4C95-8F38-C6D7BC224BEE}" srcOrd="19" destOrd="0" presId="urn:microsoft.com/office/officeart/2005/8/layout/radial5"/>
    <dgm:cxn modelId="{F9355644-C2E3-4A91-8190-15DCCE86E75B}" type="presParOf" srcId="{982391D7-4EBD-4C95-8F38-C6D7BC224BEE}" destId="{3C87A56B-9F8F-4EE2-974D-2616F94CB4C2}" srcOrd="0" destOrd="0" presId="urn:microsoft.com/office/officeart/2005/8/layout/radial5"/>
    <dgm:cxn modelId="{F607796C-31E1-4E8F-A940-AF6B19EFBB42}" type="presParOf" srcId="{6C644339-ED33-4D60-A51F-E6B74D31F725}" destId="{56DC7CED-14B9-4635-B7B6-2FD3AD135CA1}" srcOrd="20" destOrd="0" presId="urn:microsoft.com/office/officeart/2005/8/layout/radial5"/>
    <dgm:cxn modelId="{9D5185B7-7DE8-4E34-A9A1-82C6B5C4BF4B}" type="presParOf" srcId="{6C644339-ED33-4D60-A51F-E6B74D31F725}" destId="{9023F45C-1F0C-4233-AEC5-F23725BD2F10}" srcOrd="21" destOrd="0" presId="urn:microsoft.com/office/officeart/2005/8/layout/radial5"/>
    <dgm:cxn modelId="{1EDB16CD-E583-4229-BE2E-62A84CD3C645}" type="presParOf" srcId="{9023F45C-1F0C-4233-AEC5-F23725BD2F10}" destId="{FFF1FC1D-9201-40A6-93D9-3F10B98FE443}" srcOrd="0" destOrd="0" presId="urn:microsoft.com/office/officeart/2005/8/layout/radial5"/>
    <dgm:cxn modelId="{48219224-D368-4BCC-89BE-3D69969C8163}" type="presParOf" srcId="{6C644339-ED33-4D60-A51F-E6B74D31F725}" destId="{9CCD74DC-44AC-4FA5-8339-58E336BA06BE}" srcOrd="22" destOrd="0" presId="urn:microsoft.com/office/officeart/2005/8/layout/radial5"/>
    <dgm:cxn modelId="{85D79923-EABF-4761-AD28-BAD9A3054921}" type="presParOf" srcId="{6C644339-ED33-4D60-A51F-E6B74D31F725}" destId="{EE6C20AF-2BE9-4407-A512-44F4FD101868}" srcOrd="23" destOrd="0" presId="urn:microsoft.com/office/officeart/2005/8/layout/radial5"/>
    <dgm:cxn modelId="{C45CFBCB-9C81-4BAB-86FD-5D19763018BF}" type="presParOf" srcId="{EE6C20AF-2BE9-4407-A512-44F4FD101868}" destId="{0958325D-E040-4388-9367-F9D74A91B846}" srcOrd="0" destOrd="0" presId="urn:microsoft.com/office/officeart/2005/8/layout/radial5"/>
    <dgm:cxn modelId="{4D854779-04F7-4AC7-9D96-0C3BEB6560F7}" type="presParOf" srcId="{6C644339-ED33-4D60-A51F-E6B74D31F725}" destId="{EA1C0C3C-BC53-4B95-8838-6F98E1253BD9}" srcOrd="24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4ED8B4A-A0CA-4F70-BC4D-B5ACD6F05538}" type="doc">
      <dgm:prSet loTypeId="urn:microsoft.com/office/officeart/2005/8/layout/radial6" loCatId="cycle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A779C1A-5B91-4379-A03A-67579653B1A5}">
      <dgm:prSet phldrT="[文本]"/>
      <dgm:spPr/>
      <dgm:t>
        <a:bodyPr/>
        <a:lstStyle/>
        <a:p>
          <a:r>
            <a:rPr lang="zh-CN" altLang="en-US" b="1" dirty="0">
              <a:solidFill>
                <a:srgbClr val="FFFF00"/>
              </a:solidFill>
            </a:rPr>
            <a:t>基础化学</a:t>
          </a:r>
        </a:p>
      </dgm:t>
    </dgm:pt>
    <dgm:pt modelId="{EB92AD91-D8E3-433E-8AA9-6C4719B6DE5E}" type="parTrans" cxnId="{70B23357-8B69-4F17-BB9E-3C792BC0FAC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F82387D-DBD4-417C-BDA6-08F36AC4CE6A}" type="sibTrans" cxnId="{70B23357-8B69-4F17-BB9E-3C792BC0FAC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B72F78D-775A-4963-B7B8-0545C1390EF0}">
      <dgm:prSet phldrT="[文本]"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笔记</a:t>
          </a:r>
          <a:endParaRPr lang="zh-CN" altLang="en-US" b="1" dirty="0">
            <a:solidFill>
              <a:schemeClr val="tx1"/>
            </a:solidFill>
          </a:endParaRPr>
        </a:p>
      </dgm:t>
    </dgm:pt>
    <dgm:pt modelId="{6DAD2E2C-C44F-41EB-BF7B-2DA1C6EDEE26}" type="parTrans" cxnId="{8FB049C8-7616-46AD-BB03-9B2C964B3E5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E51E35D-DA55-43B5-91B9-9024457CA872}" type="sibTrans" cxnId="{8FB049C8-7616-46AD-BB03-9B2C964B3E5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C9010334-7E36-4C30-870B-987CF1D8D7F5}">
      <dgm:prSet phldrT="[文本]"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练习</a:t>
          </a:r>
        </a:p>
      </dgm:t>
    </dgm:pt>
    <dgm:pt modelId="{2CDB6B59-6AE6-4015-9815-883CA187172B}" type="parTrans" cxnId="{169DF2F5-AE78-45F2-AF47-E423D73CBA3A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3F65952-8CCC-4A54-9B9F-1D79B3760021}" type="sibTrans" cxnId="{169DF2F5-AE78-45F2-AF47-E423D73CBA3A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48D30EF3-CDB7-4830-BF9F-8D37D9915377}">
      <dgm:prSet phldrT="[文本]"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预习</a:t>
          </a:r>
          <a:endParaRPr lang="zh-CN" altLang="en-US" b="1" dirty="0">
            <a:solidFill>
              <a:schemeClr val="tx1"/>
            </a:solidFill>
          </a:endParaRPr>
        </a:p>
      </dgm:t>
    </dgm:pt>
    <dgm:pt modelId="{F293BB23-9E1B-4EFE-AFA0-2EA4E3835A95}" type="parTrans" cxnId="{5FCA216F-62AD-4DD7-A060-839CF03340B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21AE9C79-56CE-4534-A059-F09E4F767A87}" type="sibTrans" cxnId="{5FCA216F-62AD-4DD7-A060-839CF03340B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C1436525-0D6A-487B-8305-4F39D73A378A}">
      <dgm:prSet phldrT="[文本]"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听课</a:t>
          </a:r>
          <a:endParaRPr lang="zh-CN" altLang="en-US" b="1" dirty="0">
            <a:solidFill>
              <a:schemeClr val="tx1"/>
            </a:solidFill>
          </a:endParaRPr>
        </a:p>
      </dgm:t>
    </dgm:pt>
    <dgm:pt modelId="{94CB47AF-4232-4AAD-8A1D-6B2ED2DBD318}" type="parTrans" cxnId="{579DF883-D506-4D26-92DC-839AFAB1B7D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505AF41-32AD-4D6F-AAAB-EE1A571AE18D}" type="sibTrans" cxnId="{579DF883-D506-4D26-92DC-839AFAB1B7D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B1818808-9F4D-45DA-A4F3-219447F134DB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自学</a:t>
          </a:r>
          <a:endParaRPr lang="zh-CN" altLang="en-US" b="1" dirty="0">
            <a:solidFill>
              <a:schemeClr val="tx1"/>
            </a:solidFill>
          </a:endParaRPr>
        </a:p>
      </dgm:t>
    </dgm:pt>
    <dgm:pt modelId="{D09FBB7A-73E4-40F3-B1B5-DD697BE604A5}" type="parTrans" cxnId="{BD264254-B941-4248-BD74-C9218D7C95C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465FAC01-FD93-41F2-994B-CEA455A6BBB8}" type="sibTrans" cxnId="{BD264254-B941-4248-BD74-C9218D7C95C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37C6947-0DB2-45B2-8C97-DF8CA39C6152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课外读物</a:t>
          </a:r>
          <a:endParaRPr lang="zh-CN" altLang="en-US" b="1" dirty="0">
            <a:solidFill>
              <a:schemeClr val="tx1"/>
            </a:solidFill>
          </a:endParaRPr>
        </a:p>
      </dgm:t>
    </dgm:pt>
    <dgm:pt modelId="{D77DA7C2-76E1-472D-AF74-09AB671F9889}" type="parTrans" cxnId="{68C893A7-033A-4352-BD9A-205D50C2BAF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29EF72AA-EEA6-4401-AFC5-B9A0A33BC108}" type="sibTrans" cxnId="{68C893A7-033A-4352-BD9A-205D50C2BAF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2A5E4D8F-99AE-40EE-B3C4-6150878FE805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实验</a:t>
          </a:r>
          <a:endParaRPr lang="zh-CN" altLang="en-US" b="1" dirty="0">
            <a:solidFill>
              <a:schemeClr val="tx1"/>
            </a:solidFill>
          </a:endParaRPr>
        </a:p>
      </dgm:t>
    </dgm:pt>
    <dgm:pt modelId="{F1B9F923-925D-4696-9925-F348F8FB8C9D}" type="parTrans" cxnId="{0BC4427B-5C82-4D0E-9A0B-7DCE46282703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85327CC-55DE-4753-A315-44694C1FB896}" type="sibTrans" cxnId="{0BC4427B-5C82-4D0E-9A0B-7DCE46282703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BB85F04C-82A9-40F1-A44E-57A4AF997540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复习</a:t>
          </a:r>
          <a:endParaRPr lang="zh-CN" altLang="en-US" b="1" dirty="0">
            <a:solidFill>
              <a:schemeClr val="tx1"/>
            </a:solidFill>
          </a:endParaRPr>
        </a:p>
      </dgm:t>
    </dgm:pt>
    <dgm:pt modelId="{3D8415AF-7698-4491-B97D-765C5AAA4A76}" type="parTrans" cxnId="{810AEEDE-7B9D-48DD-8AF7-6DECF60ABF3B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88D491C1-663D-4AFF-A5C5-953258EFF33B}" type="sibTrans" cxnId="{810AEEDE-7B9D-48DD-8AF7-6DECF60ABF3B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D335FF7D-2A16-4718-A68B-43AEA8DC7AC6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讨论</a:t>
          </a:r>
          <a:endParaRPr lang="zh-CN" altLang="en-US" b="1" dirty="0">
            <a:solidFill>
              <a:schemeClr val="tx1"/>
            </a:solidFill>
          </a:endParaRPr>
        </a:p>
      </dgm:t>
    </dgm:pt>
    <dgm:pt modelId="{783A80A2-8624-499E-B699-F769D2E41430}" type="parTrans" cxnId="{E6F6EFD1-E464-4E3F-B1A5-151CA5A57DFD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3B9D32D2-54EE-4154-BB8D-2C501730CBF9}" type="sibTrans" cxnId="{E6F6EFD1-E464-4E3F-B1A5-151CA5A57DFD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B1867C9F-F46E-4ACF-BD0B-D95D075FAF5F}" type="pres">
      <dgm:prSet presAssocID="{B4ED8B4A-A0CA-4F70-BC4D-B5ACD6F05538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26E575BC-37AD-491D-BC48-1FE9637435B3}" type="pres">
      <dgm:prSet presAssocID="{4A779C1A-5B91-4379-A03A-67579653B1A5}" presName="centerShape" presStyleLbl="node0" presStyleIdx="0" presStyleCnt="1" custScaleX="174261"/>
      <dgm:spPr/>
    </dgm:pt>
    <dgm:pt modelId="{D8E24644-CB33-4874-A3A9-365802124E3B}" type="pres">
      <dgm:prSet presAssocID="{9B72F78D-775A-4963-B7B8-0545C1390EF0}" presName="node" presStyleLbl="node1" presStyleIdx="0" presStyleCnt="9">
        <dgm:presLayoutVars>
          <dgm:bulletEnabled val="1"/>
        </dgm:presLayoutVars>
      </dgm:prSet>
      <dgm:spPr/>
    </dgm:pt>
    <dgm:pt modelId="{961FEE79-D3E6-498F-A4CF-176AE90E259A}" type="pres">
      <dgm:prSet presAssocID="{9B72F78D-775A-4963-B7B8-0545C1390EF0}" presName="dummy" presStyleCnt="0"/>
      <dgm:spPr/>
    </dgm:pt>
    <dgm:pt modelId="{82EB34E9-A944-462E-81FD-3F08ECFE5642}" type="pres">
      <dgm:prSet presAssocID="{0E51E35D-DA55-43B5-91B9-9024457CA872}" presName="sibTrans" presStyleLbl="sibTrans2D1" presStyleIdx="0" presStyleCnt="9"/>
      <dgm:spPr/>
    </dgm:pt>
    <dgm:pt modelId="{B0C9DE94-4335-4359-8D50-FC17C60A5963}" type="pres">
      <dgm:prSet presAssocID="{C9010334-7E36-4C30-870B-987CF1D8D7F5}" presName="node" presStyleLbl="node1" presStyleIdx="1" presStyleCnt="9">
        <dgm:presLayoutVars>
          <dgm:bulletEnabled val="1"/>
        </dgm:presLayoutVars>
      </dgm:prSet>
      <dgm:spPr/>
    </dgm:pt>
    <dgm:pt modelId="{DCFBBEEE-4B4F-4974-BD58-01FB38214A5A}" type="pres">
      <dgm:prSet presAssocID="{C9010334-7E36-4C30-870B-987CF1D8D7F5}" presName="dummy" presStyleCnt="0"/>
      <dgm:spPr/>
    </dgm:pt>
    <dgm:pt modelId="{F018F80F-FE64-4E75-8A9F-F40C6D8BB147}" type="pres">
      <dgm:prSet presAssocID="{03F65952-8CCC-4A54-9B9F-1D79B3760021}" presName="sibTrans" presStyleLbl="sibTrans2D1" presStyleIdx="1" presStyleCnt="9"/>
      <dgm:spPr/>
    </dgm:pt>
    <dgm:pt modelId="{00F7FF18-94FD-4B57-BD67-C7AE7BAB9238}" type="pres">
      <dgm:prSet presAssocID="{BB85F04C-82A9-40F1-A44E-57A4AF997540}" presName="node" presStyleLbl="node1" presStyleIdx="2" presStyleCnt="9">
        <dgm:presLayoutVars>
          <dgm:bulletEnabled val="1"/>
        </dgm:presLayoutVars>
      </dgm:prSet>
      <dgm:spPr/>
    </dgm:pt>
    <dgm:pt modelId="{8D9B18F9-FDD2-40D9-B342-F46249CF4AC6}" type="pres">
      <dgm:prSet presAssocID="{BB85F04C-82A9-40F1-A44E-57A4AF997540}" presName="dummy" presStyleCnt="0"/>
      <dgm:spPr/>
    </dgm:pt>
    <dgm:pt modelId="{8EE8EF2C-F543-4DCC-9082-727AEADCF312}" type="pres">
      <dgm:prSet presAssocID="{88D491C1-663D-4AFF-A5C5-953258EFF33B}" presName="sibTrans" presStyleLbl="sibTrans2D1" presStyleIdx="2" presStyleCnt="9"/>
      <dgm:spPr/>
    </dgm:pt>
    <dgm:pt modelId="{99EE8444-AE69-4D04-AAEB-F9CD893BD635}" type="pres">
      <dgm:prSet presAssocID="{D335FF7D-2A16-4718-A68B-43AEA8DC7AC6}" presName="node" presStyleLbl="node1" presStyleIdx="3" presStyleCnt="9">
        <dgm:presLayoutVars>
          <dgm:bulletEnabled val="1"/>
        </dgm:presLayoutVars>
      </dgm:prSet>
      <dgm:spPr/>
    </dgm:pt>
    <dgm:pt modelId="{CC1B357B-D4AF-409A-ADEE-E2430112AB4A}" type="pres">
      <dgm:prSet presAssocID="{D335FF7D-2A16-4718-A68B-43AEA8DC7AC6}" presName="dummy" presStyleCnt="0"/>
      <dgm:spPr/>
    </dgm:pt>
    <dgm:pt modelId="{E53D8DA1-1CDD-47D3-A60F-44F375A3E919}" type="pres">
      <dgm:prSet presAssocID="{3B9D32D2-54EE-4154-BB8D-2C501730CBF9}" presName="sibTrans" presStyleLbl="sibTrans2D1" presStyleIdx="3" presStyleCnt="9"/>
      <dgm:spPr/>
    </dgm:pt>
    <dgm:pt modelId="{135CE7DE-39F9-4E9D-BF52-AA4291A1EEC2}" type="pres">
      <dgm:prSet presAssocID="{2A5E4D8F-99AE-40EE-B3C4-6150878FE805}" presName="node" presStyleLbl="node1" presStyleIdx="4" presStyleCnt="9">
        <dgm:presLayoutVars>
          <dgm:bulletEnabled val="1"/>
        </dgm:presLayoutVars>
      </dgm:prSet>
      <dgm:spPr/>
    </dgm:pt>
    <dgm:pt modelId="{1971CBD9-29CB-426A-8714-DEBC8032D1BD}" type="pres">
      <dgm:prSet presAssocID="{2A5E4D8F-99AE-40EE-B3C4-6150878FE805}" presName="dummy" presStyleCnt="0"/>
      <dgm:spPr/>
    </dgm:pt>
    <dgm:pt modelId="{B7A2ECB5-9BC6-489C-8AE1-441B7FF03910}" type="pres">
      <dgm:prSet presAssocID="{985327CC-55DE-4753-A315-44694C1FB896}" presName="sibTrans" presStyleLbl="sibTrans2D1" presStyleIdx="4" presStyleCnt="9"/>
      <dgm:spPr/>
    </dgm:pt>
    <dgm:pt modelId="{21A4FD99-C811-45CB-95C1-72FD68F6379A}" type="pres">
      <dgm:prSet presAssocID="{937C6947-0DB2-45B2-8C97-DF8CA39C6152}" presName="node" presStyleLbl="node1" presStyleIdx="5" presStyleCnt="9">
        <dgm:presLayoutVars>
          <dgm:bulletEnabled val="1"/>
        </dgm:presLayoutVars>
      </dgm:prSet>
      <dgm:spPr/>
    </dgm:pt>
    <dgm:pt modelId="{6D475707-3E13-4C8A-B74B-531D4C37C1CD}" type="pres">
      <dgm:prSet presAssocID="{937C6947-0DB2-45B2-8C97-DF8CA39C6152}" presName="dummy" presStyleCnt="0"/>
      <dgm:spPr/>
    </dgm:pt>
    <dgm:pt modelId="{14DAAC9F-3045-48E5-B113-9F80217AA412}" type="pres">
      <dgm:prSet presAssocID="{29EF72AA-EEA6-4401-AFC5-B9A0A33BC108}" presName="sibTrans" presStyleLbl="sibTrans2D1" presStyleIdx="5" presStyleCnt="9"/>
      <dgm:spPr/>
    </dgm:pt>
    <dgm:pt modelId="{070433DF-4EDD-4190-AC02-1CD56A691771}" type="pres">
      <dgm:prSet presAssocID="{B1818808-9F4D-45DA-A4F3-219447F134DB}" presName="node" presStyleLbl="node1" presStyleIdx="6" presStyleCnt="9">
        <dgm:presLayoutVars>
          <dgm:bulletEnabled val="1"/>
        </dgm:presLayoutVars>
      </dgm:prSet>
      <dgm:spPr/>
    </dgm:pt>
    <dgm:pt modelId="{9F952106-00E9-4A72-A567-D94EE71CFCA6}" type="pres">
      <dgm:prSet presAssocID="{B1818808-9F4D-45DA-A4F3-219447F134DB}" presName="dummy" presStyleCnt="0"/>
      <dgm:spPr/>
    </dgm:pt>
    <dgm:pt modelId="{6B65095D-1D49-4B38-B2C2-53FCE6CB96BD}" type="pres">
      <dgm:prSet presAssocID="{465FAC01-FD93-41F2-994B-CEA455A6BBB8}" presName="sibTrans" presStyleLbl="sibTrans2D1" presStyleIdx="6" presStyleCnt="9"/>
      <dgm:spPr/>
    </dgm:pt>
    <dgm:pt modelId="{74053789-7BA4-4186-BB3A-84E0CE4EA7AF}" type="pres">
      <dgm:prSet presAssocID="{48D30EF3-CDB7-4830-BF9F-8D37D9915377}" presName="node" presStyleLbl="node1" presStyleIdx="7" presStyleCnt="9">
        <dgm:presLayoutVars>
          <dgm:bulletEnabled val="1"/>
        </dgm:presLayoutVars>
      </dgm:prSet>
      <dgm:spPr/>
    </dgm:pt>
    <dgm:pt modelId="{56116263-CDE3-4708-B35A-D5C69049FB79}" type="pres">
      <dgm:prSet presAssocID="{48D30EF3-CDB7-4830-BF9F-8D37D9915377}" presName="dummy" presStyleCnt="0"/>
      <dgm:spPr/>
    </dgm:pt>
    <dgm:pt modelId="{6B7372BA-B0AA-436E-9BA4-0EE7FA35CE34}" type="pres">
      <dgm:prSet presAssocID="{21AE9C79-56CE-4534-A059-F09E4F767A87}" presName="sibTrans" presStyleLbl="sibTrans2D1" presStyleIdx="7" presStyleCnt="9"/>
      <dgm:spPr/>
    </dgm:pt>
    <dgm:pt modelId="{236C7F38-7DA3-442D-AE87-A3EDFF594C1C}" type="pres">
      <dgm:prSet presAssocID="{C1436525-0D6A-487B-8305-4F39D73A378A}" presName="node" presStyleLbl="node1" presStyleIdx="8" presStyleCnt="9">
        <dgm:presLayoutVars>
          <dgm:bulletEnabled val="1"/>
        </dgm:presLayoutVars>
      </dgm:prSet>
      <dgm:spPr/>
    </dgm:pt>
    <dgm:pt modelId="{C52A1243-5959-4E92-B6D1-C59F547854C8}" type="pres">
      <dgm:prSet presAssocID="{C1436525-0D6A-487B-8305-4F39D73A378A}" presName="dummy" presStyleCnt="0"/>
      <dgm:spPr/>
    </dgm:pt>
    <dgm:pt modelId="{06C6832A-D346-46A7-834C-703954B31D12}" type="pres">
      <dgm:prSet presAssocID="{0505AF41-32AD-4D6F-AAAB-EE1A571AE18D}" presName="sibTrans" presStyleLbl="sibTrans2D1" presStyleIdx="8" presStyleCnt="9"/>
      <dgm:spPr/>
    </dgm:pt>
  </dgm:ptLst>
  <dgm:cxnLst>
    <dgm:cxn modelId="{9786180B-B63F-4007-BE2D-3FDBA356E969}" type="presOf" srcId="{4A779C1A-5B91-4379-A03A-67579653B1A5}" destId="{26E575BC-37AD-491D-BC48-1FE9637435B3}" srcOrd="0" destOrd="0" presId="urn:microsoft.com/office/officeart/2005/8/layout/radial6"/>
    <dgm:cxn modelId="{9FD2211E-B472-4FE3-BC2D-79E5BB200C44}" type="presOf" srcId="{21AE9C79-56CE-4534-A059-F09E4F767A87}" destId="{6B7372BA-B0AA-436E-9BA4-0EE7FA35CE34}" srcOrd="0" destOrd="0" presId="urn:microsoft.com/office/officeart/2005/8/layout/radial6"/>
    <dgm:cxn modelId="{D72A7030-21AE-4B53-B9F8-740937605914}" type="presOf" srcId="{29EF72AA-EEA6-4401-AFC5-B9A0A33BC108}" destId="{14DAAC9F-3045-48E5-B113-9F80217AA412}" srcOrd="0" destOrd="0" presId="urn:microsoft.com/office/officeart/2005/8/layout/radial6"/>
    <dgm:cxn modelId="{96C49132-DFB8-4B04-B73A-A29FEB0EB443}" type="presOf" srcId="{2A5E4D8F-99AE-40EE-B3C4-6150878FE805}" destId="{135CE7DE-39F9-4E9D-BF52-AA4291A1EEC2}" srcOrd="0" destOrd="0" presId="urn:microsoft.com/office/officeart/2005/8/layout/radial6"/>
    <dgm:cxn modelId="{54C23A3A-E93E-4DBA-92F3-3D4BB07B9086}" type="presOf" srcId="{BB85F04C-82A9-40F1-A44E-57A4AF997540}" destId="{00F7FF18-94FD-4B57-BD67-C7AE7BAB9238}" srcOrd="0" destOrd="0" presId="urn:microsoft.com/office/officeart/2005/8/layout/radial6"/>
    <dgm:cxn modelId="{67641C62-C4ED-4866-B017-9AEB4102D0ED}" type="presOf" srcId="{88D491C1-663D-4AFF-A5C5-953258EFF33B}" destId="{8EE8EF2C-F543-4DCC-9082-727AEADCF312}" srcOrd="0" destOrd="0" presId="urn:microsoft.com/office/officeart/2005/8/layout/radial6"/>
    <dgm:cxn modelId="{08CD3C62-2835-4550-810E-C165084810C4}" type="presOf" srcId="{0505AF41-32AD-4D6F-AAAB-EE1A571AE18D}" destId="{06C6832A-D346-46A7-834C-703954B31D12}" srcOrd="0" destOrd="0" presId="urn:microsoft.com/office/officeart/2005/8/layout/radial6"/>
    <dgm:cxn modelId="{21FA4C4C-BE7C-42C3-A075-68D9ABCFB657}" type="presOf" srcId="{C1436525-0D6A-487B-8305-4F39D73A378A}" destId="{236C7F38-7DA3-442D-AE87-A3EDFF594C1C}" srcOrd="0" destOrd="0" presId="urn:microsoft.com/office/officeart/2005/8/layout/radial6"/>
    <dgm:cxn modelId="{5FCA216F-62AD-4DD7-A060-839CF03340B9}" srcId="{4A779C1A-5B91-4379-A03A-67579653B1A5}" destId="{48D30EF3-CDB7-4830-BF9F-8D37D9915377}" srcOrd="7" destOrd="0" parTransId="{F293BB23-9E1B-4EFE-AFA0-2EA4E3835A95}" sibTransId="{21AE9C79-56CE-4534-A059-F09E4F767A87}"/>
    <dgm:cxn modelId="{5D967E6F-F675-4D12-B45A-6057E55B968C}" type="presOf" srcId="{48D30EF3-CDB7-4830-BF9F-8D37D9915377}" destId="{74053789-7BA4-4186-BB3A-84E0CE4EA7AF}" srcOrd="0" destOrd="0" presId="urn:microsoft.com/office/officeart/2005/8/layout/radial6"/>
    <dgm:cxn modelId="{BD264254-B941-4248-BD74-C9218D7C95CE}" srcId="{4A779C1A-5B91-4379-A03A-67579653B1A5}" destId="{B1818808-9F4D-45DA-A4F3-219447F134DB}" srcOrd="6" destOrd="0" parTransId="{D09FBB7A-73E4-40F3-B1B5-DD697BE604A5}" sibTransId="{465FAC01-FD93-41F2-994B-CEA455A6BBB8}"/>
    <dgm:cxn modelId="{70B23357-8B69-4F17-BB9E-3C792BC0FAC7}" srcId="{B4ED8B4A-A0CA-4F70-BC4D-B5ACD6F05538}" destId="{4A779C1A-5B91-4379-A03A-67579653B1A5}" srcOrd="0" destOrd="0" parTransId="{EB92AD91-D8E3-433E-8AA9-6C4719B6DE5E}" sibTransId="{9F82387D-DBD4-417C-BDA6-08F36AC4CE6A}"/>
    <dgm:cxn modelId="{0BC4427B-5C82-4D0E-9A0B-7DCE46282703}" srcId="{4A779C1A-5B91-4379-A03A-67579653B1A5}" destId="{2A5E4D8F-99AE-40EE-B3C4-6150878FE805}" srcOrd="4" destOrd="0" parTransId="{F1B9F923-925D-4696-9925-F348F8FB8C9D}" sibTransId="{985327CC-55DE-4753-A315-44694C1FB896}"/>
    <dgm:cxn modelId="{E79CB27F-A229-476F-833B-6D13DDCB1A0F}" type="presOf" srcId="{465FAC01-FD93-41F2-994B-CEA455A6BBB8}" destId="{6B65095D-1D49-4B38-B2C2-53FCE6CB96BD}" srcOrd="0" destOrd="0" presId="urn:microsoft.com/office/officeart/2005/8/layout/radial6"/>
    <dgm:cxn modelId="{579DF883-D506-4D26-92DC-839AFAB1B7D6}" srcId="{4A779C1A-5B91-4379-A03A-67579653B1A5}" destId="{C1436525-0D6A-487B-8305-4F39D73A378A}" srcOrd="8" destOrd="0" parTransId="{94CB47AF-4232-4AAD-8A1D-6B2ED2DBD318}" sibTransId="{0505AF41-32AD-4D6F-AAAB-EE1A571AE18D}"/>
    <dgm:cxn modelId="{F83CFD83-0B54-41BA-929E-23B188DED847}" type="presOf" srcId="{9B72F78D-775A-4963-B7B8-0545C1390EF0}" destId="{D8E24644-CB33-4874-A3A9-365802124E3B}" srcOrd="0" destOrd="0" presId="urn:microsoft.com/office/officeart/2005/8/layout/radial6"/>
    <dgm:cxn modelId="{19964E90-088F-4986-BCFF-30CB0C307CF8}" type="presOf" srcId="{937C6947-0DB2-45B2-8C97-DF8CA39C6152}" destId="{21A4FD99-C811-45CB-95C1-72FD68F6379A}" srcOrd="0" destOrd="0" presId="urn:microsoft.com/office/officeart/2005/8/layout/radial6"/>
    <dgm:cxn modelId="{68C893A7-033A-4352-BD9A-205D50C2BAFE}" srcId="{4A779C1A-5B91-4379-A03A-67579653B1A5}" destId="{937C6947-0DB2-45B2-8C97-DF8CA39C6152}" srcOrd="5" destOrd="0" parTransId="{D77DA7C2-76E1-472D-AF74-09AB671F9889}" sibTransId="{29EF72AA-EEA6-4401-AFC5-B9A0A33BC108}"/>
    <dgm:cxn modelId="{EDC005AD-4CB4-45A4-BEC8-8D8C6C8610F7}" type="presOf" srcId="{B1818808-9F4D-45DA-A4F3-219447F134DB}" destId="{070433DF-4EDD-4190-AC02-1CD56A691771}" srcOrd="0" destOrd="0" presId="urn:microsoft.com/office/officeart/2005/8/layout/radial6"/>
    <dgm:cxn modelId="{A32D70B5-49B4-462B-9C7F-60297B818F39}" type="presOf" srcId="{B4ED8B4A-A0CA-4F70-BC4D-B5ACD6F05538}" destId="{B1867C9F-F46E-4ACF-BD0B-D95D075FAF5F}" srcOrd="0" destOrd="0" presId="urn:microsoft.com/office/officeart/2005/8/layout/radial6"/>
    <dgm:cxn modelId="{BE3FCEC4-22E1-4F96-A68D-E781E1AAA40E}" type="presOf" srcId="{3B9D32D2-54EE-4154-BB8D-2C501730CBF9}" destId="{E53D8DA1-1CDD-47D3-A60F-44F375A3E919}" srcOrd="0" destOrd="0" presId="urn:microsoft.com/office/officeart/2005/8/layout/radial6"/>
    <dgm:cxn modelId="{8FB049C8-7616-46AD-BB03-9B2C964B3E59}" srcId="{4A779C1A-5B91-4379-A03A-67579653B1A5}" destId="{9B72F78D-775A-4963-B7B8-0545C1390EF0}" srcOrd="0" destOrd="0" parTransId="{6DAD2E2C-C44F-41EB-BF7B-2DA1C6EDEE26}" sibTransId="{0E51E35D-DA55-43B5-91B9-9024457CA872}"/>
    <dgm:cxn modelId="{E6F6EFD1-E464-4E3F-B1A5-151CA5A57DFD}" srcId="{4A779C1A-5B91-4379-A03A-67579653B1A5}" destId="{D335FF7D-2A16-4718-A68B-43AEA8DC7AC6}" srcOrd="3" destOrd="0" parTransId="{783A80A2-8624-499E-B699-F769D2E41430}" sibTransId="{3B9D32D2-54EE-4154-BB8D-2C501730CBF9}"/>
    <dgm:cxn modelId="{DA3946D2-12AB-44C6-9698-942B9FD2A863}" type="presOf" srcId="{985327CC-55DE-4753-A315-44694C1FB896}" destId="{B7A2ECB5-9BC6-489C-8AE1-441B7FF03910}" srcOrd="0" destOrd="0" presId="urn:microsoft.com/office/officeart/2005/8/layout/radial6"/>
    <dgm:cxn modelId="{5B35B2D4-AC61-4DB9-917B-F84672DEEB44}" type="presOf" srcId="{D335FF7D-2A16-4718-A68B-43AEA8DC7AC6}" destId="{99EE8444-AE69-4D04-AAEB-F9CD893BD635}" srcOrd="0" destOrd="0" presId="urn:microsoft.com/office/officeart/2005/8/layout/radial6"/>
    <dgm:cxn modelId="{810AEEDE-7B9D-48DD-8AF7-6DECF60ABF3B}" srcId="{4A779C1A-5B91-4379-A03A-67579653B1A5}" destId="{BB85F04C-82A9-40F1-A44E-57A4AF997540}" srcOrd="2" destOrd="0" parTransId="{3D8415AF-7698-4491-B97D-765C5AAA4A76}" sibTransId="{88D491C1-663D-4AFF-A5C5-953258EFF33B}"/>
    <dgm:cxn modelId="{41DCBCE2-B3E3-404D-854F-7B51DB66C189}" type="presOf" srcId="{0E51E35D-DA55-43B5-91B9-9024457CA872}" destId="{82EB34E9-A944-462E-81FD-3F08ECFE5642}" srcOrd="0" destOrd="0" presId="urn:microsoft.com/office/officeart/2005/8/layout/radial6"/>
    <dgm:cxn modelId="{58DBFBE2-9F7B-4ED7-83D6-49CF1EB72A1E}" type="presOf" srcId="{C9010334-7E36-4C30-870B-987CF1D8D7F5}" destId="{B0C9DE94-4335-4359-8D50-FC17C60A5963}" srcOrd="0" destOrd="0" presId="urn:microsoft.com/office/officeart/2005/8/layout/radial6"/>
    <dgm:cxn modelId="{CB2095E7-644C-4B84-9C24-1690AEBA4390}" type="presOf" srcId="{03F65952-8CCC-4A54-9B9F-1D79B3760021}" destId="{F018F80F-FE64-4E75-8A9F-F40C6D8BB147}" srcOrd="0" destOrd="0" presId="urn:microsoft.com/office/officeart/2005/8/layout/radial6"/>
    <dgm:cxn modelId="{169DF2F5-AE78-45F2-AF47-E423D73CBA3A}" srcId="{4A779C1A-5B91-4379-A03A-67579653B1A5}" destId="{C9010334-7E36-4C30-870B-987CF1D8D7F5}" srcOrd="1" destOrd="0" parTransId="{2CDB6B59-6AE6-4015-9815-883CA187172B}" sibTransId="{03F65952-8CCC-4A54-9B9F-1D79B3760021}"/>
    <dgm:cxn modelId="{ABEA457F-AC74-4875-B846-C3725F120AF9}" type="presParOf" srcId="{B1867C9F-F46E-4ACF-BD0B-D95D075FAF5F}" destId="{26E575BC-37AD-491D-BC48-1FE9637435B3}" srcOrd="0" destOrd="0" presId="urn:microsoft.com/office/officeart/2005/8/layout/radial6"/>
    <dgm:cxn modelId="{AED768F7-78F4-4C28-BE76-AC62534C6242}" type="presParOf" srcId="{B1867C9F-F46E-4ACF-BD0B-D95D075FAF5F}" destId="{D8E24644-CB33-4874-A3A9-365802124E3B}" srcOrd="1" destOrd="0" presId="urn:microsoft.com/office/officeart/2005/8/layout/radial6"/>
    <dgm:cxn modelId="{0D7BDB99-183B-478F-962F-75E2D5C04611}" type="presParOf" srcId="{B1867C9F-F46E-4ACF-BD0B-D95D075FAF5F}" destId="{961FEE79-D3E6-498F-A4CF-176AE90E259A}" srcOrd="2" destOrd="0" presId="urn:microsoft.com/office/officeart/2005/8/layout/radial6"/>
    <dgm:cxn modelId="{C77FA8E9-AD11-4832-9ADA-F16B69F40487}" type="presParOf" srcId="{B1867C9F-F46E-4ACF-BD0B-D95D075FAF5F}" destId="{82EB34E9-A944-462E-81FD-3F08ECFE5642}" srcOrd="3" destOrd="0" presId="urn:microsoft.com/office/officeart/2005/8/layout/radial6"/>
    <dgm:cxn modelId="{19995033-5C89-4FD4-81C0-CFD36511D7BB}" type="presParOf" srcId="{B1867C9F-F46E-4ACF-BD0B-D95D075FAF5F}" destId="{B0C9DE94-4335-4359-8D50-FC17C60A5963}" srcOrd="4" destOrd="0" presId="urn:microsoft.com/office/officeart/2005/8/layout/radial6"/>
    <dgm:cxn modelId="{301D19C8-E186-4968-8F0E-6777A8AAFB93}" type="presParOf" srcId="{B1867C9F-F46E-4ACF-BD0B-D95D075FAF5F}" destId="{DCFBBEEE-4B4F-4974-BD58-01FB38214A5A}" srcOrd="5" destOrd="0" presId="urn:microsoft.com/office/officeart/2005/8/layout/radial6"/>
    <dgm:cxn modelId="{894FF27A-0BE1-4F74-8657-7C1E44DCEFC3}" type="presParOf" srcId="{B1867C9F-F46E-4ACF-BD0B-D95D075FAF5F}" destId="{F018F80F-FE64-4E75-8A9F-F40C6D8BB147}" srcOrd="6" destOrd="0" presId="urn:microsoft.com/office/officeart/2005/8/layout/radial6"/>
    <dgm:cxn modelId="{4C9B3559-E854-4B23-A7C2-FDFAC315D495}" type="presParOf" srcId="{B1867C9F-F46E-4ACF-BD0B-D95D075FAF5F}" destId="{00F7FF18-94FD-4B57-BD67-C7AE7BAB9238}" srcOrd="7" destOrd="0" presId="urn:microsoft.com/office/officeart/2005/8/layout/radial6"/>
    <dgm:cxn modelId="{83B7E3D3-7B9B-4010-88D6-730BD69657E2}" type="presParOf" srcId="{B1867C9F-F46E-4ACF-BD0B-D95D075FAF5F}" destId="{8D9B18F9-FDD2-40D9-B342-F46249CF4AC6}" srcOrd="8" destOrd="0" presId="urn:microsoft.com/office/officeart/2005/8/layout/radial6"/>
    <dgm:cxn modelId="{DA193D37-3824-42DB-959F-52FDCB681009}" type="presParOf" srcId="{B1867C9F-F46E-4ACF-BD0B-D95D075FAF5F}" destId="{8EE8EF2C-F543-4DCC-9082-727AEADCF312}" srcOrd="9" destOrd="0" presId="urn:microsoft.com/office/officeart/2005/8/layout/radial6"/>
    <dgm:cxn modelId="{7BF7B204-B643-4575-A4D0-4D5299477415}" type="presParOf" srcId="{B1867C9F-F46E-4ACF-BD0B-D95D075FAF5F}" destId="{99EE8444-AE69-4D04-AAEB-F9CD893BD635}" srcOrd="10" destOrd="0" presId="urn:microsoft.com/office/officeart/2005/8/layout/radial6"/>
    <dgm:cxn modelId="{FB19B5D6-D63B-46B3-8375-14E0CA14111C}" type="presParOf" srcId="{B1867C9F-F46E-4ACF-BD0B-D95D075FAF5F}" destId="{CC1B357B-D4AF-409A-ADEE-E2430112AB4A}" srcOrd="11" destOrd="0" presId="urn:microsoft.com/office/officeart/2005/8/layout/radial6"/>
    <dgm:cxn modelId="{520BEC29-F17F-44F8-B513-F6CAE3771C43}" type="presParOf" srcId="{B1867C9F-F46E-4ACF-BD0B-D95D075FAF5F}" destId="{E53D8DA1-1CDD-47D3-A60F-44F375A3E919}" srcOrd="12" destOrd="0" presId="urn:microsoft.com/office/officeart/2005/8/layout/radial6"/>
    <dgm:cxn modelId="{5827D418-FC50-41CD-823B-F4E477BED530}" type="presParOf" srcId="{B1867C9F-F46E-4ACF-BD0B-D95D075FAF5F}" destId="{135CE7DE-39F9-4E9D-BF52-AA4291A1EEC2}" srcOrd="13" destOrd="0" presId="urn:microsoft.com/office/officeart/2005/8/layout/radial6"/>
    <dgm:cxn modelId="{A8CE2A95-63FF-495C-92FE-5433E0CA1D61}" type="presParOf" srcId="{B1867C9F-F46E-4ACF-BD0B-D95D075FAF5F}" destId="{1971CBD9-29CB-426A-8714-DEBC8032D1BD}" srcOrd="14" destOrd="0" presId="urn:microsoft.com/office/officeart/2005/8/layout/radial6"/>
    <dgm:cxn modelId="{0AF1C39A-BEB2-44E4-9367-58F44A18BA36}" type="presParOf" srcId="{B1867C9F-F46E-4ACF-BD0B-D95D075FAF5F}" destId="{B7A2ECB5-9BC6-489C-8AE1-441B7FF03910}" srcOrd="15" destOrd="0" presId="urn:microsoft.com/office/officeart/2005/8/layout/radial6"/>
    <dgm:cxn modelId="{E74EF452-684B-4BC7-BDDD-30FAB5ACE9D6}" type="presParOf" srcId="{B1867C9F-F46E-4ACF-BD0B-D95D075FAF5F}" destId="{21A4FD99-C811-45CB-95C1-72FD68F6379A}" srcOrd="16" destOrd="0" presId="urn:microsoft.com/office/officeart/2005/8/layout/radial6"/>
    <dgm:cxn modelId="{C6816D66-50BF-4A55-9C7C-6F3129C9CF7D}" type="presParOf" srcId="{B1867C9F-F46E-4ACF-BD0B-D95D075FAF5F}" destId="{6D475707-3E13-4C8A-B74B-531D4C37C1CD}" srcOrd="17" destOrd="0" presId="urn:microsoft.com/office/officeart/2005/8/layout/radial6"/>
    <dgm:cxn modelId="{BFFA65CE-3EB0-4256-B319-9579BD48F9E7}" type="presParOf" srcId="{B1867C9F-F46E-4ACF-BD0B-D95D075FAF5F}" destId="{14DAAC9F-3045-48E5-B113-9F80217AA412}" srcOrd="18" destOrd="0" presId="urn:microsoft.com/office/officeart/2005/8/layout/radial6"/>
    <dgm:cxn modelId="{8755D3F5-66F5-4EE6-955C-1828CF0643A5}" type="presParOf" srcId="{B1867C9F-F46E-4ACF-BD0B-D95D075FAF5F}" destId="{070433DF-4EDD-4190-AC02-1CD56A691771}" srcOrd="19" destOrd="0" presId="urn:microsoft.com/office/officeart/2005/8/layout/radial6"/>
    <dgm:cxn modelId="{64690FCA-8F60-4302-AFDA-36493AD6478A}" type="presParOf" srcId="{B1867C9F-F46E-4ACF-BD0B-D95D075FAF5F}" destId="{9F952106-00E9-4A72-A567-D94EE71CFCA6}" srcOrd="20" destOrd="0" presId="urn:microsoft.com/office/officeart/2005/8/layout/radial6"/>
    <dgm:cxn modelId="{065F4BEE-5BD7-4CF3-B49F-423A8203B12E}" type="presParOf" srcId="{B1867C9F-F46E-4ACF-BD0B-D95D075FAF5F}" destId="{6B65095D-1D49-4B38-B2C2-53FCE6CB96BD}" srcOrd="21" destOrd="0" presId="urn:microsoft.com/office/officeart/2005/8/layout/radial6"/>
    <dgm:cxn modelId="{2A275FF3-0179-41E2-93F3-5F242CC9CFC4}" type="presParOf" srcId="{B1867C9F-F46E-4ACF-BD0B-D95D075FAF5F}" destId="{74053789-7BA4-4186-BB3A-84E0CE4EA7AF}" srcOrd="22" destOrd="0" presId="urn:microsoft.com/office/officeart/2005/8/layout/radial6"/>
    <dgm:cxn modelId="{E573E667-20A2-422B-A88D-B789800A5BCA}" type="presParOf" srcId="{B1867C9F-F46E-4ACF-BD0B-D95D075FAF5F}" destId="{56116263-CDE3-4708-B35A-D5C69049FB79}" srcOrd="23" destOrd="0" presId="urn:microsoft.com/office/officeart/2005/8/layout/radial6"/>
    <dgm:cxn modelId="{25603156-ED38-422D-A495-84D7B794CD22}" type="presParOf" srcId="{B1867C9F-F46E-4ACF-BD0B-D95D075FAF5F}" destId="{6B7372BA-B0AA-436E-9BA4-0EE7FA35CE34}" srcOrd="24" destOrd="0" presId="urn:microsoft.com/office/officeart/2005/8/layout/radial6"/>
    <dgm:cxn modelId="{AB992252-D4B9-4946-8A4F-7943F517A0A4}" type="presParOf" srcId="{B1867C9F-F46E-4ACF-BD0B-D95D075FAF5F}" destId="{236C7F38-7DA3-442D-AE87-A3EDFF594C1C}" srcOrd="25" destOrd="0" presId="urn:microsoft.com/office/officeart/2005/8/layout/radial6"/>
    <dgm:cxn modelId="{FEB10AAB-F006-4713-B4D7-F7CF9B03B1C8}" type="presParOf" srcId="{B1867C9F-F46E-4ACF-BD0B-D95D075FAF5F}" destId="{C52A1243-5959-4E92-B6D1-C59F547854C8}" srcOrd="26" destOrd="0" presId="urn:microsoft.com/office/officeart/2005/8/layout/radial6"/>
    <dgm:cxn modelId="{7F364BBF-20EA-4155-9EB8-F52094D509CE}" type="presParOf" srcId="{B1867C9F-F46E-4ACF-BD0B-D95D075FAF5F}" destId="{06C6832A-D346-46A7-834C-703954B31D12}" srcOrd="27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89E720A-EC01-4E21-9AAF-DBD779736CF9}" type="doc">
      <dgm:prSet loTypeId="urn:microsoft.com/office/officeart/2005/8/layout/hierarchy2" loCatId="hierarchy" qsTypeId="urn:microsoft.com/office/officeart/2005/8/quickstyle/3d2#1" qsCatId="3D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CF6EC6C4-51B1-4DAF-806C-E885C5581487}">
      <dgm:prSet phldrT="[文本]" custT="1"/>
      <dgm:spPr/>
      <dgm:t>
        <a:bodyPr/>
        <a:lstStyle/>
        <a:p>
          <a:r>
            <a:rPr kumimoji="1" lang="zh-CN" altLang="en-US" sz="2400" b="1"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rPr>
            <a:t>化学学科的特点</a:t>
          </a:r>
          <a:endParaRPr lang="zh-CN" altLang="en-US" sz="2400" b="1" dirty="0">
            <a:solidFill>
              <a:srgbClr val="FFFF00"/>
            </a:solidFill>
            <a:effectLst/>
          </a:endParaRPr>
        </a:p>
      </dgm:t>
    </dgm:pt>
    <dgm:pt modelId="{8E28EC5D-F70A-4C06-AB54-83284F2DC220}" type="parTrans" cxnId="{36854E25-2268-4C5C-A41C-9503B49097DE}">
      <dgm:prSet/>
      <dgm:spPr/>
      <dgm:t>
        <a:bodyPr/>
        <a:lstStyle/>
        <a:p>
          <a:endParaRPr lang="zh-CN" altLang="en-US" sz="2800" b="1"/>
        </a:p>
      </dgm:t>
    </dgm:pt>
    <dgm:pt modelId="{D244F156-71EE-4B6E-BD73-0F77959010E9}" type="sibTrans" cxnId="{36854E25-2268-4C5C-A41C-9503B49097DE}">
      <dgm:prSet/>
      <dgm:spPr/>
      <dgm:t>
        <a:bodyPr/>
        <a:lstStyle/>
        <a:p>
          <a:endParaRPr lang="zh-CN" altLang="en-US" sz="2800" b="1"/>
        </a:p>
      </dgm:t>
    </dgm:pt>
    <dgm:pt modelId="{CAF44518-2845-4FF4-A8FF-E2FA7F960503}">
      <dgm:prSet phldrT="[文本]" custT="1"/>
      <dgm:spPr/>
      <dgm:t>
        <a:bodyPr/>
        <a:lstStyle/>
        <a:p>
          <a:r>
            <a:rPr kumimoji="1"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复杂性</a:t>
          </a:r>
          <a:endParaRPr lang="zh-CN" altLang="en-US" sz="2800" b="1" dirty="0">
            <a:solidFill>
              <a:schemeClr val="tx1"/>
            </a:solidFill>
          </a:endParaRPr>
        </a:p>
      </dgm:t>
    </dgm:pt>
    <dgm:pt modelId="{48A391E5-7C51-4B1E-9309-DDAE02A6023C}" type="parTrans" cxnId="{2E73C11C-38B3-4888-982B-9F946C07C1CB}">
      <dgm:prSet custT="1"/>
      <dgm:spPr/>
      <dgm:t>
        <a:bodyPr/>
        <a:lstStyle/>
        <a:p>
          <a:endParaRPr lang="zh-CN" altLang="en-US" sz="2800" b="1"/>
        </a:p>
      </dgm:t>
    </dgm:pt>
    <dgm:pt modelId="{AC1B918E-01B4-4AAC-BFAA-1944244719F3}" type="sibTrans" cxnId="{2E73C11C-38B3-4888-982B-9F946C07C1CB}">
      <dgm:prSet/>
      <dgm:spPr/>
      <dgm:t>
        <a:bodyPr/>
        <a:lstStyle/>
        <a:p>
          <a:endParaRPr lang="zh-CN" altLang="en-US" sz="2800" b="1"/>
        </a:p>
      </dgm:t>
    </dgm:pt>
    <dgm:pt modelId="{2D7B2133-7CF3-4EA3-8D5D-12DCB559941A}">
      <dgm:prSet phldrT="[文本]" custT="1"/>
      <dgm:spPr/>
      <dgm:t>
        <a:bodyPr/>
        <a:lstStyle/>
        <a:p>
          <a:r>
            <a:rPr kumimoji="1" lang="zh-CN" altLang="en-US" sz="28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实验性</a:t>
          </a:r>
          <a:endParaRPr lang="zh-CN" altLang="en-US" sz="2800" b="1" dirty="0">
            <a:solidFill>
              <a:schemeClr val="tx1"/>
            </a:solidFill>
          </a:endParaRPr>
        </a:p>
      </dgm:t>
    </dgm:pt>
    <dgm:pt modelId="{1B8CB50C-8AEC-43A8-8611-C0AF06AD45EA}" type="parTrans" cxnId="{F80ACD1D-85FD-4664-8BF0-BA5B375CDF98}">
      <dgm:prSet custT="1"/>
      <dgm:spPr/>
      <dgm:t>
        <a:bodyPr/>
        <a:lstStyle/>
        <a:p>
          <a:endParaRPr lang="zh-CN" altLang="en-US" sz="2800" b="1"/>
        </a:p>
      </dgm:t>
    </dgm:pt>
    <dgm:pt modelId="{1ACFBBCD-B677-4641-8184-BF9397A29493}" type="sibTrans" cxnId="{F80ACD1D-85FD-4664-8BF0-BA5B375CDF98}">
      <dgm:prSet/>
      <dgm:spPr/>
      <dgm:t>
        <a:bodyPr/>
        <a:lstStyle/>
        <a:p>
          <a:endParaRPr lang="zh-CN" altLang="en-US" sz="2800" b="1"/>
        </a:p>
      </dgm:t>
    </dgm:pt>
    <dgm:pt modelId="{3C1C9275-D8C1-48E1-AB71-47760F8DDB95}">
      <dgm:prSet custT="1"/>
      <dgm:spPr/>
      <dgm:t>
        <a:bodyPr/>
        <a:lstStyle/>
        <a:p>
          <a:r>
            <a:rPr kumimoji="1" lang="zh-CN" altLang="en-US" sz="28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独特性</a:t>
          </a:r>
          <a:endParaRPr lang="zh-CN" altLang="en-US" sz="2800" b="1" dirty="0">
            <a:solidFill>
              <a:schemeClr val="tx1"/>
            </a:solidFill>
          </a:endParaRPr>
        </a:p>
      </dgm:t>
    </dgm:pt>
    <dgm:pt modelId="{A7D292C2-A794-41DA-A68F-ED64E14A9C8D}" type="parTrans" cxnId="{A6E9B4F7-53CD-4DAE-B6D4-4ADCAF5E2D55}">
      <dgm:prSet custT="1"/>
      <dgm:spPr/>
      <dgm:t>
        <a:bodyPr/>
        <a:lstStyle/>
        <a:p>
          <a:endParaRPr lang="zh-CN" altLang="en-US" sz="2800" b="1"/>
        </a:p>
      </dgm:t>
    </dgm:pt>
    <dgm:pt modelId="{DC1BEB1A-4474-4E12-9054-5F4EE7056D3E}" type="sibTrans" cxnId="{A6E9B4F7-53CD-4DAE-B6D4-4ADCAF5E2D55}">
      <dgm:prSet/>
      <dgm:spPr/>
      <dgm:t>
        <a:bodyPr/>
        <a:lstStyle/>
        <a:p>
          <a:endParaRPr lang="zh-CN" altLang="en-US" sz="2800" b="1"/>
        </a:p>
      </dgm:t>
    </dgm:pt>
    <dgm:pt modelId="{3674FDDD-D07A-45A8-9402-2B7F1065AF48}">
      <dgm:prSet custT="1"/>
      <dgm:spPr/>
      <dgm:t>
        <a:bodyPr/>
        <a:lstStyle/>
        <a:p>
          <a:r>
            <a:rPr kumimoji="1" lang="zh-CN" altLang="en-US" sz="28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创新性</a:t>
          </a:r>
          <a:endParaRPr lang="zh-CN" altLang="en-US" sz="2800" b="1">
            <a:solidFill>
              <a:schemeClr val="tx1"/>
            </a:solidFill>
          </a:endParaRPr>
        </a:p>
      </dgm:t>
    </dgm:pt>
    <dgm:pt modelId="{1709E0AA-661B-49F5-BAC4-2168661DF354}" type="parTrans" cxnId="{ED5DC2DE-284E-415A-A892-0FF5529B2CB4}">
      <dgm:prSet custT="1"/>
      <dgm:spPr/>
      <dgm:t>
        <a:bodyPr/>
        <a:lstStyle/>
        <a:p>
          <a:endParaRPr lang="zh-CN" altLang="en-US" sz="2800" b="1"/>
        </a:p>
      </dgm:t>
    </dgm:pt>
    <dgm:pt modelId="{789D848E-86BF-4B97-92C5-436B9707095B}" type="sibTrans" cxnId="{ED5DC2DE-284E-415A-A892-0FF5529B2CB4}">
      <dgm:prSet/>
      <dgm:spPr/>
      <dgm:t>
        <a:bodyPr/>
        <a:lstStyle/>
        <a:p>
          <a:endParaRPr lang="zh-CN" altLang="en-US" sz="2800" b="1"/>
        </a:p>
      </dgm:t>
    </dgm:pt>
    <dgm:pt modelId="{82F1E84A-5D42-4E0A-AD4C-2EA9EE67A7F5}" type="pres">
      <dgm:prSet presAssocID="{D89E720A-EC01-4E21-9AAF-DBD779736CF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E127DAA-8FDF-4213-A59C-5A15E3DAF95B}" type="pres">
      <dgm:prSet presAssocID="{CF6EC6C4-51B1-4DAF-806C-E885C5581487}" presName="root1" presStyleCnt="0"/>
      <dgm:spPr/>
    </dgm:pt>
    <dgm:pt modelId="{007AE4E6-BC7C-426E-A688-8906ABB97156}" type="pres">
      <dgm:prSet presAssocID="{CF6EC6C4-51B1-4DAF-806C-E885C5581487}" presName="LevelOneTextNode" presStyleLbl="node0" presStyleIdx="0" presStyleCnt="1" custScaleY="184205" custLinFactNeighborX="-63502">
        <dgm:presLayoutVars>
          <dgm:chPref val="3"/>
        </dgm:presLayoutVars>
      </dgm:prSet>
      <dgm:spPr/>
    </dgm:pt>
    <dgm:pt modelId="{969A8B8E-3DE5-4C85-83C6-E628E684B4A2}" type="pres">
      <dgm:prSet presAssocID="{CF6EC6C4-51B1-4DAF-806C-E885C5581487}" presName="level2hierChild" presStyleCnt="0"/>
      <dgm:spPr/>
    </dgm:pt>
    <dgm:pt modelId="{94336AB9-F738-4A1B-A5AD-F148AA53E829}" type="pres">
      <dgm:prSet presAssocID="{48A391E5-7C51-4B1E-9309-DDAE02A6023C}" presName="conn2-1" presStyleLbl="parChTrans1D2" presStyleIdx="0" presStyleCnt="4"/>
      <dgm:spPr/>
    </dgm:pt>
    <dgm:pt modelId="{9644D17E-11A9-43C6-968D-D86705987B72}" type="pres">
      <dgm:prSet presAssocID="{48A391E5-7C51-4B1E-9309-DDAE02A6023C}" presName="connTx" presStyleLbl="parChTrans1D2" presStyleIdx="0" presStyleCnt="4"/>
      <dgm:spPr/>
    </dgm:pt>
    <dgm:pt modelId="{727EC12E-C499-479C-9F06-6CB6A49D8C1D}" type="pres">
      <dgm:prSet presAssocID="{CAF44518-2845-4FF4-A8FF-E2FA7F960503}" presName="root2" presStyleCnt="0"/>
      <dgm:spPr/>
    </dgm:pt>
    <dgm:pt modelId="{B7016D00-E31A-4684-842E-5245AF2BB1AC}" type="pres">
      <dgm:prSet presAssocID="{CAF44518-2845-4FF4-A8FF-E2FA7F960503}" presName="LevelTwoTextNode" presStyleLbl="node2" presStyleIdx="0" presStyleCnt="4" custLinFactY="-4976" custLinFactNeighborX="-2091" custLinFactNeighborY="-100000">
        <dgm:presLayoutVars>
          <dgm:chPref val="3"/>
        </dgm:presLayoutVars>
      </dgm:prSet>
      <dgm:spPr/>
    </dgm:pt>
    <dgm:pt modelId="{0128EB99-C32C-4A1C-AC96-4FDC46C7CB50}" type="pres">
      <dgm:prSet presAssocID="{CAF44518-2845-4FF4-A8FF-E2FA7F960503}" presName="level3hierChild" presStyleCnt="0"/>
      <dgm:spPr/>
    </dgm:pt>
    <dgm:pt modelId="{3D2F3AE5-F524-447E-9970-8B5FC55EED39}" type="pres">
      <dgm:prSet presAssocID="{1B8CB50C-8AEC-43A8-8611-C0AF06AD45EA}" presName="conn2-1" presStyleLbl="parChTrans1D2" presStyleIdx="1" presStyleCnt="4"/>
      <dgm:spPr/>
    </dgm:pt>
    <dgm:pt modelId="{57F96338-9E2E-4CE3-B6DA-CE590711651C}" type="pres">
      <dgm:prSet presAssocID="{1B8CB50C-8AEC-43A8-8611-C0AF06AD45EA}" presName="connTx" presStyleLbl="parChTrans1D2" presStyleIdx="1" presStyleCnt="4"/>
      <dgm:spPr/>
    </dgm:pt>
    <dgm:pt modelId="{07081169-8D3A-4E3E-ACF4-04E3B05CC986}" type="pres">
      <dgm:prSet presAssocID="{2D7B2133-7CF3-4EA3-8D5D-12DCB559941A}" presName="root2" presStyleCnt="0"/>
      <dgm:spPr/>
    </dgm:pt>
    <dgm:pt modelId="{5D917857-EF5B-46FC-9026-B39E8DFB9241}" type="pres">
      <dgm:prSet presAssocID="{2D7B2133-7CF3-4EA3-8D5D-12DCB559941A}" presName="LevelTwoTextNode" presStyleLbl="node2" presStyleIdx="1" presStyleCnt="4" custLinFactNeighborX="-2091" custLinFactNeighborY="-25537">
        <dgm:presLayoutVars>
          <dgm:chPref val="3"/>
        </dgm:presLayoutVars>
      </dgm:prSet>
      <dgm:spPr/>
    </dgm:pt>
    <dgm:pt modelId="{B5D9FE82-C74C-449A-A78C-F01C45E08329}" type="pres">
      <dgm:prSet presAssocID="{2D7B2133-7CF3-4EA3-8D5D-12DCB559941A}" presName="level3hierChild" presStyleCnt="0"/>
      <dgm:spPr/>
    </dgm:pt>
    <dgm:pt modelId="{18CB695B-5240-4894-8B11-D50F59A7876E}" type="pres">
      <dgm:prSet presAssocID="{A7D292C2-A794-41DA-A68F-ED64E14A9C8D}" presName="conn2-1" presStyleLbl="parChTrans1D2" presStyleIdx="2" presStyleCnt="4"/>
      <dgm:spPr/>
    </dgm:pt>
    <dgm:pt modelId="{13BB7501-2E94-4F2C-96A6-8D468F90555B}" type="pres">
      <dgm:prSet presAssocID="{A7D292C2-A794-41DA-A68F-ED64E14A9C8D}" presName="connTx" presStyleLbl="parChTrans1D2" presStyleIdx="2" presStyleCnt="4"/>
      <dgm:spPr/>
    </dgm:pt>
    <dgm:pt modelId="{3AC1C447-A645-4442-A91F-6C429D7C545F}" type="pres">
      <dgm:prSet presAssocID="{3C1C9275-D8C1-48E1-AB71-47760F8DDB95}" presName="root2" presStyleCnt="0"/>
      <dgm:spPr/>
    </dgm:pt>
    <dgm:pt modelId="{4AAC2577-1E80-40F1-99FA-45EDF5B8CB31}" type="pres">
      <dgm:prSet presAssocID="{3C1C9275-D8C1-48E1-AB71-47760F8DDB95}" presName="LevelTwoTextNode" presStyleLbl="node2" presStyleIdx="2" presStyleCnt="4" custLinFactNeighborX="-2091" custLinFactNeighborY="53902">
        <dgm:presLayoutVars>
          <dgm:chPref val="3"/>
        </dgm:presLayoutVars>
      </dgm:prSet>
      <dgm:spPr/>
    </dgm:pt>
    <dgm:pt modelId="{EA473B92-9937-4AD1-8B07-705D8858633B}" type="pres">
      <dgm:prSet presAssocID="{3C1C9275-D8C1-48E1-AB71-47760F8DDB95}" presName="level3hierChild" presStyleCnt="0"/>
      <dgm:spPr/>
    </dgm:pt>
    <dgm:pt modelId="{9AB32DDD-2FC6-4110-A0FF-342FFBBB42BD}" type="pres">
      <dgm:prSet presAssocID="{1709E0AA-661B-49F5-BAC4-2168661DF354}" presName="conn2-1" presStyleLbl="parChTrans1D2" presStyleIdx="3" presStyleCnt="4"/>
      <dgm:spPr/>
    </dgm:pt>
    <dgm:pt modelId="{BF48F852-73D8-4A0E-A80F-4D0DD934F716}" type="pres">
      <dgm:prSet presAssocID="{1709E0AA-661B-49F5-BAC4-2168661DF354}" presName="connTx" presStyleLbl="parChTrans1D2" presStyleIdx="3" presStyleCnt="4"/>
      <dgm:spPr/>
    </dgm:pt>
    <dgm:pt modelId="{8A252D50-5CF4-47A4-9218-BA4BC56AF2E0}" type="pres">
      <dgm:prSet presAssocID="{3674FDDD-D07A-45A8-9402-2B7F1065AF48}" presName="root2" presStyleCnt="0"/>
      <dgm:spPr/>
    </dgm:pt>
    <dgm:pt modelId="{36D3043E-E7B9-4327-AC4C-50EA8DF5AAA8}" type="pres">
      <dgm:prSet presAssocID="{3674FDDD-D07A-45A8-9402-2B7F1065AF48}" presName="LevelTwoTextNode" presStyleLbl="node2" presStyleIdx="3" presStyleCnt="4" custLinFactY="2640" custLinFactNeighborX="-2091" custLinFactNeighborY="100000">
        <dgm:presLayoutVars>
          <dgm:chPref val="3"/>
        </dgm:presLayoutVars>
      </dgm:prSet>
      <dgm:spPr/>
    </dgm:pt>
    <dgm:pt modelId="{7E79F607-A3A9-4131-BF66-6FBBBA7771B8}" type="pres">
      <dgm:prSet presAssocID="{3674FDDD-D07A-45A8-9402-2B7F1065AF48}" presName="level3hierChild" presStyleCnt="0"/>
      <dgm:spPr/>
    </dgm:pt>
  </dgm:ptLst>
  <dgm:cxnLst>
    <dgm:cxn modelId="{4417430E-52B6-41F1-9149-5632D3292351}" type="presOf" srcId="{2D7B2133-7CF3-4EA3-8D5D-12DCB559941A}" destId="{5D917857-EF5B-46FC-9026-B39E8DFB9241}" srcOrd="0" destOrd="0" presId="urn:microsoft.com/office/officeart/2005/8/layout/hierarchy2"/>
    <dgm:cxn modelId="{2E73C11C-38B3-4888-982B-9F946C07C1CB}" srcId="{CF6EC6C4-51B1-4DAF-806C-E885C5581487}" destId="{CAF44518-2845-4FF4-A8FF-E2FA7F960503}" srcOrd="0" destOrd="0" parTransId="{48A391E5-7C51-4B1E-9309-DDAE02A6023C}" sibTransId="{AC1B918E-01B4-4AAC-BFAA-1944244719F3}"/>
    <dgm:cxn modelId="{F80ACD1D-85FD-4664-8BF0-BA5B375CDF98}" srcId="{CF6EC6C4-51B1-4DAF-806C-E885C5581487}" destId="{2D7B2133-7CF3-4EA3-8D5D-12DCB559941A}" srcOrd="1" destOrd="0" parTransId="{1B8CB50C-8AEC-43A8-8611-C0AF06AD45EA}" sibTransId="{1ACFBBCD-B677-4641-8184-BF9397A29493}"/>
    <dgm:cxn modelId="{36854E25-2268-4C5C-A41C-9503B49097DE}" srcId="{D89E720A-EC01-4E21-9AAF-DBD779736CF9}" destId="{CF6EC6C4-51B1-4DAF-806C-E885C5581487}" srcOrd="0" destOrd="0" parTransId="{8E28EC5D-F70A-4C06-AB54-83284F2DC220}" sibTransId="{D244F156-71EE-4B6E-BD73-0F77959010E9}"/>
    <dgm:cxn modelId="{6EC5132D-FEB5-461F-9D35-C5AB24B2B8FC}" type="presOf" srcId="{CAF44518-2845-4FF4-A8FF-E2FA7F960503}" destId="{B7016D00-E31A-4684-842E-5245AF2BB1AC}" srcOrd="0" destOrd="0" presId="urn:microsoft.com/office/officeart/2005/8/layout/hierarchy2"/>
    <dgm:cxn modelId="{53419C33-082D-4BD3-84A2-2198DA986456}" type="presOf" srcId="{A7D292C2-A794-41DA-A68F-ED64E14A9C8D}" destId="{13BB7501-2E94-4F2C-96A6-8D468F90555B}" srcOrd="1" destOrd="0" presId="urn:microsoft.com/office/officeart/2005/8/layout/hierarchy2"/>
    <dgm:cxn modelId="{B8F95E67-4FD6-42B0-9462-48AFC6055F1C}" type="presOf" srcId="{1709E0AA-661B-49F5-BAC4-2168661DF354}" destId="{9AB32DDD-2FC6-4110-A0FF-342FFBBB42BD}" srcOrd="0" destOrd="0" presId="urn:microsoft.com/office/officeart/2005/8/layout/hierarchy2"/>
    <dgm:cxn modelId="{AAACE153-B941-41C2-8B22-3F623C8DC02A}" type="presOf" srcId="{A7D292C2-A794-41DA-A68F-ED64E14A9C8D}" destId="{18CB695B-5240-4894-8B11-D50F59A7876E}" srcOrd="0" destOrd="0" presId="urn:microsoft.com/office/officeart/2005/8/layout/hierarchy2"/>
    <dgm:cxn modelId="{5ABFD585-2DA3-4EC3-8D11-C4FB9DF93F70}" type="presOf" srcId="{1B8CB50C-8AEC-43A8-8611-C0AF06AD45EA}" destId="{57F96338-9E2E-4CE3-B6DA-CE590711651C}" srcOrd="1" destOrd="0" presId="urn:microsoft.com/office/officeart/2005/8/layout/hierarchy2"/>
    <dgm:cxn modelId="{9C51E993-DAFB-483F-A007-163DAC58D4E5}" type="presOf" srcId="{3C1C9275-D8C1-48E1-AB71-47760F8DDB95}" destId="{4AAC2577-1E80-40F1-99FA-45EDF5B8CB31}" srcOrd="0" destOrd="0" presId="urn:microsoft.com/office/officeart/2005/8/layout/hierarchy2"/>
    <dgm:cxn modelId="{2AF564A6-B6BF-41B0-BFDA-C23616923C32}" type="presOf" srcId="{48A391E5-7C51-4B1E-9309-DDAE02A6023C}" destId="{94336AB9-F738-4A1B-A5AD-F148AA53E829}" srcOrd="0" destOrd="0" presId="urn:microsoft.com/office/officeart/2005/8/layout/hierarchy2"/>
    <dgm:cxn modelId="{6F535BB1-DD7C-449B-9155-68EAE5B5928A}" type="presOf" srcId="{48A391E5-7C51-4B1E-9309-DDAE02A6023C}" destId="{9644D17E-11A9-43C6-968D-D86705987B72}" srcOrd="1" destOrd="0" presId="urn:microsoft.com/office/officeart/2005/8/layout/hierarchy2"/>
    <dgm:cxn modelId="{9B49AFB8-5247-42E6-B345-367CC2CFF091}" type="presOf" srcId="{3674FDDD-D07A-45A8-9402-2B7F1065AF48}" destId="{36D3043E-E7B9-4327-AC4C-50EA8DF5AAA8}" srcOrd="0" destOrd="0" presId="urn:microsoft.com/office/officeart/2005/8/layout/hierarchy2"/>
    <dgm:cxn modelId="{ED5DC2DE-284E-415A-A892-0FF5529B2CB4}" srcId="{CF6EC6C4-51B1-4DAF-806C-E885C5581487}" destId="{3674FDDD-D07A-45A8-9402-2B7F1065AF48}" srcOrd="3" destOrd="0" parTransId="{1709E0AA-661B-49F5-BAC4-2168661DF354}" sibTransId="{789D848E-86BF-4B97-92C5-436B9707095B}"/>
    <dgm:cxn modelId="{2105E9E1-C26B-48F1-A0E2-1DAD82D6FD52}" type="presOf" srcId="{1B8CB50C-8AEC-43A8-8611-C0AF06AD45EA}" destId="{3D2F3AE5-F524-447E-9970-8B5FC55EED39}" srcOrd="0" destOrd="0" presId="urn:microsoft.com/office/officeart/2005/8/layout/hierarchy2"/>
    <dgm:cxn modelId="{DCFFEEE9-92E2-4B9D-B82B-394EC2DC0368}" type="presOf" srcId="{D89E720A-EC01-4E21-9AAF-DBD779736CF9}" destId="{82F1E84A-5D42-4E0A-AD4C-2EA9EE67A7F5}" srcOrd="0" destOrd="0" presId="urn:microsoft.com/office/officeart/2005/8/layout/hierarchy2"/>
    <dgm:cxn modelId="{030649ED-866A-4D5C-B80D-7EA9F6CDFDA1}" type="presOf" srcId="{CF6EC6C4-51B1-4DAF-806C-E885C5581487}" destId="{007AE4E6-BC7C-426E-A688-8906ABB97156}" srcOrd="0" destOrd="0" presId="urn:microsoft.com/office/officeart/2005/8/layout/hierarchy2"/>
    <dgm:cxn modelId="{A6E9B4F7-53CD-4DAE-B6D4-4ADCAF5E2D55}" srcId="{CF6EC6C4-51B1-4DAF-806C-E885C5581487}" destId="{3C1C9275-D8C1-48E1-AB71-47760F8DDB95}" srcOrd="2" destOrd="0" parTransId="{A7D292C2-A794-41DA-A68F-ED64E14A9C8D}" sibTransId="{DC1BEB1A-4474-4E12-9054-5F4EE7056D3E}"/>
    <dgm:cxn modelId="{63CC6CFE-3087-4B5A-ACDE-2D6757E79154}" type="presOf" srcId="{1709E0AA-661B-49F5-BAC4-2168661DF354}" destId="{BF48F852-73D8-4A0E-A80F-4D0DD934F716}" srcOrd="1" destOrd="0" presId="urn:microsoft.com/office/officeart/2005/8/layout/hierarchy2"/>
    <dgm:cxn modelId="{BBC34253-AF1F-450E-B2F6-71A1A8933622}" type="presParOf" srcId="{82F1E84A-5D42-4E0A-AD4C-2EA9EE67A7F5}" destId="{0E127DAA-8FDF-4213-A59C-5A15E3DAF95B}" srcOrd="0" destOrd="0" presId="urn:microsoft.com/office/officeart/2005/8/layout/hierarchy2"/>
    <dgm:cxn modelId="{7C6003B0-3FE6-4CD5-8C16-A06C8AA8124A}" type="presParOf" srcId="{0E127DAA-8FDF-4213-A59C-5A15E3DAF95B}" destId="{007AE4E6-BC7C-426E-A688-8906ABB97156}" srcOrd="0" destOrd="0" presId="urn:microsoft.com/office/officeart/2005/8/layout/hierarchy2"/>
    <dgm:cxn modelId="{AD7CF323-CA88-4C6A-8F73-D4AAFDD6069D}" type="presParOf" srcId="{0E127DAA-8FDF-4213-A59C-5A15E3DAF95B}" destId="{969A8B8E-3DE5-4C85-83C6-E628E684B4A2}" srcOrd="1" destOrd="0" presId="urn:microsoft.com/office/officeart/2005/8/layout/hierarchy2"/>
    <dgm:cxn modelId="{DAADB4CB-4CAD-4C09-8C60-97A3C74E9F09}" type="presParOf" srcId="{969A8B8E-3DE5-4C85-83C6-E628E684B4A2}" destId="{94336AB9-F738-4A1B-A5AD-F148AA53E829}" srcOrd="0" destOrd="0" presId="urn:microsoft.com/office/officeart/2005/8/layout/hierarchy2"/>
    <dgm:cxn modelId="{7049DEFD-C85E-4B75-BB7B-83B430FF045C}" type="presParOf" srcId="{94336AB9-F738-4A1B-A5AD-F148AA53E829}" destId="{9644D17E-11A9-43C6-968D-D86705987B72}" srcOrd="0" destOrd="0" presId="urn:microsoft.com/office/officeart/2005/8/layout/hierarchy2"/>
    <dgm:cxn modelId="{1E2987AE-3B97-4F59-8EFE-5ACC1B48949B}" type="presParOf" srcId="{969A8B8E-3DE5-4C85-83C6-E628E684B4A2}" destId="{727EC12E-C499-479C-9F06-6CB6A49D8C1D}" srcOrd="1" destOrd="0" presId="urn:microsoft.com/office/officeart/2005/8/layout/hierarchy2"/>
    <dgm:cxn modelId="{C5B27CFD-7477-4393-BD11-41EC982791D5}" type="presParOf" srcId="{727EC12E-C499-479C-9F06-6CB6A49D8C1D}" destId="{B7016D00-E31A-4684-842E-5245AF2BB1AC}" srcOrd="0" destOrd="0" presId="urn:microsoft.com/office/officeart/2005/8/layout/hierarchy2"/>
    <dgm:cxn modelId="{C7ADE449-BB0B-4640-A843-7F2FA61DA190}" type="presParOf" srcId="{727EC12E-C499-479C-9F06-6CB6A49D8C1D}" destId="{0128EB99-C32C-4A1C-AC96-4FDC46C7CB50}" srcOrd="1" destOrd="0" presId="urn:microsoft.com/office/officeart/2005/8/layout/hierarchy2"/>
    <dgm:cxn modelId="{B6482B19-117A-46A0-9A7D-C204FFC2974F}" type="presParOf" srcId="{969A8B8E-3DE5-4C85-83C6-E628E684B4A2}" destId="{3D2F3AE5-F524-447E-9970-8B5FC55EED39}" srcOrd="2" destOrd="0" presId="urn:microsoft.com/office/officeart/2005/8/layout/hierarchy2"/>
    <dgm:cxn modelId="{5AC669EE-4E49-4883-BE51-3B325EBE760E}" type="presParOf" srcId="{3D2F3AE5-F524-447E-9970-8B5FC55EED39}" destId="{57F96338-9E2E-4CE3-B6DA-CE590711651C}" srcOrd="0" destOrd="0" presId="urn:microsoft.com/office/officeart/2005/8/layout/hierarchy2"/>
    <dgm:cxn modelId="{5EF8BF7D-D631-429F-B494-55DB615D006C}" type="presParOf" srcId="{969A8B8E-3DE5-4C85-83C6-E628E684B4A2}" destId="{07081169-8D3A-4E3E-ACF4-04E3B05CC986}" srcOrd="3" destOrd="0" presId="urn:microsoft.com/office/officeart/2005/8/layout/hierarchy2"/>
    <dgm:cxn modelId="{A64698C7-B6FA-417D-BA18-22EB5D1DAD5C}" type="presParOf" srcId="{07081169-8D3A-4E3E-ACF4-04E3B05CC986}" destId="{5D917857-EF5B-46FC-9026-B39E8DFB9241}" srcOrd="0" destOrd="0" presId="urn:microsoft.com/office/officeart/2005/8/layout/hierarchy2"/>
    <dgm:cxn modelId="{14CD14EB-53A5-4EC9-B327-7A50A0FDC91A}" type="presParOf" srcId="{07081169-8D3A-4E3E-ACF4-04E3B05CC986}" destId="{B5D9FE82-C74C-449A-A78C-F01C45E08329}" srcOrd="1" destOrd="0" presId="urn:microsoft.com/office/officeart/2005/8/layout/hierarchy2"/>
    <dgm:cxn modelId="{A186B9BA-2E6A-440C-9319-A691634DB6B5}" type="presParOf" srcId="{969A8B8E-3DE5-4C85-83C6-E628E684B4A2}" destId="{18CB695B-5240-4894-8B11-D50F59A7876E}" srcOrd="4" destOrd="0" presId="urn:microsoft.com/office/officeart/2005/8/layout/hierarchy2"/>
    <dgm:cxn modelId="{456BFA16-2442-4633-854A-6F41B3D9A7E6}" type="presParOf" srcId="{18CB695B-5240-4894-8B11-D50F59A7876E}" destId="{13BB7501-2E94-4F2C-96A6-8D468F90555B}" srcOrd="0" destOrd="0" presId="urn:microsoft.com/office/officeart/2005/8/layout/hierarchy2"/>
    <dgm:cxn modelId="{6C26818F-7067-41FC-9281-9754AAAC722A}" type="presParOf" srcId="{969A8B8E-3DE5-4C85-83C6-E628E684B4A2}" destId="{3AC1C447-A645-4442-A91F-6C429D7C545F}" srcOrd="5" destOrd="0" presId="urn:microsoft.com/office/officeart/2005/8/layout/hierarchy2"/>
    <dgm:cxn modelId="{A884550D-BDA5-4BB5-BB98-69414FECB067}" type="presParOf" srcId="{3AC1C447-A645-4442-A91F-6C429D7C545F}" destId="{4AAC2577-1E80-40F1-99FA-45EDF5B8CB31}" srcOrd="0" destOrd="0" presId="urn:microsoft.com/office/officeart/2005/8/layout/hierarchy2"/>
    <dgm:cxn modelId="{209233D6-09F9-4D44-A780-864DDFF8167F}" type="presParOf" srcId="{3AC1C447-A645-4442-A91F-6C429D7C545F}" destId="{EA473B92-9937-4AD1-8B07-705D8858633B}" srcOrd="1" destOrd="0" presId="urn:microsoft.com/office/officeart/2005/8/layout/hierarchy2"/>
    <dgm:cxn modelId="{2B7C79D3-4594-4A7F-B66C-7E89A0EDA4D1}" type="presParOf" srcId="{969A8B8E-3DE5-4C85-83C6-E628E684B4A2}" destId="{9AB32DDD-2FC6-4110-A0FF-342FFBBB42BD}" srcOrd="6" destOrd="0" presId="urn:microsoft.com/office/officeart/2005/8/layout/hierarchy2"/>
    <dgm:cxn modelId="{A3FD9719-78E9-4534-97B3-3ACAB0878764}" type="presParOf" srcId="{9AB32DDD-2FC6-4110-A0FF-342FFBBB42BD}" destId="{BF48F852-73D8-4A0E-A80F-4D0DD934F716}" srcOrd="0" destOrd="0" presId="urn:microsoft.com/office/officeart/2005/8/layout/hierarchy2"/>
    <dgm:cxn modelId="{DC41B913-6077-440D-99B2-48BF501C149C}" type="presParOf" srcId="{969A8B8E-3DE5-4C85-83C6-E628E684B4A2}" destId="{8A252D50-5CF4-47A4-9218-BA4BC56AF2E0}" srcOrd="7" destOrd="0" presId="urn:microsoft.com/office/officeart/2005/8/layout/hierarchy2"/>
    <dgm:cxn modelId="{20142AF7-F134-4D6B-BFD8-DD941CCA6D80}" type="presParOf" srcId="{8A252D50-5CF4-47A4-9218-BA4BC56AF2E0}" destId="{36D3043E-E7B9-4327-AC4C-50EA8DF5AAA8}" srcOrd="0" destOrd="0" presId="urn:microsoft.com/office/officeart/2005/8/layout/hierarchy2"/>
    <dgm:cxn modelId="{155E6FD7-D816-45FB-88CA-6F064E52A3AC}" type="presParOf" srcId="{8A252D50-5CF4-47A4-9218-BA4BC56AF2E0}" destId="{7E79F607-A3A9-4131-BF66-6FBBBA7771B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BD48667-580C-46AD-8023-EFAF8F16A388}" type="doc">
      <dgm:prSet loTypeId="urn:microsoft.com/office/officeart/2005/8/layout/hierarchy2" loCatId="hierarchy" qsTypeId="urn:microsoft.com/office/officeart/2005/8/quickstyle/3d1" qsCatId="3D" csTypeId="urn:microsoft.com/office/officeart/2005/8/colors/accent4_2" csCatId="accent4" phldr="1"/>
      <dgm:spPr/>
      <dgm:t>
        <a:bodyPr/>
        <a:lstStyle/>
        <a:p>
          <a:endParaRPr lang="zh-CN" altLang="en-US"/>
        </a:p>
      </dgm:t>
    </dgm:pt>
    <dgm:pt modelId="{FD0DC5A8-272D-48A7-9B38-21995FA099AF}">
      <dgm:prSet phldrT="[文本]" custT="1"/>
      <dgm:spPr/>
      <dgm:t>
        <a:bodyPr/>
        <a:lstStyle/>
        <a:p>
          <a:r>
            <a:rPr lang="zh-CN" altLang="en-US" sz="2000" b="1" dirty="0">
              <a:latin typeface="+mn-ea"/>
              <a:ea typeface="+mn-ea"/>
            </a:rPr>
            <a:t>基础化学</a:t>
          </a:r>
          <a:endParaRPr lang="zh-CN" altLang="en-US" sz="2000" dirty="0">
            <a:latin typeface="+mn-ea"/>
            <a:ea typeface="+mn-ea"/>
          </a:endParaRPr>
        </a:p>
      </dgm:t>
    </dgm:pt>
    <dgm:pt modelId="{054DFE9F-B8D1-4320-9D9A-D4D9D74D5CC2}" type="parTrans" cxnId="{129BCA0B-08EE-457D-A390-E4E403972190}">
      <dgm:prSet/>
      <dgm:spPr/>
      <dgm:t>
        <a:bodyPr/>
        <a:lstStyle/>
        <a:p>
          <a:endParaRPr lang="zh-CN" altLang="en-US" sz="2000"/>
        </a:p>
      </dgm:t>
    </dgm:pt>
    <dgm:pt modelId="{555A6FE7-B614-4679-86C3-31E9E2C91720}" type="sibTrans" cxnId="{129BCA0B-08EE-457D-A390-E4E403972190}">
      <dgm:prSet/>
      <dgm:spPr/>
      <dgm:t>
        <a:bodyPr/>
        <a:lstStyle/>
        <a:p>
          <a:endParaRPr lang="zh-CN" altLang="en-US" sz="2000"/>
        </a:p>
      </dgm:t>
    </dgm:pt>
    <dgm:pt modelId="{03763B2D-3B08-43FA-8173-E055EA566DBC}">
      <dgm:prSet phldrT="[文本]" custT="1"/>
      <dgm:spPr/>
      <dgm:t>
        <a:bodyPr/>
        <a:lstStyle/>
        <a:p>
          <a:r>
            <a:rPr lang="zh-CN" altLang="en-US" sz="2000" b="1" dirty="0"/>
            <a:t>物理化学</a:t>
          </a:r>
        </a:p>
      </dgm:t>
    </dgm:pt>
    <dgm:pt modelId="{1792F654-FB95-4A73-BD69-6649C5E29DCE}" type="parTrans" cxnId="{A098F58A-3FC5-4836-8F58-4F37BF7297A3}">
      <dgm:prSet custT="1"/>
      <dgm:spPr/>
      <dgm:t>
        <a:bodyPr/>
        <a:lstStyle/>
        <a:p>
          <a:endParaRPr lang="zh-CN" altLang="en-US" sz="2000"/>
        </a:p>
      </dgm:t>
    </dgm:pt>
    <dgm:pt modelId="{F60CDC8E-40D9-445E-9678-FEA83E37A4AA}" type="sibTrans" cxnId="{A098F58A-3FC5-4836-8F58-4F37BF7297A3}">
      <dgm:prSet/>
      <dgm:spPr/>
      <dgm:t>
        <a:bodyPr/>
        <a:lstStyle/>
        <a:p>
          <a:endParaRPr lang="zh-CN" altLang="en-US" sz="2000"/>
        </a:p>
      </dgm:t>
    </dgm:pt>
    <dgm:pt modelId="{2A4B96CD-8E16-42C6-9092-4D7238C9703D}">
      <dgm:prSet custT="1"/>
      <dgm:spPr/>
      <dgm:t>
        <a:bodyPr/>
        <a:lstStyle/>
        <a:p>
          <a:r>
            <a:rPr lang="zh-CN" altLang="en-US" sz="2000" b="1" dirty="0"/>
            <a:t>分析化学</a:t>
          </a:r>
        </a:p>
      </dgm:t>
    </dgm:pt>
    <dgm:pt modelId="{9B6A1CC0-DB4B-4620-BED7-C8CB0213ACD6}" type="parTrans" cxnId="{2EF80FD9-6B59-4C31-BB33-F4EA48E6C359}">
      <dgm:prSet/>
      <dgm:spPr/>
      <dgm:t>
        <a:bodyPr/>
        <a:lstStyle/>
        <a:p>
          <a:endParaRPr lang="zh-CN" altLang="en-US"/>
        </a:p>
      </dgm:t>
    </dgm:pt>
    <dgm:pt modelId="{9313F709-04ED-4AC0-9152-ED8636B81B30}" type="sibTrans" cxnId="{2EF80FD9-6B59-4C31-BB33-F4EA48E6C359}">
      <dgm:prSet/>
      <dgm:spPr/>
      <dgm:t>
        <a:bodyPr/>
        <a:lstStyle/>
        <a:p>
          <a:endParaRPr lang="zh-CN" altLang="en-US" sz="2000"/>
        </a:p>
      </dgm:t>
    </dgm:pt>
    <dgm:pt modelId="{5835C772-1690-4E3C-BBC9-BC8DBAEAA627}">
      <dgm:prSet custT="1"/>
      <dgm:spPr/>
      <dgm:t>
        <a:bodyPr/>
        <a:lstStyle/>
        <a:p>
          <a:r>
            <a:rPr lang="zh-CN" altLang="en-US" sz="2000" b="1" dirty="0"/>
            <a:t>有机化学</a:t>
          </a:r>
          <a:endParaRPr lang="en-US" altLang="zh-CN" sz="2000" b="1" dirty="0"/>
        </a:p>
        <a:p>
          <a:r>
            <a:rPr lang="zh-CN" altLang="en-US" sz="2000" b="1" dirty="0"/>
            <a:t>无机化学</a:t>
          </a:r>
        </a:p>
      </dgm:t>
    </dgm:pt>
    <dgm:pt modelId="{694EA63A-59CA-4D4D-B731-4F49B0829BF9}" type="parTrans" cxnId="{83E9A9FA-DB6F-4323-9747-F43BFFB39C57}">
      <dgm:prSet custT="1"/>
      <dgm:spPr/>
      <dgm:t>
        <a:bodyPr/>
        <a:lstStyle/>
        <a:p>
          <a:endParaRPr lang="zh-CN" altLang="en-US" sz="2000"/>
        </a:p>
      </dgm:t>
    </dgm:pt>
    <dgm:pt modelId="{348ECC4C-6728-4332-A5A1-2B3CEC030B0A}" type="sibTrans" cxnId="{83E9A9FA-DB6F-4323-9747-F43BFFB39C57}">
      <dgm:prSet/>
      <dgm:spPr/>
      <dgm:t>
        <a:bodyPr/>
        <a:lstStyle/>
        <a:p>
          <a:endParaRPr lang="zh-CN" altLang="en-US" sz="2000"/>
        </a:p>
      </dgm:t>
    </dgm:pt>
    <dgm:pt modelId="{3BCFFA4A-42CE-4E4E-8747-FD339B4B00F4}">
      <dgm:prSet custT="1"/>
      <dgm:spPr/>
      <dgm:t>
        <a:bodyPr/>
        <a:lstStyle/>
        <a:p>
          <a:r>
            <a:rPr lang="zh-CN" altLang="en-US" sz="2000" b="1" dirty="0"/>
            <a:t>溶液：酸碱、电解质、渗透压</a:t>
          </a:r>
          <a:endParaRPr lang="en-US" altLang="zh-CN" sz="2000" b="1" dirty="0"/>
        </a:p>
        <a:p>
          <a:r>
            <a:rPr lang="zh-CN" altLang="en-US" sz="2000" b="1" dirty="0"/>
            <a:t>（生理、病理基础）</a:t>
          </a:r>
        </a:p>
      </dgm:t>
    </dgm:pt>
    <dgm:pt modelId="{B517308E-6B37-4F4C-B21D-2CA8F95D0D42}" type="parTrans" cxnId="{D7B5BE94-C2AF-4B3E-A962-709F9F18F611}">
      <dgm:prSet custT="1"/>
      <dgm:spPr/>
      <dgm:t>
        <a:bodyPr/>
        <a:lstStyle/>
        <a:p>
          <a:endParaRPr lang="zh-CN" altLang="en-US" sz="2000"/>
        </a:p>
      </dgm:t>
    </dgm:pt>
    <dgm:pt modelId="{023CEFEB-8E77-4E87-BBFB-07F83C5ADA3A}" type="sibTrans" cxnId="{D7B5BE94-C2AF-4B3E-A962-709F9F18F611}">
      <dgm:prSet/>
      <dgm:spPr/>
      <dgm:t>
        <a:bodyPr/>
        <a:lstStyle/>
        <a:p>
          <a:endParaRPr lang="zh-CN" altLang="en-US" sz="2000"/>
        </a:p>
      </dgm:t>
    </dgm:pt>
    <dgm:pt modelId="{DBB75F0D-1649-4D69-9933-5E7EEE5A5F75}">
      <dgm:prSet custT="1"/>
      <dgm:spPr/>
      <dgm:t>
        <a:bodyPr/>
        <a:lstStyle/>
        <a:p>
          <a:r>
            <a:rPr lang="zh-CN" altLang="en-US" sz="2000" b="1" dirty="0"/>
            <a:t>化学反应的应的能量与速率，电化学（生理、病理、药理基础）</a:t>
          </a:r>
        </a:p>
      </dgm:t>
    </dgm:pt>
    <dgm:pt modelId="{12B84827-1749-4DD9-A08F-228359A41C67}" type="parTrans" cxnId="{302D3002-7AED-401E-BC46-FF016DB104F1}">
      <dgm:prSet custT="1"/>
      <dgm:spPr/>
      <dgm:t>
        <a:bodyPr/>
        <a:lstStyle/>
        <a:p>
          <a:endParaRPr lang="zh-CN" altLang="en-US" sz="2000"/>
        </a:p>
      </dgm:t>
    </dgm:pt>
    <dgm:pt modelId="{085F65C9-7DAC-46D4-997D-2829AEEBC2E0}" type="sibTrans" cxnId="{302D3002-7AED-401E-BC46-FF016DB104F1}">
      <dgm:prSet/>
      <dgm:spPr/>
      <dgm:t>
        <a:bodyPr/>
        <a:lstStyle/>
        <a:p>
          <a:endParaRPr lang="zh-CN" altLang="en-US" sz="2000"/>
        </a:p>
      </dgm:t>
    </dgm:pt>
    <dgm:pt modelId="{8AD2B8FF-A052-4E51-9BD8-2AE03058B742}">
      <dgm:prSet custT="1"/>
      <dgm:spPr/>
      <dgm:t>
        <a:bodyPr/>
        <a:lstStyle/>
        <a:p>
          <a:r>
            <a:rPr lang="zh-CN" altLang="en-US" sz="2000" b="1" dirty="0"/>
            <a:t>原子、分子、配合物</a:t>
          </a:r>
          <a:endParaRPr lang="en-US" altLang="zh-CN" sz="2000" b="1" dirty="0"/>
        </a:p>
        <a:p>
          <a:r>
            <a:rPr lang="zh-CN" altLang="en-US" sz="2000" b="1" dirty="0"/>
            <a:t>（有机分子、生物分子基础）</a:t>
          </a:r>
        </a:p>
      </dgm:t>
    </dgm:pt>
    <dgm:pt modelId="{BFA005CA-E0BC-41B2-9FD8-1994D1EA1C73}" type="parTrans" cxnId="{C1559B56-9665-4267-8E21-E53A1210B57A}">
      <dgm:prSet custT="1"/>
      <dgm:spPr/>
      <dgm:t>
        <a:bodyPr/>
        <a:lstStyle/>
        <a:p>
          <a:endParaRPr lang="zh-CN" altLang="en-US" sz="2000"/>
        </a:p>
      </dgm:t>
    </dgm:pt>
    <dgm:pt modelId="{69926387-BE95-4E2F-B33A-5DDB28D063F6}" type="sibTrans" cxnId="{C1559B56-9665-4267-8E21-E53A1210B57A}">
      <dgm:prSet/>
      <dgm:spPr/>
      <dgm:t>
        <a:bodyPr/>
        <a:lstStyle/>
        <a:p>
          <a:endParaRPr lang="zh-CN" altLang="en-US" sz="2000"/>
        </a:p>
      </dgm:t>
    </dgm:pt>
    <dgm:pt modelId="{15DA533F-BCAA-474E-85C6-FC9385E72CE6}">
      <dgm:prSet custT="1"/>
      <dgm:spPr/>
      <dgm:t>
        <a:bodyPr/>
        <a:lstStyle/>
        <a:p>
          <a:r>
            <a:rPr lang="zh-CN" altLang="en-US" sz="2000" b="1" dirty="0"/>
            <a:t>化学和仪器分析方法</a:t>
          </a:r>
          <a:endParaRPr lang="en-US" altLang="zh-CN" sz="2000" b="1" dirty="0"/>
        </a:p>
        <a:p>
          <a:r>
            <a:rPr lang="zh-CN" altLang="en-US" sz="2000" b="1" dirty="0"/>
            <a:t>（临床分析和实验技能基础）</a:t>
          </a:r>
        </a:p>
      </dgm:t>
    </dgm:pt>
    <dgm:pt modelId="{65BD2F43-7D64-4176-8203-8EC6CCD6246D}" type="parTrans" cxnId="{03C8C9DC-A683-4C35-B58E-27487B7B4C5D}">
      <dgm:prSet custT="1"/>
      <dgm:spPr/>
      <dgm:t>
        <a:bodyPr/>
        <a:lstStyle/>
        <a:p>
          <a:endParaRPr lang="zh-CN" altLang="en-US" sz="2000"/>
        </a:p>
      </dgm:t>
    </dgm:pt>
    <dgm:pt modelId="{E010AC23-1F58-48D1-BD36-2B2E0626A6F0}" type="sibTrans" cxnId="{03C8C9DC-A683-4C35-B58E-27487B7B4C5D}">
      <dgm:prSet/>
      <dgm:spPr/>
      <dgm:t>
        <a:bodyPr/>
        <a:lstStyle/>
        <a:p>
          <a:endParaRPr lang="zh-CN" altLang="en-US" sz="2000"/>
        </a:p>
      </dgm:t>
    </dgm:pt>
    <dgm:pt modelId="{ABA8F9C8-3C0B-452A-A938-33B979C8F127}" type="pres">
      <dgm:prSet presAssocID="{5BD48667-580C-46AD-8023-EFAF8F16A38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EED09C-229A-4872-AD9D-F95DDCDEF88C}" type="pres">
      <dgm:prSet presAssocID="{FD0DC5A8-272D-48A7-9B38-21995FA099AF}" presName="root1" presStyleCnt="0"/>
      <dgm:spPr/>
    </dgm:pt>
    <dgm:pt modelId="{553CB042-4D5E-4069-80D5-62D32EEE1B8B}" type="pres">
      <dgm:prSet presAssocID="{FD0DC5A8-272D-48A7-9B38-21995FA099AF}" presName="LevelOneTextNode" presStyleLbl="node0" presStyleIdx="0" presStyleCnt="1" custScaleX="78324" custLinFactNeighborX="-21323">
        <dgm:presLayoutVars>
          <dgm:chPref val="3"/>
        </dgm:presLayoutVars>
      </dgm:prSet>
      <dgm:spPr/>
    </dgm:pt>
    <dgm:pt modelId="{A0EE9B0D-6627-48D1-B83F-69FA0961C129}" type="pres">
      <dgm:prSet presAssocID="{FD0DC5A8-272D-48A7-9B38-21995FA099AF}" presName="level2hierChild" presStyleCnt="0"/>
      <dgm:spPr/>
    </dgm:pt>
    <dgm:pt modelId="{2078BFD5-EA16-433B-B97C-9012200F9BB9}" type="pres">
      <dgm:prSet presAssocID="{9B6A1CC0-DB4B-4620-BED7-C8CB0213ACD6}" presName="conn2-1" presStyleLbl="parChTrans1D2" presStyleIdx="0" presStyleCnt="3"/>
      <dgm:spPr/>
    </dgm:pt>
    <dgm:pt modelId="{AA664C0E-36C7-4AA0-85F9-F6B6B964C0E5}" type="pres">
      <dgm:prSet presAssocID="{9B6A1CC0-DB4B-4620-BED7-C8CB0213ACD6}" presName="connTx" presStyleLbl="parChTrans1D2" presStyleIdx="0" presStyleCnt="3"/>
      <dgm:spPr/>
    </dgm:pt>
    <dgm:pt modelId="{AB07E94A-8258-489E-89A6-AD11861649F2}" type="pres">
      <dgm:prSet presAssocID="{2A4B96CD-8E16-42C6-9092-4D7238C9703D}" presName="root2" presStyleCnt="0"/>
      <dgm:spPr/>
    </dgm:pt>
    <dgm:pt modelId="{904A32A4-4A01-4CA6-A855-C9A185312752}" type="pres">
      <dgm:prSet presAssocID="{2A4B96CD-8E16-42C6-9092-4D7238C9703D}" presName="LevelTwoTextNode" presStyleLbl="node2" presStyleIdx="0" presStyleCnt="3" custLinFactNeighborX="2686" custLinFactNeighborY="-45290">
        <dgm:presLayoutVars>
          <dgm:chPref val="3"/>
        </dgm:presLayoutVars>
      </dgm:prSet>
      <dgm:spPr/>
    </dgm:pt>
    <dgm:pt modelId="{6A799FC1-3389-4F5D-9A2D-060CDDD49C64}" type="pres">
      <dgm:prSet presAssocID="{2A4B96CD-8E16-42C6-9092-4D7238C9703D}" presName="level3hierChild" presStyleCnt="0"/>
      <dgm:spPr/>
    </dgm:pt>
    <dgm:pt modelId="{A23D0FEA-D6FA-457F-8D6D-DB67E77C0CE0}" type="pres">
      <dgm:prSet presAssocID="{B517308E-6B37-4F4C-B21D-2CA8F95D0D42}" presName="conn2-1" presStyleLbl="parChTrans1D3" presStyleIdx="0" presStyleCnt="4"/>
      <dgm:spPr/>
    </dgm:pt>
    <dgm:pt modelId="{133F913C-04CE-44B3-B28A-C85A2F0D7E09}" type="pres">
      <dgm:prSet presAssocID="{B517308E-6B37-4F4C-B21D-2CA8F95D0D42}" presName="connTx" presStyleLbl="parChTrans1D3" presStyleIdx="0" presStyleCnt="4"/>
      <dgm:spPr/>
    </dgm:pt>
    <dgm:pt modelId="{F53E6C0D-02F9-436A-877F-E53AB14B83C1}" type="pres">
      <dgm:prSet presAssocID="{3BCFFA4A-42CE-4E4E-8747-FD339B4B00F4}" presName="root2" presStyleCnt="0"/>
      <dgm:spPr/>
    </dgm:pt>
    <dgm:pt modelId="{EEA9653C-40A7-4211-A14E-92C794F0590A}" type="pres">
      <dgm:prSet presAssocID="{3BCFFA4A-42CE-4E4E-8747-FD339B4B00F4}" presName="LevelTwoTextNode" presStyleLbl="node3" presStyleIdx="0" presStyleCnt="4" custScaleX="266361" custLinFactNeighborY="-45290">
        <dgm:presLayoutVars>
          <dgm:chPref val="3"/>
        </dgm:presLayoutVars>
      </dgm:prSet>
      <dgm:spPr/>
    </dgm:pt>
    <dgm:pt modelId="{BF91E30D-2A1E-4095-99A2-85CFB5B15A0B}" type="pres">
      <dgm:prSet presAssocID="{3BCFFA4A-42CE-4E4E-8747-FD339B4B00F4}" presName="level3hierChild" presStyleCnt="0"/>
      <dgm:spPr/>
    </dgm:pt>
    <dgm:pt modelId="{9701798B-020F-4ED4-B7EC-902A4841BE55}" type="pres">
      <dgm:prSet presAssocID="{65BD2F43-7D64-4176-8203-8EC6CCD6246D}" presName="conn2-1" presStyleLbl="parChTrans1D3" presStyleIdx="1" presStyleCnt="4"/>
      <dgm:spPr/>
    </dgm:pt>
    <dgm:pt modelId="{20AA8B0A-A489-4802-990E-F4B3C138DB0E}" type="pres">
      <dgm:prSet presAssocID="{65BD2F43-7D64-4176-8203-8EC6CCD6246D}" presName="connTx" presStyleLbl="parChTrans1D3" presStyleIdx="1" presStyleCnt="4"/>
      <dgm:spPr/>
    </dgm:pt>
    <dgm:pt modelId="{8C8EB91B-8376-4889-8F66-BC57CD0E2D30}" type="pres">
      <dgm:prSet presAssocID="{15DA533F-BCAA-474E-85C6-FC9385E72CE6}" presName="root2" presStyleCnt="0"/>
      <dgm:spPr/>
    </dgm:pt>
    <dgm:pt modelId="{FDE51049-291D-4355-B8C9-DEA84D1C5F96}" type="pres">
      <dgm:prSet presAssocID="{15DA533F-BCAA-474E-85C6-FC9385E72CE6}" presName="LevelTwoTextNode" presStyleLbl="node3" presStyleIdx="1" presStyleCnt="4" custScaleX="266361" custLinFactNeighborX="-2425" custLinFactNeighborY="-22661">
        <dgm:presLayoutVars>
          <dgm:chPref val="3"/>
        </dgm:presLayoutVars>
      </dgm:prSet>
      <dgm:spPr/>
    </dgm:pt>
    <dgm:pt modelId="{54550228-CEE6-44CC-9EED-F2118DA346AD}" type="pres">
      <dgm:prSet presAssocID="{15DA533F-BCAA-474E-85C6-FC9385E72CE6}" presName="level3hierChild" presStyleCnt="0"/>
      <dgm:spPr/>
    </dgm:pt>
    <dgm:pt modelId="{AA764E7C-6C97-4181-B312-9C7603ED199D}" type="pres">
      <dgm:prSet presAssocID="{1792F654-FB95-4A73-BD69-6649C5E29DCE}" presName="conn2-1" presStyleLbl="parChTrans1D2" presStyleIdx="1" presStyleCnt="3"/>
      <dgm:spPr/>
    </dgm:pt>
    <dgm:pt modelId="{FD0650AA-16E7-4367-8A9D-01401059D6F4}" type="pres">
      <dgm:prSet presAssocID="{1792F654-FB95-4A73-BD69-6649C5E29DCE}" presName="connTx" presStyleLbl="parChTrans1D2" presStyleIdx="1" presStyleCnt="3"/>
      <dgm:spPr/>
    </dgm:pt>
    <dgm:pt modelId="{32655F6A-C87F-43EF-9D5C-B1444F4B085D}" type="pres">
      <dgm:prSet presAssocID="{03763B2D-3B08-43FA-8173-E055EA566DBC}" presName="root2" presStyleCnt="0"/>
      <dgm:spPr/>
    </dgm:pt>
    <dgm:pt modelId="{4BD47C99-8F9E-44C8-90CD-CDE38CB5CCDA}" type="pres">
      <dgm:prSet presAssocID="{03763B2D-3B08-43FA-8173-E055EA566DBC}" presName="LevelTwoTextNode" presStyleLbl="node2" presStyleIdx="1" presStyleCnt="3" custLinFactNeighborX="4084" custLinFactNeighborY="6344">
        <dgm:presLayoutVars>
          <dgm:chPref val="3"/>
        </dgm:presLayoutVars>
      </dgm:prSet>
      <dgm:spPr/>
    </dgm:pt>
    <dgm:pt modelId="{B08993FB-A46E-4E08-953B-99AFA146C568}" type="pres">
      <dgm:prSet presAssocID="{03763B2D-3B08-43FA-8173-E055EA566DBC}" presName="level3hierChild" presStyleCnt="0"/>
      <dgm:spPr/>
    </dgm:pt>
    <dgm:pt modelId="{12844ACC-8A18-41D4-A885-E79DEC8D9581}" type="pres">
      <dgm:prSet presAssocID="{12B84827-1749-4DD9-A08F-228359A41C67}" presName="conn2-1" presStyleLbl="parChTrans1D3" presStyleIdx="2" presStyleCnt="4"/>
      <dgm:spPr/>
    </dgm:pt>
    <dgm:pt modelId="{4D3180A0-44CD-4FE9-AAD6-89C07BD9A531}" type="pres">
      <dgm:prSet presAssocID="{12B84827-1749-4DD9-A08F-228359A41C67}" presName="connTx" presStyleLbl="parChTrans1D3" presStyleIdx="2" presStyleCnt="4"/>
      <dgm:spPr/>
    </dgm:pt>
    <dgm:pt modelId="{AFDFD55F-1685-4FF4-97A0-78C00E54441C}" type="pres">
      <dgm:prSet presAssocID="{DBB75F0D-1649-4D69-9933-5E7EEE5A5F75}" presName="root2" presStyleCnt="0"/>
      <dgm:spPr/>
    </dgm:pt>
    <dgm:pt modelId="{84B36507-716F-4061-A160-F5685659E900}" type="pres">
      <dgm:prSet presAssocID="{DBB75F0D-1649-4D69-9933-5E7EEE5A5F75}" presName="LevelTwoTextNode" presStyleLbl="node3" presStyleIdx="2" presStyleCnt="4" custScaleX="266361" custScaleY="105753" custLinFactNeighborX="-715" custLinFactNeighborY="6344">
        <dgm:presLayoutVars>
          <dgm:chPref val="3"/>
        </dgm:presLayoutVars>
      </dgm:prSet>
      <dgm:spPr/>
    </dgm:pt>
    <dgm:pt modelId="{58BA199E-5F54-4BF9-A94A-8027704247D2}" type="pres">
      <dgm:prSet presAssocID="{DBB75F0D-1649-4D69-9933-5E7EEE5A5F75}" presName="level3hierChild" presStyleCnt="0"/>
      <dgm:spPr/>
    </dgm:pt>
    <dgm:pt modelId="{14EFAD33-4C7F-463E-983F-28D510DC478D}" type="pres">
      <dgm:prSet presAssocID="{694EA63A-59CA-4D4D-B731-4F49B0829BF9}" presName="conn2-1" presStyleLbl="parChTrans1D2" presStyleIdx="2" presStyleCnt="3"/>
      <dgm:spPr/>
    </dgm:pt>
    <dgm:pt modelId="{ED8F9DCA-130A-4542-911E-241095A91CD4}" type="pres">
      <dgm:prSet presAssocID="{694EA63A-59CA-4D4D-B731-4F49B0829BF9}" presName="connTx" presStyleLbl="parChTrans1D2" presStyleIdx="2" presStyleCnt="3"/>
      <dgm:spPr/>
    </dgm:pt>
    <dgm:pt modelId="{545DFA78-F8E3-498C-A1D3-3E508AD81C83}" type="pres">
      <dgm:prSet presAssocID="{5835C772-1690-4E3C-BBC9-BC8DBAEAA627}" presName="root2" presStyleCnt="0"/>
      <dgm:spPr/>
    </dgm:pt>
    <dgm:pt modelId="{7FE89C93-3BAC-4F45-B180-96269495C23C}" type="pres">
      <dgm:prSet presAssocID="{5835C772-1690-4E3C-BBC9-BC8DBAEAA627}" presName="LevelTwoTextNode" presStyleLbl="node2" presStyleIdx="2" presStyleCnt="3" custLinFactNeighborX="2686" custLinFactNeighborY="48986">
        <dgm:presLayoutVars>
          <dgm:chPref val="3"/>
        </dgm:presLayoutVars>
      </dgm:prSet>
      <dgm:spPr/>
    </dgm:pt>
    <dgm:pt modelId="{08D04AED-1DD9-4F66-947F-2869C20E5459}" type="pres">
      <dgm:prSet presAssocID="{5835C772-1690-4E3C-BBC9-BC8DBAEAA627}" presName="level3hierChild" presStyleCnt="0"/>
      <dgm:spPr/>
    </dgm:pt>
    <dgm:pt modelId="{F70E45DF-6086-4174-A854-97A644A879A3}" type="pres">
      <dgm:prSet presAssocID="{BFA005CA-E0BC-41B2-9FD8-1994D1EA1C73}" presName="conn2-1" presStyleLbl="parChTrans1D3" presStyleIdx="3" presStyleCnt="4"/>
      <dgm:spPr/>
    </dgm:pt>
    <dgm:pt modelId="{5F1AC9A0-75D2-4C5A-BFB4-9297B4019DC9}" type="pres">
      <dgm:prSet presAssocID="{BFA005CA-E0BC-41B2-9FD8-1994D1EA1C73}" presName="connTx" presStyleLbl="parChTrans1D3" presStyleIdx="3" presStyleCnt="4"/>
      <dgm:spPr/>
    </dgm:pt>
    <dgm:pt modelId="{43EBB147-C0F8-472D-B0B2-C74E789FEFD1}" type="pres">
      <dgm:prSet presAssocID="{8AD2B8FF-A052-4E51-9BD8-2AE03058B742}" presName="root2" presStyleCnt="0"/>
      <dgm:spPr/>
    </dgm:pt>
    <dgm:pt modelId="{A98941D8-1BA1-410E-AB08-7010FCFACCD4}" type="pres">
      <dgm:prSet presAssocID="{8AD2B8FF-A052-4E51-9BD8-2AE03058B742}" presName="LevelTwoTextNode" presStyleLbl="node3" presStyleIdx="3" presStyleCnt="4" custScaleX="266361" custLinFactNeighborY="48986">
        <dgm:presLayoutVars>
          <dgm:chPref val="3"/>
        </dgm:presLayoutVars>
      </dgm:prSet>
      <dgm:spPr/>
    </dgm:pt>
    <dgm:pt modelId="{EE7C37CC-A5FA-4A22-B14A-2915CE0D7B05}" type="pres">
      <dgm:prSet presAssocID="{8AD2B8FF-A052-4E51-9BD8-2AE03058B742}" presName="level3hierChild" presStyleCnt="0"/>
      <dgm:spPr/>
    </dgm:pt>
  </dgm:ptLst>
  <dgm:cxnLst>
    <dgm:cxn modelId="{302D3002-7AED-401E-BC46-FF016DB104F1}" srcId="{03763B2D-3B08-43FA-8173-E055EA566DBC}" destId="{DBB75F0D-1649-4D69-9933-5E7EEE5A5F75}" srcOrd="0" destOrd="0" parTransId="{12B84827-1749-4DD9-A08F-228359A41C67}" sibTransId="{085F65C9-7DAC-46D4-997D-2829AEEBC2E0}"/>
    <dgm:cxn modelId="{07140907-4C88-48FD-BDF7-5FF2B0D31F3A}" type="presOf" srcId="{1792F654-FB95-4A73-BD69-6649C5E29DCE}" destId="{FD0650AA-16E7-4367-8A9D-01401059D6F4}" srcOrd="1" destOrd="0" presId="urn:microsoft.com/office/officeart/2005/8/layout/hierarchy2"/>
    <dgm:cxn modelId="{4B651807-76A0-4234-BBCE-0E2C59A79E54}" type="presOf" srcId="{5835C772-1690-4E3C-BBC9-BC8DBAEAA627}" destId="{7FE89C93-3BAC-4F45-B180-96269495C23C}" srcOrd="0" destOrd="0" presId="urn:microsoft.com/office/officeart/2005/8/layout/hierarchy2"/>
    <dgm:cxn modelId="{129BCA0B-08EE-457D-A390-E4E403972190}" srcId="{5BD48667-580C-46AD-8023-EFAF8F16A388}" destId="{FD0DC5A8-272D-48A7-9B38-21995FA099AF}" srcOrd="0" destOrd="0" parTransId="{054DFE9F-B8D1-4320-9D9A-D4D9D74D5CC2}" sibTransId="{555A6FE7-B614-4679-86C3-31E9E2C91720}"/>
    <dgm:cxn modelId="{5F85FB1A-1A91-4BF1-95DD-5A2DA9A5AF0D}" type="presOf" srcId="{9B6A1CC0-DB4B-4620-BED7-C8CB0213ACD6}" destId="{AA664C0E-36C7-4AA0-85F9-F6B6B964C0E5}" srcOrd="1" destOrd="0" presId="urn:microsoft.com/office/officeart/2005/8/layout/hierarchy2"/>
    <dgm:cxn modelId="{EAE3B528-2466-4172-91E8-6CC19C4EF479}" type="presOf" srcId="{DBB75F0D-1649-4D69-9933-5E7EEE5A5F75}" destId="{84B36507-716F-4061-A160-F5685659E900}" srcOrd="0" destOrd="0" presId="urn:microsoft.com/office/officeart/2005/8/layout/hierarchy2"/>
    <dgm:cxn modelId="{6752DD3D-2364-4346-B8FB-79165250074F}" type="presOf" srcId="{8AD2B8FF-A052-4E51-9BD8-2AE03058B742}" destId="{A98941D8-1BA1-410E-AB08-7010FCFACCD4}" srcOrd="0" destOrd="0" presId="urn:microsoft.com/office/officeart/2005/8/layout/hierarchy2"/>
    <dgm:cxn modelId="{5A49373E-3857-4FE3-99FA-EA0967BCCF06}" type="presOf" srcId="{BFA005CA-E0BC-41B2-9FD8-1994D1EA1C73}" destId="{5F1AC9A0-75D2-4C5A-BFB4-9297B4019DC9}" srcOrd="1" destOrd="0" presId="urn:microsoft.com/office/officeart/2005/8/layout/hierarchy2"/>
    <dgm:cxn modelId="{E24C6B3F-7A71-431E-AE93-91785B9FAF13}" type="presOf" srcId="{FD0DC5A8-272D-48A7-9B38-21995FA099AF}" destId="{553CB042-4D5E-4069-80D5-62D32EEE1B8B}" srcOrd="0" destOrd="0" presId="urn:microsoft.com/office/officeart/2005/8/layout/hierarchy2"/>
    <dgm:cxn modelId="{49578D3F-66A4-4327-B6D6-02D8136F9863}" type="presOf" srcId="{B517308E-6B37-4F4C-B21D-2CA8F95D0D42}" destId="{A23D0FEA-D6FA-457F-8D6D-DB67E77C0CE0}" srcOrd="0" destOrd="0" presId="urn:microsoft.com/office/officeart/2005/8/layout/hierarchy2"/>
    <dgm:cxn modelId="{E0C5C85F-298B-4EA5-96A7-0EBF5FEC2F7E}" type="presOf" srcId="{5BD48667-580C-46AD-8023-EFAF8F16A388}" destId="{ABA8F9C8-3C0B-452A-A938-33B979C8F127}" srcOrd="0" destOrd="0" presId="urn:microsoft.com/office/officeart/2005/8/layout/hierarchy2"/>
    <dgm:cxn modelId="{5A4C9549-BB4B-4157-99EA-EE2F6AE13599}" type="presOf" srcId="{B517308E-6B37-4F4C-B21D-2CA8F95D0D42}" destId="{133F913C-04CE-44B3-B28A-C85A2F0D7E09}" srcOrd="1" destOrd="0" presId="urn:microsoft.com/office/officeart/2005/8/layout/hierarchy2"/>
    <dgm:cxn modelId="{390ED06F-A76A-418D-BA72-1D067CF326C0}" type="presOf" srcId="{12B84827-1749-4DD9-A08F-228359A41C67}" destId="{4D3180A0-44CD-4FE9-AAD6-89C07BD9A531}" srcOrd="1" destOrd="0" presId="urn:microsoft.com/office/officeart/2005/8/layout/hierarchy2"/>
    <dgm:cxn modelId="{38156776-7102-403E-8B63-3A1667EF1731}" type="presOf" srcId="{694EA63A-59CA-4D4D-B731-4F49B0829BF9}" destId="{14EFAD33-4C7F-463E-983F-28D510DC478D}" srcOrd="0" destOrd="0" presId="urn:microsoft.com/office/officeart/2005/8/layout/hierarchy2"/>
    <dgm:cxn modelId="{C1559B56-9665-4267-8E21-E53A1210B57A}" srcId="{5835C772-1690-4E3C-BBC9-BC8DBAEAA627}" destId="{8AD2B8FF-A052-4E51-9BD8-2AE03058B742}" srcOrd="0" destOrd="0" parTransId="{BFA005CA-E0BC-41B2-9FD8-1994D1EA1C73}" sibTransId="{69926387-BE95-4E2F-B33A-5DDB28D063F6}"/>
    <dgm:cxn modelId="{5E0F3B7B-042A-4ACC-B8F8-13E1B5F95E6A}" type="presOf" srcId="{3BCFFA4A-42CE-4E4E-8747-FD339B4B00F4}" destId="{EEA9653C-40A7-4211-A14E-92C794F0590A}" srcOrd="0" destOrd="0" presId="urn:microsoft.com/office/officeart/2005/8/layout/hierarchy2"/>
    <dgm:cxn modelId="{BF665080-0F2D-4732-8F44-6370141492ED}" type="presOf" srcId="{03763B2D-3B08-43FA-8173-E055EA566DBC}" destId="{4BD47C99-8F9E-44C8-90CD-CDE38CB5CCDA}" srcOrd="0" destOrd="0" presId="urn:microsoft.com/office/officeart/2005/8/layout/hierarchy2"/>
    <dgm:cxn modelId="{5677A781-93D9-4BB6-9155-F9097349C734}" type="presOf" srcId="{BFA005CA-E0BC-41B2-9FD8-1994D1EA1C73}" destId="{F70E45DF-6086-4174-A854-97A644A879A3}" srcOrd="0" destOrd="0" presId="urn:microsoft.com/office/officeart/2005/8/layout/hierarchy2"/>
    <dgm:cxn modelId="{5766FC85-4AEE-4D7C-82F0-11DA13E77AF1}" type="presOf" srcId="{65BD2F43-7D64-4176-8203-8EC6CCD6246D}" destId="{20AA8B0A-A489-4802-990E-F4B3C138DB0E}" srcOrd="1" destOrd="0" presId="urn:microsoft.com/office/officeart/2005/8/layout/hierarchy2"/>
    <dgm:cxn modelId="{A098F58A-3FC5-4836-8F58-4F37BF7297A3}" srcId="{FD0DC5A8-272D-48A7-9B38-21995FA099AF}" destId="{03763B2D-3B08-43FA-8173-E055EA566DBC}" srcOrd="1" destOrd="0" parTransId="{1792F654-FB95-4A73-BD69-6649C5E29DCE}" sibTransId="{F60CDC8E-40D9-445E-9678-FEA83E37A4AA}"/>
    <dgm:cxn modelId="{D7B5BE94-C2AF-4B3E-A962-709F9F18F611}" srcId="{2A4B96CD-8E16-42C6-9092-4D7238C9703D}" destId="{3BCFFA4A-42CE-4E4E-8747-FD339B4B00F4}" srcOrd="0" destOrd="0" parTransId="{B517308E-6B37-4F4C-B21D-2CA8F95D0D42}" sibTransId="{023CEFEB-8E77-4E87-BBFB-07F83C5ADA3A}"/>
    <dgm:cxn modelId="{86B35696-8950-46F7-92F8-6C59FF9C34B8}" type="presOf" srcId="{65BD2F43-7D64-4176-8203-8EC6CCD6246D}" destId="{9701798B-020F-4ED4-B7EC-902A4841BE55}" srcOrd="0" destOrd="0" presId="urn:microsoft.com/office/officeart/2005/8/layout/hierarchy2"/>
    <dgm:cxn modelId="{C87F479D-FAED-43A7-BB21-F86F34AB8F37}" type="presOf" srcId="{12B84827-1749-4DD9-A08F-228359A41C67}" destId="{12844ACC-8A18-41D4-A885-E79DEC8D9581}" srcOrd="0" destOrd="0" presId="urn:microsoft.com/office/officeart/2005/8/layout/hierarchy2"/>
    <dgm:cxn modelId="{7508109F-4216-4C94-A207-36B3369C8E23}" type="presOf" srcId="{1792F654-FB95-4A73-BD69-6649C5E29DCE}" destId="{AA764E7C-6C97-4181-B312-9C7603ED199D}" srcOrd="0" destOrd="0" presId="urn:microsoft.com/office/officeart/2005/8/layout/hierarchy2"/>
    <dgm:cxn modelId="{7955E5AB-4C7C-46C3-AA3D-222BB9A1F361}" type="presOf" srcId="{15DA533F-BCAA-474E-85C6-FC9385E72CE6}" destId="{FDE51049-291D-4355-B8C9-DEA84D1C5F96}" srcOrd="0" destOrd="0" presId="urn:microsoft.com/office/officeart/2005/8/layout/hierarchy2"/>
    <dgm:cxn modelId="{F2C4A5C2-2B79-465B-AC7F-5F5571B3AACC}" type="presOf" srcId="{9B6A1CC0-DB4B-4620-BED7-C8CB0213ACD6}" destId="{2078BFD5-EA16-433B-B97C-9012200F9BB9}" srcOrd="0" destOrd="0" presId="urn:microsoft.com/office/officeart/2005/8/layout/hierarchy2"/>
    <dgm:cxn modelId="{0C45A9CC-0889-40D8-B79E-75119FEC9517}" type="presOf" srcId="{694EA63A-59CA-4D4D-B731-4F49B0829BF9}" destId="{ED8F9DCA-130A-4542-911E-241095A91CD4}" srcOrd="1" destOrd="0" presId="urn:microsoft.com/office/officeart/2005/8/layout/hierarchy2"/>
    <dgm:cxn modelId="{2EF80FD9-6B59-4C31-BB33-F4EA48E6C359}" srcId="{FD0DC5A8-272D-48A7-9B38-21995FA099AF}" destId="{2A4B96CD-8E16-42C6-9092-4D7238C9703D}" srcOrd="0" destOrd="0" parTransId="{9B6A1CC0-DB4B-4620-BED7-C8CB0213ACD6}" sibTransId="{9313F709-04ED-4AC0-9152-ED8636B81B30}"/>
    <dgm:cxn modelId="{0FE915D9-3C3D-4496-9937-3AEA9DD5DDF7}" type="presOf" srcId="{2A4B96CD-8E16-42C6-9092-4D7238C9703D}" destId="{904A32A4-4A01-4CA6-A855-C9A185312752}" srcOrd="0" destOrd="0" presId="urn:microsoft.com/office/officeart/2005/8/layout/hierarchy2"/>
    <dgm:cxn modelId="{03C8C9DC-A683-4C35-B58E-27487B7B4C5D}" srcId="{2A4B96CD-8E16-42C6-9092-4D7238C9703D}" destId="{15DA533F-BCAA-474E-85C6-FC9385E72CE6}" srcOrd="1" destOrd="0" parTransId="{65BD2F43-7D64-4176-8203-8EC6CCD6246D}" sibTransId="{E010AC23-1F58-48D1-BD36-2B2E0626A6F0}"/>
    <dgm:cxn modelId="{83E9A9FA-DB6F-4323-9747-F43BFFB39C57}" srcId="{FD0DC5A8-272D-48A7-9B38-21995FA099AF}" destId="{5835C772-1690-4E3C-BBC9-BC8DBAEAA627}" srcOrd="2" destOrd="0" parTransId="{694EA63A-59CA-4D4D-B731-4F49B0829BF9}" sibTransId="{348ECC4C-6728-4332-A5A1-2B3CEC030B0A}"/>
    <dgm:cxn modelId="{EC82F3EF-7040-4CC3-9FC2-137084544BB9}" type="presParOf" srcId="{ABA8F9C8-3C0B-452A-A938-33B979C8F127}" destId="{02EED09C-229A-4872-AD9D-F95DDCDEF88C}" srcOrd="0" destOrd="0" presId="urn:microsoft.com/office/officeart/2005/8/layout/hierarchy2"/>
    <dgm:cxn modelId="{DE7C6948-5C9E-4FD8-B4ED-8D6024C78975}" type="presParOf" srcId="{02EED09C-229A-4872-AD9D-F95DDCDEF88C}" destId="{553CB042-4D5E-4069-80D5-62D32EEE1B8B}" srcOrd="0" destOrd="0" presId="urn:microsoft.com/office/officeart/2005/8/layout/hierarchy2"/>
    <dgm:cxn modelId="{22A2DC46-6BDD-4C84-9CC8-80464AFECD9F}" type="presParOf" srcId="{02EED09C-229A-4872-AD9D-F95DDCDEF88C}" destId="{A0EE9B0D-6627-48D1-B83F-69FA0961C129}" srcOrd="1" destOrd="0" presId="urn:microsoft.com/office/officeart/2005/8/layout/hierarchy2"/>
    <dgm:cxn modelId="{FB41149C-9F18-47B4-AD74-47F500EE3301}" type="presParOf" srcId="{A0EE9B0D-6627-48D1-B83F-69FA0961C129}" destId="{2078BFD5-EA16-433B-B97C-9012200F9BB9}" srcOrd="0" destOrd="0" presId="urn:microsoft.com/office/officeart/2005/8/layout/hierarchy2"/>
    <dgm:cxn modelId="{C44E6F60-1D19-4258-A361-447E54A4254C}" type="presParOf" srcId="{2078BFD5-EA16-433B-B97C-9012200F9BB9}" destId="{AA664C0E-36C7-4AA0-85F9-F6B6B964C0E5}" srcOrd="0" destOrd="0" presId="urn:microsoft.com/office/officeart/2005/8/layout/hierarchy2"/>
    <dgm:cxn modelId="{DA019C3C-13E8-4C3C-9492-72C0F8A751BA}" type="presParOf" srcId="{A0EE9B0D-6627-48D1-B83F-69FA0961C129}" destId="{AB07E94A-8258-489E-89A6-AD11861649F2}" srcOrd="1" destOrd="0" presId="urn:microsoft.com/office/officeart/2005/8/layout/hierarchy2"/>
    <dgm:cxn modelId="{E9928D1C-87DE-4222-9F1C-538E6A122554}" type="presParOf" srcId="{AB07E94A-8258-489E-89A6-AD11861649F2}" destId="{904A32A4-4A01-4CA6-A855-C9A185312752}" srcOrd="0" destOrd="0" presId="urn:microsoft.com/office/officeart/2005/8/layout/hierarchy2"/>
    <dgm:cxn modelId="{96DA4F09-F089-4B7B-BBCC-D1DE6358AA52}" type="presParOf" srcId="{AB07E94A-8258-489E-89A6-AD11861649F2}" destId="{6A799FC1-3389-4F5D-9A2D-060CDDD49C64}" srcOrd="1" destOrd="0" presId="urn:microsoft.com/office/officeart/2005/8/layout/hierarchy2"/>
    <dgm:cxn modelId="{CD832BB7-2C70-496F-8FA7-087448E90779}" type="presParOf" srcId="{6A799FC1-3389-4F5D-9A2D-060CDDD49C64}" destId="{A23D0FEA-D6FA-457F-8D6D-DB67E77C0CE0}" srcOrd="0" destOrd="0" presId="urn:microsoft.com/office/officeart/2005/8/layout/hierarchy2"/>
    <dgm:cxn modelId="{FFEA03E6-F10A-4AC0-A49C-722011414C3B}" type="presParOf" srcId="{A23D0FEA-D6FA-457F-8D6D-DB67E77C0CE0}" destId="{133F913C-04CE-44B3-B28A-C85A2F0D7E09}" srcOrd="0" destOrd="0" presId="urn:microsoft.com/office/officeart/2005/8/layout/hierarchy2"/>
    <dgm:cxn modelId="{F73234D2-D0EF-4494-A16C-01C72615CCEF}" type="presParOf" srcId="{6A799FC1-3389-4F5D-9A2D-060CDDD49C64}" destId="{F53E6C0D-02F9-436A-877F-E53AB14B83C1}" srcOrd="1" destOrd="0" presId="urn:microsoft.com/office/officeart/2005/8/layout/hierarchy2"/>
    <dgm:cxn modelId="{3B64D691-5DEC-48BB-A4FA-030D6473C6D8}" type="presParOf" srcId="{F53E6C0D-02F9-436A-877F-E53AB14B83C1}" destId="{EEA9653C-40A7-4211-A14E-92C794F0590A}" srcOrd="0" destOrd="0" presId="urn:microsoft.com/office/officeart/2005/8/layout/hierarchy2"/>
    <dgm:cxn modelId="{4C584C8A-40F1-432D-8A7F-21C796CA0969}" type="presParOf" srcId="{F53E6C0D-02F9-436A-877F-E53AB14B83C1}" destId="{BF91E30D-2A1E-4095-99A2-85CFB5B15A0B}" srcOrd="1" destOrd="0" presId="urn:microsoft.com/office/officeart/2005/8/layout/hierarchy2"/>
    <dgm:cxn modelId="{99E83E31-ABCC-4542-86A6-90ED680A342E}" type="presParOf" srcId="{6A799FC1-3389-4F5D-9A2D-060CDDD49C64}" destId="{9701798B-020F-4ED4-B7EC-902A4841BE55}" srcOrd="2" destOrd="0" presId="urn:microsoft.com/office/officeart/2005/8/layout/hierarchy2"/>
    <dgm:cxn modelId="{51435918-B63A-4A77-AB27-05ED5CCCB159}" type="presParOf" srcId="{9701798B-020F-4ED4-B7EC-902A4841BE55}" destId="{20AA8B0A-A489-4802-990E-F4B3C138DB0E}" srcOrd="0" destOrd="0" presId="urn:microsoft.com/office/officeart/2005/8/layout/hierarchy2"/>
    <dgm:cxn modelId="{A568F839-571D-4FE7-ADFA-93FFA99A8A64}" type="presParOf" srcId="{6A799FC1-3389-4F5D-9A2D-060CDDD49C64}" destId="{8C8EB91B-8376-4889-8F66-BC57CD0E2D30}" srcOrd="3" destOrd="0" presId="urn:microsoft.com/office/officeart/2005/8/layout/hierarchy2"/>
    <dgm:cxn modelId="{BAEEE7A7-B374-4C2C-8A49-AD71BA185B92}" type="presParOf" srcId="{8C8EB91B-8376-4889-8F66-BC57CD0E2D30}" destId="{FDE51049-291D-4355-B8C9-DEA84D1C5F96}" srcOrd="0" destOrd="0" presId="urn:microsoft.com/office/officeart/2005/8/layout/hierarchy2"/>
    <dgm:cxn modelId="{A308B592-E830-4BC8-88CC-524DD5AA1363}" type="presParOf" srcId="{8C8EB91B-8376-4889-8F66-BC57CD0E2D30}" destId="{54550228-CEE6-44CC-9EED-F2118DA346AD}" srcOrd="1" destOrd="0" presId="urn:microsoft.com/office/officeart/2005/8/layout/hierarchy2"/>
    <dgm:cxn modelId="{8C2A6FAB-96E9-459E-A97C-BB0EEDBACAB5}" type="presParOf" srcId="{A0EE9B0D-6627-48D1-B83F-69FA0961C129}" destId="{AA764E7C-6C97-4181-B312-9C7603ED199D}" srcOrd="2" destOrd="0" presId="urn:microsoft.com/office/officeart/2005/8/layout/hierarchy2"/>
    <dgm:cxn modelId="{21CC9817-701F-44BA-8C14-ECADCDD4A687}" type="presParOf" srcId="{AA764E7C-6C97-4181-B312-9C7603ED199D}" destId="{FD0650AA-16E7-4367-8A9D-01401059D6F4}" srcOrd="0" destOrd="0" presId="urn:microsoft.com/office/officeart/2005/8/layout/hierarchy2"/>
    <dgm:cxn modelId="{96854383-9993-41D1-91C6-CCEBD44FF9A5}" type="presParOf" srcId="{A0EE9B0D-6627-48D1-B83F-69FA0961C129}" destId="{32655F6A-C87F-43EF-9D5C-B1444F4B085D}" srcOrd="3" destOrd="0" presId="urn:microsoft.com/office/officeart/2005/8/layout/hierarchy2"/>
    <dgm:cxn modelId="{F938D814-F212-4C02-BA4D-2A7930CDE651}" type="presParOf" srcId="{32655F6A-C87F-43EF-9D5C-B1444F4B085D}" destId="{4BD47C99-8F9E-44C8-90CD-CDE38CB5CCDA}" srcOrd="0" destOrd="0" presId="urn:microsoft.com/office/officeart/2005/8/layout/hierarchy2"/>
    <dgm:cxn modelId="{7E310BEE-5BBF-4220-9766-D0319EE3FD0B}" type="presParOf" srcId="{32655F6A-C87F-43EF-9D5C-B1444F4B085D}" destId="{B08993FB-A46E-4E08-953B-99AFA146C568}" srcOrd="1" destOrd="0" presId="urn:microsoft.com/office/officeart/2005/8/layout/hierarchy2"/>
    <dgm:cxn modelId="{DA920871-6BF2-48BD-8AC8-0F05BFB96A9F}" type="presParOf" srcId="{B08993FB-A46E-4E08-953B-99AFA146C568}" destId="{12844ACC-8A18-41D4-A885-E79DEC8D9581}" srcOrd="0" destOrd="0" presId="urn:microsoft.com/office/officeart/2005/8/layout/hierarchy2"/>
    <dgm:cxn modelId="{90374B81-F8A1-4D5E-AF14-8F5A8DA632DF}" type="presParOf" srcId="{12844ACC-8A18-41D4-A885-E79DEC8D9581}" destId="{4D3180A0-44CD-4FE9-AAD6-89C07BD9A531}" srcOrd="0" destOrd="0" presId="urn:microsoft.com/office/officeart/2005/8/layout/hierarchy2"/>
    <dgm:cxn modelId="{A377D06E-6BEC-453C-A083-DED818291930}" type="presParOf" srcId="{B08993FB-A46E-4E08-953B-99AFA146C568}" destId="{AFDFD55F-1685-4FF4-97A0-78C00E54441C}" srcOrd="1" destOrd="0" presId="urn:microsoft.com/office/officeart/2005/8/layout/hierarchy2"/>
    <dgm:cxn modelId="{43003BB0-1ED2-4858-A81E-FE05CBA2C6AC}" type="presParOf" srcId="{AFDFD55F-1685-4FF4-97A0-78C00E54441C}" destId="{84B36507-716F-4061-A160-F5685659E900}" srcOrd="0" destOrd="0" presId="urn:microsoft.com/office/officeart/2005/8/layout/hierarchy2"/>
    <dgm:cxn modelId="{4DEE5FF9-E365-4ACC-AAEA-378897F9118F}" type="presParOf" srcId="{AFDFD55F-1685-4FF4-97A0-78C00E54441C}" destId="{58BA199E-5F54-4BF9-A94A-8027704247D2}" srcOrd="1" destOrd="0" presId="urn:microsoft.com/office/officeart/2005/8/layout/hierarchy2"/>
    <dgm:cxn modelId="{C36DB472-C59A-4AAF-8BE8-FC1D96356FD6}" type="presParOf" srcId="{A0EE9B0D-6627-48D1-B83F-69FA0961C129}" destId="{14EFAD33-4C7F-463E-983F-28D510DC478D}" srcOrd="4" destOrd="0" presId="urn:microsoft.com/office/officeart/2005/8/layout/hierarchy2"/>
    <dgm:cxn modelId="{E8C62967-ADCB-429C-89FE-CAB6582B4A76}" type="presParOf" srcId="{14EFAD33-4C7F-463E-983F-28D510DC478D}" destId="{ED8F9DCA-130A-4542-911E-241095A91CD4}" srcOrd="0" destOrd="0" presId="urn:microsoft.com/office/officeart/2005/8/layout/hierarchy2"/>
    <dgm:cxn modelId="{D39F0936-44EA-4D92-AB74-1CD6112CA806}" type="presParOf" srcId="{A0EE9B0D-6627-48D1-B83F-69FA0961C129}" destId="{545DFA78-F8E3-498C-A1D3-3E508AD81C83}" srcOrd="5" destOrd="0" presId="urn:microsoft.com/office/officeart/2005/8/layout/hierarchy2"/>
    <dgm:cxn modelId="{55E2B314-7E45-4820-9DAB-7A8138E51274}" type="presParOf" srcId="{545DFA78-F8E3-498C-A1D3-3E508AD81C83}" destId="{7FE89C93-3BAC-4F45-B180-96269495C23C}" srcOrd="0" destOrd="0" presId="urn:microsoft.com/office/officeart/2005/8/layout/hierarchy2"/>
    <dgm:cxn modelId="{4C0E0747-6255-4C4F-9A1A-B12236CF41AF}" type="presParOf" srcId="{545DFA78-F8E3-498C-A1D3-3E508AD81C83}" destId="{08D04AED-1DD9-4F66-947F-2869C20E5459}" srcOrd="1" destOrd="0" presId="urn:microsoft.com/office/officeart/2005/8/layout/hierarchy2"/>
    <dgm:cxn modelId="{B0CB9B0E-51E9-40D4-B524-25A1CE301783}" type="presParOf" srcId="{08D04AED-1DD9-4F66-947F-2869C20E5459}" destId="{F70E45DF-6086-4174-A854-97A644A879A3}" srcOrd="0" destOrd="0" presId="urn:microsoft.com/office/officeart/2005/8/layout/hierarchy2"/>
    <dgm:cxn modelId="{17AC8A26-290F-44C0-9C9C-F4DEC15FBAA7}" type="presParOf" srcId="{F70E45DF-6086-4174-A854-97A644A879A3}" destId="{5F1AC9A0-75D2-4C5A-BFB4-9297B4019DC9}" srcOrd="0" destOrd="0" presId="urn:microsoft.com/office/officeart/2005/8/layout/hierarchy2"/>
    <dgm:cxn modelId="{D56ADDE2-8DC2-4ED0-8EE3-05563D3142D5}" type="presParOf" srcId="{08D04AED-1DD9-4F66-947F-2869C20E5459}" destId="{43EBB147-C0F8-472D-B0B2-C74E789FEFD1}" srcOrd="1" destOrd="0" presId="urn:microsoft.com/office/officeart/2005/8/layout/hierarchy2"/>
    <dgm:cxn modelId="{F7F2E041-8D2D-4643-8857-689367332E0B}" type="presParOf" srcId="{43EBB147-C0F8-472D-B0B2-C74E789FEFD1}" destId="{A98941D8-1BA1-410E-AB08-7010FCFACCD4}" srcOrd="0" destOrd="0" presId="urn:microsoft.com/office/officeart/2005/8/layout/hierarchy2"/>
    <dgm:cxn modelId="{95E07089-D23D-41E7-9AA5-E04C89FA7BE0}" type="presParOf" srcId="{43EBB147-C0F8-472D-B0B2-C74E789FEFD1}" destId="{EE7C37CC-A5FA-4A22-B14A-2915CE0D7B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3E12DC2-58ED-49BC-8E8E-F247228636B4}" type="doc">
      <dgm:prSet loTypeId="urn:microsoft.com/office/officeart/2005/8/layout/hierarchy2" loCatId="hierarchy" qsTypeId="urn:microsoft.com/office/officeart/2005/8/quickstyle/3d2#2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89F903C-2FEA-40B7-9474-F2B7B5D03968}">
      <dgm:prSet phldrT="[文本]" custT="1"/>
      <dgm:spPr/>
      <dgm:t>
        <a:bodyPr/>
        <a:lstStyle/>
        <a:p>
          <a:r>
            <a:rPr lang="zh-CN" altLang="en-US" sz="2400" b="1" dirty="0"/>
            <a:t>国际单位制</a:t>
          </a:r>
        </a:p>
      </dgm:t>
    </dgm:pt>
    <dgm:pt modelId="{9D18B7B4-C6A9-417E-A6F0-E5DB7F29C3A8}" type="parTrans" cxnId="{A78A8175-D848-4DFD-BAB4-DFFB75F4DA34}">
      <dgm:prSet/>
      <dgm:spPr/>
      <dgm:t>
        <a:bodyPr/>
        <a:lstStyle/>
        <a:p>
          <a:endParaRPr lang="zh-CN" altLang="en-US" sz="2400" b="1"/>
        </a:p>
      </dgm:t>
    </dgm:pt>
    <dgm:pt modelId="{212B6B8B-A1E2-4D95-BF59-40D85CDFFA80}" type="sibTrans" cxnId="{A78A8175-D848-4DFD-BAB4-DFFB75F4DA34}">
      <dgm:prSet/>
      <dgm:spPr/>
      <dgm:t>
        <a:bodyPr/>
        <a:lstStyle/>
        <a:p>
          <a:endParaRPr lang="zh-CN" altLang="en-US" sz="2400" b="1"/>
        </a:p>
      </dgm:t>
    </dgm:pt>
    <dgm:pt modelId="{ECDF1AAF-A323-4588-9661-1F820378B76E}">
      <dgm:prSet phldrT="[文本]" custT="1"/>
      <dgm:spPr/>
      <dgm:t>
        <a:bodyPr/>
        <a:lstStyle/>
        <a:p>
          <a:r>
            <a:rPr lang="en-US" altLang="zh-CN" sz="2400" b="1" dirty="0"/>
            <a:t>SI</a:t>
          </a:r>
          <a:r>
            <a:rPr lang="zh-CN" altLang="en-US" sz="2400" b="1" dirty="0"/>
            <a:t>基本单位</a:t>
          </a:r>
        </a:p>
      </dgm:t>
    </dgm:pt>
    <dgm:pt modelId="{53A6680B-0743-4516-B935-572C66EC1B3E}" type="parTrans" cxnId="{0B0EA2D7-6C72-4952-BDA3-6CFE4F365D50}">
      <dgm:prSet custT="1"/>
      <dgm:spPr/>
      <dgm:t>
        <a:bodyPr/>
        <a:lstStyle/>
        <a:p>
          <a:endParaRPr lang="zh-CN" altLang="en-US" sz="2400" b="1"/>
        </a:p>
      </dgm:t>
    </dgm:pt>
    <dgm:pt modelId="{131DC3EB-D7CA-4DEF-89AA-E2F88A61863D}" type="sibTrans" cxnId="{0B0EA2D7-6C72-4952-BDA3-6CFE4F365D50}">
      <dgm:prSet/>
      <dgm:spPr/>
      <dgm:t>
        <a:bodyPr/>
        <a:lstStyle/>
        <a:p>
          <a:endParaRPr lang="zh-CN" altLang="en-US" sz="2400" b="1"/>
        </a:p>
      </dgm:t>
    </dgm:pt>
    <dgm:pt modelId="{B12758CA-8D19-4BC8-B89F-B4448FDB10A7}">
      <dgm:prSet phldrT="[文本]" custT="1"/>
      <dgm:spPr/>
      <dgm:t>
        <a:bodyPr/>
        <a:lstStyle/>
        <a:p>
          <a:r>
            <a:rPr lang="en-US" altLang="zh-CN" sz="2400" b="1" dirty="0"/>
            <a:t>SI</a:t>
          </a:r>
          <a:r>
            <a:rPr lang="zh-CN" altLang="en-US" sz="2400" b="1" dirty="0"/>
            <a:t>倍数单位</a:t>
          </a:r>
        </a:p>
      </dgm:t>
    </dgm:pt>
    <dgm:pt modelId="{FABCDE63-D3C3-4465-B629-A4BDD386AAE7}" type="parTrans" cxnId="{F2C32F1B-F890-4C0D-B4C5-98FE0984D6FA}">
      <dgm:prSet custT="1"/>
      <dgm:spPr/>
      <dgm:t>
        <a:bodyPr/>
        <a:lstStyle/>
        <a:p>
          <a:endParaRPr lang="zh-CN" altLang="en-US" sz="2400" b="1"/>
        </a:p>
      </dgm:t>
    </dgm:pt>
    <dgm:pt modelId="{F7662938-F0AE-4205-824D-2B962FF01DE2}" type="sibTrans" cxnId="{F2C32F1B-F890-4C0D-B4C5-98FE0984D6FA}">
      <dgm:prSet/>
      <dgm:spPr/>
      <dgm:t>
        <a:bodyPr/>
        <a:lstStyle/>
        <a:p>
          <a:endParaRPr lang="zh-CN" altLang="en-US" sz="2400" b="1"/>
        </a:p>
      </dgm:t>
    </dgm:pt>
    <dgm:pt modelId="{8C3126B3-FC15-4AE8-B259-F302AA0B1FDC}">
      <dgm:prSet phldrT="[文本]" custT="1"/>
      <dgm:spPr/>
      <dgm:t>
        <a:bodyPr/>
        <a:lstStyle/>
        <a:p>
          <a:r>
            <a:rPr lang="en-US" altLang="zh-CN" sz="2400" b="1" dirty="0"/>
            <a:t>SI</a:t>
          </a:r>
          <a:r>
            <a:rPr lang="zh-CN" altLang="en-US" sz="2400" b="1" dirty="0"/>
            <a:t>导出单位</a:t>
          </a:r>
        </a:p>
      </dgm:t>
    </dgm:pt>
    <dgm:pt modelId="{36C4685E-A51E-4C62-9072-8F2194B54B1E}" type="parTrans" cxnId="{2C86B3C5-57B0-4A23-B271-89D7E90089A6}">
      <dgm:prSet custT="1"/>
      <dgm:spPr/>
      <dgm:t>
        <a:bodyPr/>
        <a:lstStyle/>
        <a:p>
          <a:endParaRPr lang="zh-CN" altLang="en-US" sz="2400" b="1"/>
        </a:p>
      </dgm:t>
    </dgm:pt>
    <dgm:pt modelId="{6D01D8EF-A715-418F-A49F-0A466F6F3FCE}" type="sibTrans" cxnId="{2C86B3C5-57B0-4A23-B271-89D7E90089A6}">
      <dgm:prSet/>
      <dgm:spPr/>
      <dgm:t>
        <a:bodyPr/>
        <a:lstStyle/>
        <a:p>
          <a:endParaRPr lang="zh-CN" altLang="en-US" sz="2400" b="1"/>
        </a:p>
      </dgm:t>
    </dgm:pt>
    <dgm:pt modelId="{A54A0B7B-9DB2-4B7B-9D2F-149566A18DA6}" type="pres">
      <dgm:prSet presAssocID="{93E12DC2-58ED-49BC-8E8E-F247228636B4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3A9D046D-1EB7-4FBE-946B-E33D0A7E4ED7}" type="pres">
      <dgm:prSet presAssocID="{389F903C-2FEA-40B7-9474-F2B7B5D03968}" presName="root1" presStyleCnt="0"/>
      <dgm:spPr/>
    </dgm:pt>
    <dgm:pt modelId="{819A28F7-4BE0-48DB-89C1-445BB184DFA4}" type="pres">
      <dgm:prSet presAssocID="{389F903C-2FEA-40B7-9474-F2B7B5D03968}" presName="LevelOneTextNode" presStyleLbl="node0" presStyleIdx="0" presStyleCnt="1">
        <dgm:presLayoutVars>
          <dgm:chPref val="3"/>
        </dgm:presLayoutVars>
      </dgm:prSet>
      <dgm:spPr/>
    </dgm:pt>
    <dgm:pt modelId="{A555E885-4DF6-4E62-8C95-801231C53E88}" type="pres">
      <dgm:prSet presAssocID="{389F903C-2FEA-40B7-9474-F2B7B5D03968}" presName="level2hierChild" presStyleCnt="0"/>
      <dgm:spPr/>
    </dgm:pt>
    <dgm:pt modelId="{9F9EF2F0-3B97-4C07-9F06-C22AFA36C987}" type="pres">
      <dgm:prSet presAssocID="{53A6680B-0743-4516-B935-572C66EC1B3E}" presName="conn2-1" presStyleLbl="parChTrans1D2" presStyleIdx="0" presStyleCnt="2"/>
      <dgm:spPr/>
    </dgm:pt>
    <dgm:pt modelId="{B23CD216-1F33-4C76-940B-3E2A28EAE660}" type="pres">
      <dgm:prSet presAssocID="{53A6680B-0743-4516-B935-572C66EC1B3E}" presName="connTx" presStyleLbl="parChTrans1D2" presStyleIdx="0" presStyleCnt="2"/>
      <dgm:spPr/>
    </dgm:pt>
    <dgm:pt modelId="{679CF69F-7A02-404E-A93A-F6265B79DA8B}" type="pres">
      <dgm:prSet presAssocID="{ECDF1AAF-A323-4588-9661-1F820378B76E}" presName="root2" presStyleCnt="0"/>
      <dgm:spPr/>
    </dgm:pt>
    <dgm:pt modelId="{FC6B8049-BE01-4108-8D01-3714D7209B2B}" type="pres">
      <dgm:prSet presAssocID="{ECDF1AAF-A323-4588-9661-1F820378B76E}" presName="LevelTwoTextNode" presStyleLbl="node2" presStyleIdx="0" presStyleCnt="2">
        <dgm:presLayoutVars>
          <dgm:chPref val="3"/>
        </dgm:presLayoutVars>
      </dgm:prSet>
      <dgm:spPr/>
    </dgm:pt>
    <dgm:pt modelId="{EF976700-BB47-4582-9650-F9A0F89F00B7}" type="pres">
      <dgm:prSet presAssocID="{ECDF1AAF-A323-4588-9661-1F820378B76E}" presName="level3hierChild" presStyleCnt="0"/>
      <dgm:spPr/>
    </dgm:pt>
    <dgm:pt modelId="{754EB831-B754-4C8A-8FA5-6D70351FE9C4}" type="pres">
      <dgm:prSet presAssocID="{FABCDE63-D3C3-4465-B629-A4BDD386AAE7}" presName="conn2-1" presStyleLbl="parChTrans1D3" presStyleIdx="0" presStyleCnt="1"/>
      <dgm:spPr/>
    </dgm:pt>
    <dgm:pt modelId="{9A27D734-6565-4C64-BDFE-D4ECA7AAA4E6}" type="pres">
      <dgm:prSet presAssocID="{FABCDE63-D3C3-4465-B629-A4BDD386AAE7}" presName="connTx" presStyleLbl="parChTrans1D3" presStyleIdx="0" presStyleCnt="1"/>
      <dgm:spPr/>
    </dgm:pt>
    <dgm:pt modelId="{2634E998-E668-4B5A-8423-0F509CCF372C}" type="pres">
      <dgm:prSet presAssocID="{B12758CA-8D19-4BC8-B89F-B4448FDB10A7}" presName="root2" presStyleCnt="0"/>
      <dgm:spPr/>
    </dgm:pt>
    <dgm:pt modelId="{1C882080-8ED4-466E-9ACC-1774B6E3C663}" type="pres">
      <dgm:prSet presAssocID="{B12758CA-8D19-4BC8-B89F-B4448FDB10A7}" presName="LevelTwoTextNode" presStyleLbl="node3" presStyleIdx="0" presStyleCnt="1">
        <dgm:presLayoutVars>
          <dgm:chPref val="3"/>
        </dgm:presLayoutVars>
      </dgm:prSet>
      <dgm:spPr/>
    </dgm:pt>
    <dgm:pt modelId="{79497608-18AF-4046-819A-F64395BFEEEE}" type="pres">
      <dgm:prSet presAssocID="{B12758CA-8D19-4BC8-B89F-B4448FDB10A7}" presName="level3hierChild" presStyleCnt="0"/>
      <dgm:spPr/>
    </dgm:pt>
    <dgm:pt modelId="{8E0C2654-45E4-429D-A920-12419AC7C81C}" type="pres">
      <dgm:prSet presAssocID="{36C4685E-A51E-4C62-9072-8F2194B54B1E}" presName="conn2-1" presStyleLbl="parChTrans1D2" presStyleIdx="1" presStyleCnt="2"/>
      <dgm:spPr/>
    </dgm:pt>
    <dgm:pt modelId="{76245EF0-CF21-4617-B812-F3C9340A1A71}" type="pres">
      <dgm:prSet presAssocID="{36C4685E-A51E-4C62-9072-8F2194B54B1E}" presName="connTx" presStyleLbl="parChTrans1D2" presStyleIdx="1" presStyleCnt="2"/>
      <dgm:spPr/>
    </dgm:pt>
    <dgm:pt modelId="{118C90BB-F0AF-4A8C-BD0D-91CE6408767B}" type="pres">
      <dgm:prSet presAssocID="{8C3126B3-FC15-4AE8-B259-F302AA0B1FDC}" presName="root2" presStyleCnt="0"/>
      <dgm:spPr/>
    </dgm:pt>
    <dgm:pt modelId="{67847585-AF43-4D87-8855-15F59331FB74}" type="pres">
      <dgm:prSet presAssocID="{8C3126B3-FC15-4AE8-B259-F302AA0B1FDC}" presName="LevelTwoTextNode" presStyleLbl="node2" presStyleIdx="1" presStyleCnt="2">
        <dgm:presLayoutVars>
          <dgm:chPref val="3"/>
        </dgm:presLayoutVars>
      </dgm:prSet>
      <dgm:spPr/>
    </dgm:pt>
    <dgm:pt modelId="{9EB8F097-A12A-4C55-A179-75F6F490C1CD}" type="pres">
      <dgm:prSet presAssocID="{8C3126B3-FC15-4AE8-B259-F302AA0B1FDC}" presName="level3hierChild" presStyleCnt="0"/>
      <dgm:spPr/>
    </dgm:pt>
  </dgm:ptLst>
  <dgm:cxnLst>
    <dgm:cxn modelId="{F2C32F1B-F890-4C0D-B4C5-98FE0984D6FA}" srcId="{ECDF1AAF-A323-4588-9661-1F820378B76E}" destId="{B12758CA-8D19-4BC8-B89F-B4448FDB10A7}" srcOrd="0" destOrd="0" parTransId="{FABCDE63-D3C3-4465-B629-A4BDD386AAE7}" sibTransId="{F7662938-F0AE-4205-824D-2B962FF01DE2}"/>
    <dgm:cxn modelId="{414E6666-AB85-4FE1-AC11-49F5D03E0670}" type="presOf" srcId="{FABCDE63-D3C3-4465-B629-A4BDD386AAE7}" destId="{754EB831-B754-4C8A-8FA5-6D70351FE9C4}" srcOrd="0" destOrd="0" presId="urn:microsoft.com/office/officeart/2005/8/layout/hierarchy2"/>
    <dgm:cxn modelId="{75275C75-D6D2-4CAD-BE16-179DE13E4BFE}" type="presOf" srcId="{53A6680B-0743-4516-B935-572C66EC1B3E}" destId="{B23CD216-1F33-4C76-940B-3E2A28EAE660}" srcOrd="1" destOrd="0" presId="urn:microsoft.com/office/officeart/2005/8/layout/hierarchy2"/>
    <dgm:cxn modelId="{A78A8175-D848-4DFD-BAB4-DFFB75F4DA34}" srcId="{93E12DC2-58ED-49BC-8E8E-F247228636B4}" destId="{389F903C-2FEA-40B7-9474-F2B7B5D03968}" srcOrd="0" destOrd="0" parTransId="{9D18B7B4-C6A9-417E-A6F0-E5DB7F29C3A8}" sibTransId="{212B6B8B-A1E2-4D95-BF59-40D85CDFFA80}"/>
    <dgm:cxn modelId="{C6C72D57-124B-4E1C-978F-7857D9031AAA}" type="presOf" srcId="{FABCDE63-D3C3-4465-B629-A4BDD386AAE7}" destId="{9A27D734-6565-4C64-BDFE-D4ECA7AAA4E6}" srcOrd="1" destOrd="0" presId="urn:microsoft.com/office/officeart/2005/8/layout/hierarchy2"/>
    <dgm:cxn modelId="{B4C87582-F340-4ADC-BC33-B6760E4CE70D}" type="presOf" srcId="{ECDF1AAF-A323-4588-9661-1F820378B76E}" destId="{FC6B8049-BE01-4108-8D01-3714D7209B2B}" srcOrd="0" destOrd="0" presId="urn:microsoft.com/office/officeart/2005/8/layout/hierarchy2"/>
    <dgm:cxn modelId="{DC687F87-F43F-40AD-B918-FB763F574C84}" type="presOf" srcId="{53A6680B-0743-4516-B935-572C66EC1B3E}" destId="{9F9EF2F0-3B97-4C07-9F06-C22AFA36C987}" srcOrd="0" destOrd="0" presId="urn:microsoft.com/office/officeart/2005/8/layout/hierarchy2"/>
    <dgm:cxn modelId="{F88E3495-7DEB-48A8-863A-9309CC85CDE4}" type="presOf" srcId="{93E12DC2-58ED-49BC-8E8E-F247228636B4}" destId="{A54A0B7B-9DB2-4B7B-9D2F-149566A18DA6}" srcOrd="0" destOrd="0" presId="urn:microsoft.com/office/officeart/2005/8/layout/hierarchy2"/>
    <dgm:cxn modelId="{FA3761C3-68AA-4501-8F4B-86F3A667AEF1}" type="presOf" srcId="{36C4685E-A51E-4C62-9072-8F2194B54B1E}" destId="{8E0C2654-45E4-429D-A920-12419AC7C81C}" srcOrd="0" destOrd="0" presId="urn:microsoft.com/office/officeart/2005/8/layout/hierarchy2"/>
    <dgm:cxn modelId="{2C86B3C5-57B0-4A23-B271-89D7E90089A6}" srcId="{389F903C-2FEA-40B7-9474-F2B7B5D03968}" destId="{8C3126B3-FC15-4AE8-B259-F302AA0B1FDC}" srcOrd="1" destOrd="0" parTransId="{36C4685E-A51E-4C62-9072-8F2194B54B1E}" sibTransId="{6D01D8EF-A715-418F-A49F-0A466F6F3FCE}"/>
    <dgm:cxn modelId="{137247CF-821F-4882-BDA4-65FB204A7E6E}" type="presOf" srcId="{389F903C-2FEA-40B7-9474-F2B7B5D03968}" destId="{819A28F7-4BE0-48DB-89C1-445BB184DFA4}" srcOrd="0" destOrd="0" presId="urn:microsoft.com/office/officeart/2005/8/layout/hierarchy2"/>
    <dgm:cxn modelId="{0B0EA2D7-6C72-4952-BDA3-6CFE4F365D50}" srcId="{389F903C-2FEA-40B7-9474-F2B7B5D03968}" destId="{ECDF1AAF-A323-4588-9661-1F820378B76E}" srcOrd="0" destOrd="0" parTransId="{53A6680B-0743-4516-B935-572C66EC1B3E}" sibTransId="{131DC3EB-D7CA-4DEF-89AA-E2F88A61863D}"/>
    <dgm:cxn modelId="{1DCF46DF-5D93-4DB7-8C35-75EF0DBA652C}" type="presOf" srcId="{36C4685E-A51E-4C62-9072-8F2194B54B1E}" destId="{76245EF0-CF21-4617-B812-F3C9340A1A71}" srcOrd="1" destOrd="0" presId="urn:microsoft.com/office/officeart/2005/8/layout/hierarchy2"/>
    <dgm:cxn modelId="{02DB99E4-FB3E-427B-910F-218E9AB557B5}" type="presOf" srcId="{8C3126B3-FC15-4AE8-B259-F302AA0B1FDC}" destId="{67847585-AF43-4D87-8855-15F59331FB74}" srcOrd="0" destOrd="0" presId="urn:microsoft.com/office/officeart/2005/8/layout/hierarchy2"/>
    <dgm:cxn modelId="{F405F9E5-660C-454D-915A-2848C28FADA4}" type="presOf" srcId="{B12758CA-8D19-4BC8-B89F-B4448FDB10A7}" destId="{1C882080-8ED4-466E-9ACC-1774B6E3C663}" srcOrd="0" destOrd="0" presId="urn:microsoft.com/office/officeart/2005/8/layout/hierarchy2"/>
    <dgm:cxn modelId="{A6A8B167-CBEE-4455-990D-1C83FE6B8689}" type="presParOf" srcId="{A54A0B7B-9DB2-4B7B-9D2F-149566A18DA6}" destId="{3A9D046D-1EB7-4FBE-946B-E33D0A7E4ED7}" srcOrd="0" destOrd="0" presId="urn:microsoft.com/office/officeart/2005/8/layout/hierarchy2"/>
    <dgm:cxn modelId="{578164D3-C5F1-4EAD-A550-C1741903EE14}" type="presParOf" srcId="{3A9D046D-1EB7-4FBE-946B-E33D0A7E4ED7}" destId="{819A28F7-4BE0-48DB-89C1-445BB184DFA4}" srcOrd="0" destOrd="0" presId="urn:microsoft.com/office/officeart/2005/8/layout/hierarchy2"/>
    <dgm:cxn modelId="{C42C4D9B-45D9-4283-BF01-C34DF6B36DA8}" type="presParOf" srcId="{3A9D046D-1EB7-4FBE-946B-E33D0A7E4ED7}" destId="{A555E885-4DF6-4E62-8C95-801231C53E88}" srcOrd="1" destOrd="0" presId="urn:microsoft.com/office/officeart/2005/8/layout/hierarchy2"/>
    <dgm:cxn modelId="{F3409C47-6377-43D0-85BB-B21EF55F8DA6}" type="presParOf" srcId="{A555E885-4DF6-4E62-8C95-801231C53E88}" destId="{9F9EF2F0-3B97-4C07-9F06-C22AFA36C987}" srcOrd="0" destOrd="0" presId="urn:microsoft.com/office/officeart/2005/8/layout/hierarchy2"/>
    <dgm:cxn modelId="{435F4A10-0D8A-4F76-A3BA-50F181B546F2}" type="presParOf" srcId="{9F9EF2F0-3B97-4C07-9F06-C22AFA36C987}" destId="{B23CD216-1F33-4C76-940B-3E2A28EAE660}" srcOrd="0" destOrd="0" presId="urn:microsoft.com/office/officeart/2005/8/layout/hierarchy2"/>
    <dgm:cxn modelId="{2AEAF767-E653-4362-AFC3-31380A23008C}" type="presParOf" srcId="{A555E885-4DF6-4E62-8C95-801231C53E88}" destId="{679CF69F-7A02-404E-A93A-F6265B79DA8B}" srcOrd="1" destOrd="0" presId="urn:microsoft.com/office/officeart/2005/8/layout/hierarchy2"/>
    <dgm:cxn modelId="{D04BEB38-5E9D-4202-B76A-B0C903D077F5}" type="presParOf" srcId="{679CF69F-7A02-404E-A93A-F6265B79DA8B}" destId="{FC6B8049-BE01-4108-8D01-3714D7209B2B}" srcOrd="0" destOrd="0" presId="urn:microsoft.com/office/officeart/2005/8/layout/hierarchy2"/>
    <dgm:cxn modelId="{62932A36-6E7D-4441-9E95-1A3924A4AD8F}" type="presParOf" srcId="{679CF69F-7A02-404E-A93A-F6265B79DA8B}" destId="{EF976700-BB47-4582-9650-F9A0F89F00B7}" srcOrd="1" destOrd="0" presId="urn:microsoft.com/office/officeart/2005/8/layout/hierarchy2"/>
    <dgm:cxn modelId="{DA62ECFF-8316-42FC-8CE0-F7DDDFAE5CC7}" type="presParOf" srcId="{EF976700-BB47-4582-9650-F9A0F89F00B7}" destId="{754EB831-B754-4C8A-8FA5-6D70351FE9C4}" srcOrd="0" destOrd="0" presId="urn:microsoft.com/office/officeart/2005/8/layout/hierarchy2"/>
    <dgm:cxn modelId="{EA288816-2BD5-4F33-A78E-31D7919C4CE5}" type="presParOf" srcId="{754EB831-B754-4C8A-8FA5-6D70351FE9C4}" destId="{9A27D734-6565-4C64-BDFE-D4ECA7AAA4E6}" srcOrd="0" destOrd="0" presId="urn:microsoft.com/office/officeart/2005/8/layout/hierarchy2"/>
    <dgm:cxn modelId="{B797DB07-66EB-4EF2-8886-95B7F5967DE3}" type="presParOf" srcId="{EF976700-BB47-4582-9650-F9A0F89F00B7}" destId="{2634E998-E668-4B5A-8423-0F509CCF372C}" srcOrd="1" destOrd="0" presId="urn:microsoft.com/office/officeart/2005/8/layout/hierarchy2"/>
    <dgm:cxn modelId="{11E5E0D7-DCB4-4231-9971-2A448D1F6695}" type="presParOf" srcId="{2634E998-E668-4B5A-8423-0F509CCF372C}" destId="{1C882080-8ED4-466E-9ACC-1774B6E3C663}" srcOrd="0" destOrd="0" presId="urn:microsoft.com/office/officeart/2005/8/layout/hierarchy2"/>
    <dgm:cxn modelId="{6EF23FA2-78C1-4495-8ED4-45BC7ACDAE92}" type="presParOf" srcId="{2634E998-E668-4B5A-8423-0F509CCF372C}" destId="{79497608-18AF-4046-819A-F64395BFEEEE}" srcOrd="1" destOrd="0" presId="urn:microsoft.com/office/officeart/2005/8/layout/hierarchy2"/>
    <dgm:cxn modelId="{DEB66582-9CA4-4C98-825F-C996F6C67CFE}" type="presParOf" srcId="{A555E885-4DF6-4E62-8C95-801231C53E88}" destId="{8E0C2654-45E4-429D-A920-12419AC7C81C}" srcOrd="2" destOrd="0" presId="urn:microsoft.com/office/officeart/2005/8/layout/hierarchy2"/>
    <dgm:cxn modelId="{64FF2855-18BB-466D-A600-A8071CAB9A8C}" type="presParOf" srcId="{8E0C2654-45E4-429D-A920-12419AC7C81C}" destId="{76245EF0-CF21-4617-B812-F3C9340A1A71}" srcOrd="0" destOrd="0" presId="urn:microsoft.com/office/officeart/2005/8/layout/hierarchy2"/>
    <dgm:cxn modelId="{70F024C4-E498-412D-A72D-2E3155939744}" type="presParOf" srcId="{A555E885-4DF6-4E62-8C95-801231C53E88}" destId="{118C90BB-F0AF-4A8C-BD0D-91CE6408767B}" srcOrd="3" destOrd="0" presId="urn:microsoft.com/office/officeart/2005/8/layout/hierarchy2"/>
    <dgm:cxn modelId="{C71AF704-7D34-4044-974B-D0D3492F7F7F}" type="presParOf" srcId="{118C90BB-F0AF-4A8C-BD0D-91CE6408767B}" destId="{67847585-AF43-4D87-8855-15F59331FB74}" srcOrd="0" destOrd="0" presId="urn:microsoft.com/office/officeart/2005/8/layout/hierarchy2"/>
    <dgm:cxn modelId="{3BD13CAC-C1F3-4D35-8A89-E7F63198E6D4}" type="presParOf" srcId="{118C90BB-F0AF-4A8C-BD0D-91CE6408767B}" destId="{9EB8F097-A12A-4C55-A179-75F6F490C1CD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205E45A0-7969-40DF-96B3-48A096610942}" type="doc">
      <dgm:prSet loTypeId="urn:microsoft.com/office/officeart/2005/8/layout/hierarchy2" loCatId="hierarchy" qsTypeId="urn:microsoft.com/office/officeart/2005/8/quickstyle/3d1" qsCatId="3D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D297F373-ED87-4CD1-B4AD-1C5D9C92AECE}">
      <dgm:prSet phldrT="[文本]" custT="1"/>
      <dgm:spPr/>
      <dgm:t>
        <a:bodyPr/>
        <a:lstStyle/>
        <a:p>
          <a:r>
            <a: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rPr>
            <a:t>溶液的性质</a:t>
          </a:r>
          <a:endParaRPr lang="zh-CN" altLang="en-US" sz="24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67AE4792-8AAD-495B-94BE-6EEBB9DA4987}" type="parTrans" cxnId="{E2CB7639-EFC9-450C-9200-1F72BDA58C6C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059B1782-5F75-4ABA-B976-C7C33BDD893C}" type="sibTrans" cxnId="{E2CB7639-EFC9-450C-9200-1F72BDA58C6C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B4BA7648-4C65-487E-B97C-196FA2B75775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由溶质的本性决定</a:t>
          </a:r>
          <a:endParaRPr lang="zh-CN" altLang="en-US" sz="2400" b="1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54810FB-34E8-425B-8567-18F2E82C14C1}" type="parTrans" cxnId="{91B5EB5C-271D-4C67-8057-7D3ABED9B656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F53CE395-8210-42EE-9544-22DFDAD13961}" type="sibTrans" cxnId="{91B5EB5C-271D-4C67-8057-7D3ABED9B656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7172A2BF-E6BF-43A0-930E-DA91B68DE11A}">
      <dgm:prSet phldrT="[文本]" custT="1"/>
      <dgm:spPr/>
      <dgm:t>
        <a:bodyPr/>
        <a:lstStyle/>
        <a:p>
          <a:r>
            <a: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rPr>
            <a:t>相对密度</a:t>
          </a:r>
          <a:endParaRPr lang="zh-CN" altLang="en-US" sz="24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2D56BFAF-C9AC-45F0-9884-C8BA01233F3E}" type="parTrans" cxnId="{107F9665-8D8C-4333-9444-610FC123BF3A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18CBC6DF-97F4-4D33-BC65-F05D7E540296}" type="sibTrans" cxnId="{107F9665-8D8C-4333-9444-610FC123BF3A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F2C60983-6E75-4F82-BE31-D8796FFBE6D5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由溶质粒子</a:t>
          </a:r>
          <a:endParaRPr kumimoji="1" lang="en-US" altLang="zh-CN" sz="2400" b="1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的浓度决定</a:t>
          </a:r>
          <a:endParaRPr lang="zh-CN" altLang="en-US" sz="2400" b="1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640A1141-7854-49D9-AC60-91C97F5BFCC7}" type="parTrans" cxnId="{7E52A04A-D81F-4A22-8EAB-3516F90ED4FB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011381BC-2537-436B-9A57-E0758F710423}" type="sibTrans" cxnId="{7E52A04A-D81F-4A22-8EAB-3516F90ED4FB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10AD2E49-B4E9-4B25-B2BF-449A233EAC9F}">
      <dgm:prSet phldrT="[文本]" custT="1"/>
      <dgm:spPr/>
      <dgm:t>
        <a:bodyPr/>
        <a:lstStyle/>
        <a:p>
          <a:r>
            <a: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rPr>
            <a:t>稀溶液的依数性</a:t>
          </a:r>
          <a:endParaRPr lang="zh-CN" altLang="en-US" sz="24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66488040-B9C7-423F-BBE1-C655E0EA0D56}" type="parTrans" cxnId="{FC6708BA-4AFB-4277-9D1B-09F6EAAAC7B7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079E7B21-47DB-47C8-8B31-F6FCE4040E06}" type="sibTrans" cxnId="{FC6708BA-4AFB-4277-9D1B-09F6EAAAC7B7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D5574019-453C-4968-89D4-26D322FC6BD9}">
      <dgm:prSet phldrT="[文本]" custT="1"/>
      <dgm:spPr/>
      <dgm:t>
        <a:bodyPr/>
        <a:lstStyle/>
        <a:p>
          <a:r>
            <a: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rPr>
            <a:t>颜色</a:t>
          </a:r>
          <a:endParaRPr lang="zh-CN" altLang="en-US" sz="24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1E599F1E-0F7D-4969-AD76-9D28BCBAFA15}" type="sibTrans" cxnId="{5715ED2D-BA2B-49A3-B4F5-95C52723AAF2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95DC525-8828-4F7E-B23B-0619E0AE1DC0}" type="parTrans" cxnId="{5715ED2D-BA2B-49A3-B4F5-95C52723AAF2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19A0DF8E-2C57-43EB-886E-6E032E8D7461}">
      <dgm:prSet custT="1"/>
      <dgm:spPr/>
      <dgm:t>
        <a:bodyPr/>
        <a:lstStyle/>
        <a:p>
          <a:r>
            <a: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rPr>
            <a:t> </a:t>
          </a:r>
          <a:r>
            <a: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rPr>
            <a:t>粘度等</a:t>
          </a:r>
          <a:endParaRPr lang="zh-CN" altLang="en-US" sz="24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BF3C28B3-720E-4650-911A-EF3A90F2DEAC}" type="parTrans" cxnId="{B8618D6C-E8FB-4AB8-8BE1-BCF5567C63FA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BAA0B4A1-3FD2-4359-BD86-D83EE8F365EF}" type="sibTrans" cxnId="{B8618D6C-E8FB-4AB8-8BE1-BCF5567C63FA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B07E0FA-41DB-4A7D-A43F-230D5FD9B3DA}" type="pres">
      <dgm:prSet presAssocID="{205E45A0-7969-40DF-96B3-48A096610942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706FF66-8179-4B14-A879-FB7081287749}" type="pres">
      <dgm:prSet presAssocID="{D297F373-ED87-4CD1-B4AD-1C5D9C92AECE}" presName="root1" presStyleCnt="0"/>
      <dgm:spPr/>
    </dgm:pt>
    <dgm:pt modelId="{4044C162-0F6A-460E-A235-40204F912E97}" type="pres">
      <dgm:prSet presAssocID="{D297F373-ED87-4CD1-B4AD-1C5D9C92AECE}" presName="LevelOneTextNode" presStyleLbl="node0" presStyleIdx="0" presStyleCnt="1">
        <dgm:presLayoutVars>
          <dgm:chPref val="3"/>
        </dgm:presLayoutVars>
      </dgm:prSet>
      <dgm:spPr/>
    </dgm:pt>
    <dgm:pt modelId="{10E63648-7AB7-43A8-973D-5D1166E7AAA2}" type="pres">
      <dgm:prSet presAssocID="{D297F373-ED87-4CD1-B4AD-1C5D9C92AECE}" presName="level2hierChild" presStyleCnt="0"/>
      <dgm:spPr/>
    </dgm:pt>
    <dgm:pt modelId="{7EA45ABA-1BC0-4BFD-A5E1-251F6D9F175D}" type="pres">
      <dgm:prSet presAssocID="{C54810FB-34E8-425B-8567-18F2E82C14C1}" presName="conn2-1" presStyleLbl="parChTrans1D2" presStyleIdx="0" presStyleCnt="2"/>
      <dgm:spPr/>
    </dgm:pt>
    <dgm:pt modelId="{AA5E8094-CA61-461F-A4F0-A3F722ACC870}" type="pres">
      <dgm:prSet presAssocID="{C54810FB-34E8-425B-8567-18F2E82C14C1}" presName="connTx" presStyleLbl="parChTrans1D2" presStyleIdx="0" presStyleCnt="2"/>
      <dgm:spPr/>
    </dgm:pt>
    <dgm:pt modelId="{E531B7C2-14EF-4FBF-90CE-BDD889AE3548}" type="pres">
      <dgm:prSet presAssocID="{B4BA7648-4C65-487E-B97C-196FA2B75775}" presName="root2" presStyleCnt="0"/>
      <dgm:spPr/>
    </dgm:pt>
    <dgm:pt modelId="{065B4399-C008-49A8-B7DF-05FA8762B482}" type="pres">
      <dgm:prSet presAssocID="{B4BA7648-4C65-487E-B97C-196FA2B75775}" presName="LevelTwoTextNode" presStyleLbl="node2" presStyleIdx="0" presStyleCnt="2" custScaleY="64321">
        <dgm:presLayoutVars>
          <dgm:chPref val="3"/>
        </dgm:presLayoutVars>
      </dgm:prSet>
      <dgm:spPr/>
    </dgm:pt>
    <dgm:pt modelId="{2342681F-5FDB-49F5-8B08-21797D3EE13F}" type="pres">
      <dgm:prSet presAssocID="{B4BA7648-4C65-487E-B97C-196FA2B75775}" presName="level3hierChild" presStyleCnt="0"/>
      <dgm:spPr/>
    </dgm:pt>
    <dgm:pt modelId="{E8ADD03E-A789-4DBF-9899-CB3048418853}" type="pres">
      <dgm:prSet presAssocID="{C95DC525-8828-4F7E-B23B-0619E0AE1DC0}" presName="conn2-1" presStyleLbl="parChTrans1D3" presStyleIdx="0" presStyleCnt="4"/>
      <dgm:spPr/>
    </dgm:pt>
    <dgm:pt modelId="{7454ABB3-41D6-491F-BBD1-0342A89F6DBA}" type="pres">
      <dgm:prSet presAssocID="{C95DC525-8828-4F7E-B23B-0619E0AE1DC0}" presName="connTx" presStyleLbl="parChTrans1D3" presStyleIdx="0" presStyleCnt="4"/>
      <dgm:spPr/>
    </dgm:pt>
    <dgm:pt modelId="{C0FC1D5C-BC20-4937-9516-373CA56507DF}" type="pres">
      <dgm:prSet presAssocID="{D5574019-453C-4968-89D4-26D322FC6BD9}" presName="root2" presStyleCnt="0"/>
      <dgm:spPr/>
    </dgm:pt>
    <dgm:pt modelId="{D60BA833-AE0E-444A-B805-0A7B04979B0A}" type="pres">
      <dgm:prSet presAssocID="{D5574019-453C-4968-89D4-26D322FC6BD9}" presName="LevelTwoTextNode" presStyleLbl="node3" presStyleIdx="0" presStyleCnt="4" custScaleY="52312" custLinFactNeighborY="-41869">
        <dgm:presLayoutVars>
          <dgm:chPref val="3"/>
        </dgm:presLayoutVars>
      </dgm:prSet>
      <dgm:spPr/>
    </dgm:pt>
    <dgm:pt modelId="{5B9E90C1-9088-4E19-9525-E725B4EA8A62}" type="pres">
      <dgm:prSet presAssocID="{D5574019-453C-4968-89D4-26D322FC6BD9}" presName="level3hierChild" presStyleCnt="0"/>
      <dgm:spPr/>
    </dgm:pt>
    <dgm:pt modelId="{EE986E10-BC18-48D8-BA25-7FEDF05D01FE}" type="pres">
      <dgm:prSet presAssocID="{2D56BFAF-C9AC-45F0-9884-C8BA01233F3E}" presName="conn2-1" presStyleLbl="parChTrans1D3" presStyleIdx="1" presStyleCnt="4"/>
      <dgm:spPr/>
    </dgm:pt>
    <dgm:pt modelId="{A8B7DD52-9CF1-4B59-B38E-F73FF60C9383}" type="pres">
      <dgm:prSet presAssocID="{2D56BFAF-C9AC-45F0-9884-C8BA01233F3E}" presName="connTx" presStyleLbl="parChTrans1D3" presStyleIdx="1" presStyleCnt="4"/>
      <dgm:spPr/>
    </dgm:pt>
    <dgm:pt modelId="{C9E99302-F9B4-4350-9B04-8C3B9B69645E}" type="pres">
      <dgm:prSet presAssocID="{7172A2BF-E6BF-43A0-930E-DA91B68DE11A}" presName="root2" presStyleCnt="0"/>
      <dgm:spPr/>
    </dgm:pt>
    <dgm:pt modelId="{1D3A6F35-9455-4BDD-8A95-5B12A6A668BD}" type="pres">
      <dgm:prSet presAssocID="{7172A2BF-E6BF-43A0-930E-DA91B68DE11A}" presName="LevelTwoTextNode" presStyleLbl="node3" presStyleIdx="1" presStyleCnt="4" custScaleY="55387" custLinFactNeighborY="-18464">
        <dgm:presLayoutVars>
          <dgm:chPref val="3"/>
        </dgm:presLayoutVars>
      </dgm:prSet>
      <dgm:spPr/>
    </dgm:pt>
    <dgm:pt modelId="{32ED5161-E648-4621-918E-B4032A7B6714}" type="pres">
      <dgm:prSet presAssocID="{7172A2BF-E6BF-43A0-930E-DA91B68DE11A}" presName="level3hierChild" presStyleCnt="0"/>
      <dgm:spPr/>
    </dgm:pt>
    <dgm:pt modelId="{FAB4A803-85DC-4377-A680-AC650CA00656}" type="pres">
      <dgm:prSet presAssocID="{BF3C28B3-720E-4650-911A-EF3A90F2DEAC}" presName="conn2-1" presStyleLbl="parChTrans1D3" presStyleIdx="2" presStyleCnt="4"/>
      <dgm:spPr/>
    </dgm:pt>
    <dgm:pt modelId="{8575386A-1FB9-4265-B66A-0B3CF4488552}" type="pres">
      <dgm:prSet presAssocID="{BF3C28B3-720E-4650-911A-EF3A90F2DEAC}" presName="connTx" presStyleLbl="parChTrans1D3" presStyleIdx="2" presStyleCnt="4"/>
      <dgm:spPr/>
    </dgm:pt>
    <dgm:pt modelId="{ABB520D9-0CBE-4892-B63A-A761829803B4}" type="pres">
      <dgm:prSet presAssocID="{19A0DF8E-2C57-43EB-886E-6E032E8D7461}" presName="root2" presStyleCnt="0"/>
      <dgm:spPr/>
    </dgm:pt>
    <dgm:pt modelId="{90B2A8F7-50F1-4640-94C6-EA18833B8302}" type="pres">
      <dgm:prSet presAssocID="{19A0DF8E-2C57-43EB-886E-6E032E8D7461}" presName="LevelTwoTextNode" presStyleLbl="node3" presStyleIdx="2" presStyleCnt="4" custScaleY="60389" custLinFactNeighborY="-5113">
        <dgm:presLayoutVars>
          <dgm:chPref val="3"/>
        </dgm:presLayoutVars>
      </dgm:prSet>
      <dgm:spPr/>
    </dgm:pt>
    <dgm:pt modelId="{01E08705-586E-415D-9514-D02DD7384E45}" type="pres">
      <dgm:prSet presAssocID="{19A0DF8E-2C57-43EB-886E-6E032E8D7461}" presName="level3hierChild" presStyleCnt="0"/>
      <dgm:spPr/>
    </dgm:pt>
    <dgm:pt modelId="{2A1A9456-A774-4DE0-8C21-483DD4940799}" type="pres">
      <dgm:prSet presAssocID="{640A1141-7854-49D9-AC60-91C97F5BFCC7}" presName="conn2-1" presStyleLbl="parChTrans1D2" presStyleIdx="1" presStyleCnt="2"/>
      <dgm:spPr/>
    </dgm:pt>
    <dgm:pt modelId="{A9765DE7-616B-4480-A882-74CFF8C635F4}" type="pres">
      <dgm:prSet presAssocID="{640A1141-7854-49D9-AC60-91C97F5BFCC7}" presName="connTx" presStyleLbl="parChTrans1D2" presStyleIdx="1" presStyleCnt="2"/>
      <dgm:spPr/>
    </dgm:pt>
    <dgm:pt modelId="{3856CF5E-4EEB-4467-8D07-7DFDF5838950}" type="pres">
      <dgm:prSet presAssocID="{F2C60983-6E75-4F82-BE31-D8796FFBE6D5}" presName="root2" presStyleCnt="0"/>
      <dgm:spPr/>
    </dgm:pt>
    <dgm:pt modelId="{5D68500D-27D2-4DD1-A352-58A1E1A5A15C}" type="pres">
      <dgm:prSet presAssocID="{F2C60983-6E75-4F82-BE31-D8796FFBE6D5}" presName="LevelTwoTextNode" presStyleLbl="node2" presStyleIdx="1" presStyleCnt="2" custScaleY="70480" custLinFactNeighborY="29969">
        <dgm:presLayoutVars>
          <dgm:chPref val="3"/>
        </dgm:presLayoutVars>
      </dgm:prSet>
      <dgm:spPr/>
    </dgm:pt>
    <dgm:pt modelId="{51501E7E-BAB9-4F2B-B565-E39F4E4F382D}" type="pres">
      <dgm:prSet presAssocID="{F2C60983-6E75-4F82-BE31-D8796FFBE6D5}" presName="level3hierChild" presStyleCnt="0"/>
      <dgm:spPr/>
    </dgm:pt>
    <dgm:pt modelId="{FF3C6B58-791F-4851-9474-08ECAE8AB8F0}" type="pres">
      <dgm:prSet presAssocID="{66488040-B9C7-423F-BBE1-C655E0EA0D56}" presName="conn2-1" presStyleLbl="parChTrans1D3" presStyleIdx="3" presStyleCnt="4"/>
      <dgm:spPr/>
    </dgm:pt>
    <dgm:pt modelId="{ECBF562B-3649-49B8-861C-280E34476998}" type="pres">
      <dgm:prSet presAssocID="{66488040-B9C7-423F-BBE1-C655E0EA0D56}" presName="connTx" presStyleLbl="parChTrans1D3" presStyleIdx="3" presStyleCnt="4"/>
      <dgm:spPr/>
    </dgm:pt>
    <dgm:pt modelId="{6994E6C8-10E7-4FF6-A09F-996153042819}" type="pres">
      <dgm:prSet presAssocID="{10AD2E49-B4E9-4B25-B2BF-449A233EAC9F}" presName="root2" presStyleCnt="0"/>
      <dgm:spPr/>
    </dgm:pt>
    <dgm:pt modelId="{2EBAF748-5B81-49DB-B966-8434E1EF4D38}" type="pres">
      <dgm:prSet presAssocID="{10AD2E49-B4E9-4B25-B2BF-449A233EAC9F}" presName="LevelTwoTextNode" presStyleLbl="node3" presStyleIdx="3" presStyleCnt="4" custScaleY="81434" custLinFactNeighborY="31150">
        <dgm:presLayoutVars>
          <dgm:chPref val="3"/>
        </dgm:presLayoutVars>
      </dgm:prSet>
      <dgm:spPr/>
    </dgm:pt>
    <dgm:pt modelId="{5D5F0F75-1343-477A-A88D-4C7AF456B327}" type="pres">
      <dgm:prSet presAssocID="{10AD2E49-B4E9-4B25-B2BF-449A233EAC9F}" presName="level3hierChild" presStyleCnt="0"/>
      <dgm:spPr/>
    </dgm:pt>
  </dgm:ptLst>
  <dgm:cxnLst>
    <dgm:cxn modelId="{5715ED2D-BA2B-49A3-B4F5-95C52723AAF2}" srcId="{B4BA7648-4C65-487E-B97C-196FA2B75775}" destId="{D5574019-453C-4968-89D4-26D322FC6BD9}" srcOrd="0" destOrd="0" parTransId="{C95DC525-8828-4F7E-B23B-0619E0AE1DC0}" sibTransId="{1E599F1E-0F7D-4969-AD76-9D28BCBAFA15}"/>
    <dgm:cxn modelId="{E2CB7639-EFC9-450C-9200-1F72BDA58C6C}" srcId="{205E45A0-7969-40DF-96B3-48A096610942}" destId="{D297F373-ED87-4CD1-B4AD-1C5D9C92AECE}" srcOrd="0" destOrd="0" parTransId="{67AE4792-8AAD-495B-94BE-6EEBB9DA4987}" sibTransId="{059B1782-5F75-4ABA-B976-C7C33BDD893C}"/>
    <dgm:cxn modelId="{91B5EB5C-271D-4C67-8057-7D3ABED9B656}" srcId="{D297F373-ED87-4CD1-B4AD-1C5D9C92AECE}" destId="{B4BA7648-4C65-487E-B97C-196FA2B75775}" srcOrd="0" destOrd="0" parTransId="{C54810FB-34E8-425B-8567-18F2E82C14C1}" sibTransId="{F53CE395-8210-42EE-9544-22DFDAD13961}"/>
    <dgm:cxn modelId="{DEA7A45F-A764-4B9F-A838-C22849E48A05}" type="presOf" srcId="{C54810FB-34E8-425B-8567-18F2E82C14C1}" destId="{AA5E8094-CA61-461F-A4F0-A3F722ACC870}" srcOrd="1" destOrd="0" presId="urn:microsoft.com/office/officeart/2005/8/layout/hierarchy2"/>
    <dgm:cxn modelId="{95CC4841-036F-4215-94C9-C65863738717}" type="presOf" srcId="{10AD2E49-B4E9-4B25-B2BF-449A233EAC9F}" destId="{2EBAF748-5B81-49DB-B966-8434E1EF4D38}" srcOrd="0" destOrd="0" presId="urn:microsoft.com/office/officeart/2005/8/layout/hierarchy2"/>
    <dgm:cxn modelId="{107F9665-8D8C-4333-9444-610FC123BF3A}" srcId="{B4BA7648-4C65-487E-B97C-196FA2B75775}" destId="{7172A2BF-E6BF-43A0-930E-DA91B68DE11A}" srcOrd="1" destOrd="0" parTransId="{2D56BFAF-C9AC-45F0-9884-C8BA01233F3E}" sibTransId="{18CBC6DF-97F4-4D33-BC65-F05D7E540296}"/>
    <dgm:cxn modelId="{5F952667-ECF3-4E8E-BC53-448F9AF58A0A}" type="presOf" srcId="{BF3C28B3-720E-4650-911A-EF3A90F2DEAC}" destId="{FAB4A803-85DC-4377-A680-AC650CA00656}" srcOrd="0" destOrd="0" presId="urn:microsoft.com/office/officeart/2005/8/layout/hierarchy2"/>
    <dgm:cxn modelId="{7E52A04A-D81F-4A22-8EAB-3516F90ED4FB}" srcId="{D297F373-ED87-4CD1-B4AD-1C5D9C92AECE}" destId="{F2C60983-6E75-4F82-BE31-D8796FFBE6D5}" srcOrd="1" destOrd="0" parTransId="{640A1141-7854-49D9-AC60-91C97F5BFCC7}" sibTransId="{011381BC-2537-436B-9A57-E0758F710423}"/>
    <dgm:cxn modelId="{B8618D6C-E8FB-4AB8-8BE1-BCF5567C63FA}" srcId="{B4BA7648-4C65-487E-B97C-196FA2B75775}" destId="{19A0DF8E-2C57-43EB-886E-6E032E8D7461}" srcOrd="2" destOrd="0" parTransId="{BF3C28B3-720E-4650-911A-EF3A90F2DEAC}" sibTransId="{BAA0B4A1-3FD2-4359-BD86-D83EE8F365EF}"/>
    <dgm:cxn modelId="{1A42EC70-4722-46ED-9C01-A03EFDC51D4D}" type="presOf" srcId="{2D56BFAF-C9AC-45F0-9884-C8BA01233F3E}" destId="{EE986E10-BC18-48D8-BA25-7FEDF05D01FE}" srcOrd="0" destOrd="0" presId="urn:microsoft.com/office/officeart/2005/8/layout/hierarchy2"/>
    <dgm:cxn modelId="{0E67C676-B079-439E-B6D8-7C80B85A3C44}" type="presOf" srcId="{B4BA7648-4C65-487E-B97C-196FA2B75775}" destId="{065B4399-C008-49A8-B7DF-05FA8762B482}" srcOrd="0" destOrd="0" presId="urn:microsoft.com/office/officeart/2005/8/layout/hierarchy2"/>
    <dgm:cxn modelId="{89CE3097-E074-4F83-B4D4-862E03EECB2F}" type="presOf" srcId="{D5574019-453C-4968-89D4-26D322FC6BD9}" destId="{D60BA833-AE0E-444A-B805-0A7B04979B0A}" srcOrd="0" destOrd="0" presId="urn:microsoft.com/office/officeart/2005/8/layout/hierarchy2"/>
    <dgm:cxn modelId="{035BE29A-2D50-4604-8C91-D162B311E66F}" type="presOf" srcId="{C95DC525-8828-4F7E-B23B-0619E0AE1DC0}" destId="{E8ADD03E-A789-4DBF-9899-CB3048418853}" srcOrd="0" destOrd="0" presId="urn:microsoft.com/office/officeart/2005/8/layout/hierarchy2"/>
    <dgm:cxn modelId="{3EB59A9B-161C-45A7-A80E-7DCE5BD9CF94}" type="presOf" srcId="{205E45A0-7969-40DF-96B3-48A096610942}" destId="{CB07E0FA-41DB-4A7D-A43F-230D5FD9B3DA}" srcOrd="0" destOrd="0" presId="urn:microsoft.com/office/officeart/2005/8/layout/hierarchy2"/>
    <dgm:cxn modelId="{F6F6E99C-1B05-4A08-AEA0-0460965D3F0B}" type="presOf" srcId="{C54810FB-34E8-425B-8567-18F2E82C14C1}" destId="{7EA45ABA-1BC0-4BFD-A5E1-251F6D9F175D}" srcOrd="0" destOrd="0" presId="urn:microsoft.com/office/officeart/2005/8/layout/hierarchy2"/>
    <dgm:cxn modelId="{1744BC9E-BC86-4721-B307-45080C52E1A6}" type="presOf" srcId="{66488040-B9C7-423F-BBE1-C655E0EA0D56}" destId="{FF3C6B58-791F-4851-9474-08ECAE8AB8F0}" srcOrd="0" destOrd="0" presId="urn:microsoft.com/office/officeart/2005/8/layout/hierarchy2"/>
    <dgm:cxn modelId="{27B3ADB1-D2E3-4A51-A993-DD4C86973662}" type="presOf" srcId="{F2C60983-6E75-4F82-BE31-D8796FFBE6D5}" destId="{5D68500D-27D2-4DD1-A352-58A1E1A5A15C}" srcOrd="0" destOrd="0" presId="urn:microsoft.com/office/officeart/2005/8/layout/hierarchy2"/>
    <dgm:cxn modelId="{05FD77B8-ECDD-4A7B-88E4-A1F9A53EAB19}" type="presOf" srcId="{19A0DF8E-2C57-43EB-886E-6E032E8D7461}" destId="{90B2A8F7-50F1-4640-94C6-EA18833B8302}" srcOrd="0" destOrd="0" presId="urn:microsoft.com/office/officeart/2005/8/layout/hierarchy2"/>
    <dgm:cxn modelId="{FC6708BA-4AFB-4277-9D1B-09F6EAAAC7B7}" srcId="{F2C60983-6E75-4F82-BE31-D8796FFBE6D5}" destId="{10AD2E49-B4E9-4B25-B2BF-449A233EAC9F}" srcOrd="0" destOrd="0" parTransId="{66488040-B9C7-423F-BBE1-C655E0EA0D56}" sibTransId="{079E7B21-47DB-47C8-8B31-F6FCE4040E06}"/>
    <dgm:cxn modelId="{AFBAE4BB-7BFF-4156-9042-0605C264AFCB}" type="presOf" srcId="{7172A2BF-E6BF-43A0-930E-DA91B68DE11A}" destId="{1D3A6F35-9455-4BDD-8A95-5B12A6A668BD}" srcOrd="0" destOrd="0" presId="urn:microsoft.com/office/officeart/2005/8/layout/hierarchy2"/>
    <dgm:cxn modelId="{64D774C8-9270-4069-B236-31A35F5313F6}" type="presOf" srcId="{D297F373-ED87-4CD1-B4AD-1C5D9C92AECE}" destId="{4044C162-0F6A-460E-A235-40204F912E97}" srcOrd="0" destOrd="0" presId="urn:microsoft.com/office/officeart/2005/8/layout/hierarchy2"/>
    <dgm:cxn modelId="{3C6C74CE-3336-4721-85CA-9C64B652EC6F}" type="presOf" srcId="{BF3C28B3-720E-4650-911A-EF3A90F2DEAC}" destId="{8575386A-1FB9-4265-B66A-0B3CF4488552}" srcOrd="1" destOrd="0" presId="urn:microsoft.com/office/officeart/2005/8/layout/hierarchy2"/>
    <dgm:cxn modelId="{F9A269D4-3B8D-44B0-99B3-39FFF30415EC}" type="presOf" srcId="{640A1141-7854-49D9-AC60-91C97F5BFCC7}" destId="{2A1A9456-A774-4DE0-8C21-483DD4940799}" srcOrd="0" destOrd="0" presId="urn:microsoft.com/office/officeart/2005/8/layout/hierarchy2"/>
    <dgm:cxn modelId="{106E63D5-F4C4-4A07-8E00-865CCA268149}" type="presOf" srcId="{C95DC525-8828-4F7E-B23B-0619E0AE1DC0}" destId="{7454ABB3-41D6-491F-BBD1-0342A89F6DBA}" srcOrd="1" destOrd="0" presId="urn:microsoft.com/office/officeart/2005/8/layout/hierarchy2"/>
    <dgm:cxn modelId="{F7B24FE6-7456-4DD0-97C5-DC74DD0FB366}" type="presOf" srcId="{2D56BFAF-C9AC-45F0-9884-C8BA01233F3E}" destId="{A8B7DD52-9CF1-4B59-B38E-F73FF60C9383}" srcOrd="1" destOrd="0" presId="urn:microsoft.com/office/officeart/2005/8/layout/hierarchy2"/>
    <dgm:cxn modelId="{965E7FF6-57F1-4765-B830-2C9926F1ACC3}" type="presOf" srcId="{640A1141-7854-49D9-AC60-91C97F5BFCC7}" destId="{A9765DE7-616B-4480-A882-74CFF8C635F4}" srcOrd="1" destOrd="0" presId="urn:microsoft.com/office/officeart/2005/8/layout/hierarchy2"/>
    <dgm:cxn modelId="{544B58FA-5B32-4DFB-8150-98354FC81718}" type="presOf" srcId="{66488040-B9C7-423F-BBE1-C655E0EA0D56}" destId="{ECBF562B-3649-49B8-861C-280E34476998}" srcOrd="1" destOrd="0" presId="urn:microsoft.com/office/officeart/2005/8/layout/hierarchy2"/>
    <dgm:cxn modelId="{0CA2CE91-A99E-4C1C-81E5-0F5A0D6727AB}" type="presParOf" srcId="{CB07E0FA-41DB-4A7D-A43F-230D5FD9B3DA}" destId="{B706FF66-8179-4B14-A879-FB7081287749}" srcOrd="0" destOrd="0" presId="urn:microsoft.com/office/officeart/2005/8/layout/hierarchy2"/>
    <dgm:cxn modelId="{4803F176-FBAB-4671-A630-854921E4C127}" type="presParOf" srcId="{B706FF66-8179-4B14-A879-FB7081287749}" destId="{4044C162-0F6A-460E-A235-40204F912E97}" srcOrd="0" destOrd="0" presId="urn:microsoft.com/office/officeart/2005/8/layout/hierarchy2"/>
    <dgm:cxn modelId="{293F6AEC-0602-4E6C-8F37-D99608E1EA9A}" type="presParOf" srcId="{B706FF66-8179-4B14-A879-FB7081287749}" destId="{10E63648-7AB7-43A8-973D-5D1166E7AAA2}" srcOrd="1" destOrd="0" presId="urn:microsoft.com/office/officeart/2005/8/layout/hierarchy2"/>
    <dgm:cxn modelId="{5CD5256F-8808-4D18-BA6A-12FD40CC32AB}" type="presParOf" srcId="{10E63648-7AB7-43A8-973D-5D1166E7AAA2}" destId="{7EA45ABA-1BC0-4BFD-A5E1-251F6D9F175D}" srcOrd="0" destOrd="0" presId="urn:microsoft.com/office/officeart/2005/8/layout/hierarchy2"/>
    <dgm:cxn modelId="{766DDFDA-9803-4F54-B369-EF5832431F67}" type="presParOf" srcId="{7EA45ABA-1BC0-4BFD-A5E1-251F6D9F175D}" destId="{AA5E8094-CA61-461F-A4F0-A3F722ACC870}" srcOrd="0" destOrd="0" presId="urn:microsoft.com/office/officeart/2005/8/layout/hierarchy2"/>
    <dgm:cxn modelId="{6D331D09-C5ED-4103-A765-BD64C2C3EAEF}" type="presParOf" srcId="{10E63648-7AB7-43A8-973D-5D1166E7AAA2}" destId="{E531B7C2-14EF-4FBF-90CE-BDD889AE3548}" srcOrd="1" destOrd="0" presId="urn:microsoft.com/office/officeart/2005/8/layout/hierarchy2"/>
    <dgm:cxn modelId="{505C3440-2422-4875-B781-0C8D9F90B492}" type="presParOf" srcId="{E531B7C2-14EF-4FBF-90CE-BDD889AE3548}" destId="{065B4399-C008-49A8-B7DF-05FA8762B482}" srcOrd="0" destOrd="0" presId="urn:microsoft.com/office/officeart/2005/8/layout/hierarchy2"/>
    <dgm:cxn modelId="{AB9E7039-D6A9-4DF6-8318-0449E6ABC8EA}" type="presParOf" srcId="{E531B7C2-14EF-4FBF-90CE-BDD889AE3548}" destId="{2342681F-5FDB-49F5-8B08-21797D3EE13F}" srcOrd="1" destOrd="0" presId="urn:microsoft.com/office/officeart/2005/8/layout/hierarchy2"/>
    <dgm:cxn modelId="{7D7BA8C7-9D90-45EB-9287-E0DF40883622}" type="presParOf" srcId="{2342681F-5FDB-49F5-8B08-21797D3EE13F}" destId="{E8ADD03E-A789-4DBF-9899-CB3048418853}" srcOrd="0" destOrd="0" presId="urn:microsoft.com/office/officeart/2005/8/layout/hierarchy2"/>
    <dgm:cxn modelId="{145582B0-6781-4832-88EE-7F5D77F2CB3A}" type="presParOf" srcId="{E8ADD03E-A789-4DBF-9899-CB3048418853}" destId="{7454ABB3-41D6-491F-BBD1-0342A89F6DBA}" srcOrd="0" destOrd="0" presId="urn:microsoft.com/office/officeart/2005/8/layout/hierarchy2"/>
    <dgm:cxn modelId="{CFE8456C-D508-410C-95FE-2F11143DA7E1}" type="presParOf" srcId="{2342681F-5FDB-49F5-8B08-21797D3EE13F}" destId="{C0FC1D5C-BC20-4937-9516-373CA56507DF}" srcOrd="1" destOrd="0" presId="urn:microsoft.com/office/officeart/2005/8/layout/hierarchy2"/>
    <dgm:cxn modelId="{63421BF6-76B6-40FA-AC02-B8E19A3C6105}" type="presParOf" srcId="{C0FC1D5C-BC20-4937-9516-373CA56507DF}" destId="{D60BA833-AE0E-444A-B805-0A7B04979B0A}" srcOrd="0" destOrd="0" presId="urn:microsoft.com/office/officeart/2005/8/layout/hierarchy2"/>
    <dgm:cxn modelId="{B028587A-68B7-4832-92DC-A0339D539D89}" type="presParOf" srcId="{C0FC1D5C-BC20-4937-9516-373CA56507DF}" destId="{5B9E90C1-9088-4E19-9525-E725B4EA8A62}" srcOrd="1" destOrd="0" presId="urn:microsoft.com/office/officeart/2005/8/layout/hierarchy2"/>
    <dgm:cxn modelId="{637F3AEB-B114-4AC0-9AA8-B43EEABEAE2F}" type="presParOf" srcId="{2342681F-5FDB-49F5-8B08-21797D3EE13F}" destId="{EE986E10-BC18-48D8-BA25-7FEDF05D01FE}" srcOrd="2" destOrd="0" presId="urn:microsoft.com/office/officeart/2005/8/layout/hierarchy2"/>
    <dgm:cxn modelId="{91FC854B-E40B-445B-A693-83E1012629F7}" type="presParOf" srcId="{EE986E10-BC18-48D8-BA25-7FEDF05D01FE}" destId="{A8B7DD52-9CF1-4B59-B38E-F73FF60C9383}" srcOrd="0" destOrd="0" presId="urn:microsoft.com/office/officeart/2005/8/layout/hierarchy2"/>
    <dgm:cxn modelId="{7BD317A7-53FF-4A95-82A1-220256C1DDB7}" type="presParOf" srcId="{2342681F-5FDB-49F5-8B08-21797D3EE13F}" destId="{C9E99302-F9B4-4350-9B04-8C3B9B69645E}" srcOrd="3" destOrd="0" presId="urn:microsoft.com/office/officeart/2005/8/layout/hierarchy2"/>
    <dgm:cxn modelId="{2B23B381-ABB3-49E5-BF27-5F9CA5FA121E}" type="presParOf" srcId="{C9E99302-F9B4-4350-9B04-8C3B9B69645E}" destId="{1D3A6F35-9455-4BDD-8A95-5B12A6A668BD}" srcOrd="0" destOrd="0" presId="urn:microsoft.com/office/officeart/2005/8/layout/hierarchy2"/>
    <dgm:cxn modelId="{1A738FF2-63B4-4C1E-B028-A0A736C3F762}" type="presParOf" srcId="{C9E99302-F9B4-4350-9B04-8C3B9B69645E}" destId="{32ED5161-E648-4621-918E-B4032A7B6714}" srcOrd="1" destOrd="0" presId="urn:microsoft.com/office/officeart/2005/8/layout/hierarchy2"/>
    <dgm:cxn modelId="{BDF8D396-0C3B-45CF-B0B9-275FD85B55BC}" type="presParOf" srcId="{2342681F-5FDB-49F5-8B08-21797D3EE13F}" destId="{FAB4A803-85DC-4377-A680-AC650CA00656}" srcOrd="4" destOrd="0" presId="urn:microsoft.com/office/officeart/2005/8/layout/hierarchy2"/>
    <dgm:cxn modelId="{AA914224-ADC0-496B-BD9F-017E261FB2CC}" type="presParOf" srcId="{FAB4A803-85DC-4377-A680-AC650CA00656}" destId="{8575386A-1FB9-4265-B66A-0B3CF4488552}" srcOrd="0" destOrd="0" presId="urn:microsoft.com/office/officeart/2005/8/layout/hierarchy2"/>
    <dgm:cxn modelId="{02309F6E-C917-473A-9E81-3D1A6379214D}" type="presParOf" srcId="{2342681F-5FDB-49F5-8B08-21797D3EE13F}" destId="{ABB520D9-0CBE-4892-B63A-A761829803B4}" srcOrd="5" destOrd="0" presId="urn:microsoft.com/office/officeart/2005/8/layout/hierarchy2"/>
    <dgm:cxn modelId="{15DDB9B2-6DDE-43DF-8808-0DB19D9A4205}" type="presParOf" srcId="{ABB520D9-0CBE-4892-B63A-A761829803B4}" destId="{90B2A8F7-50F1-4640-94C6-EA18833B8302}" srcOrd="0" destOrd="0" presId="urn:microsoft.com/office/officeart/2005/8/layout/hierarchy2"/>
    <dgm:cxn modelId="{042C6D3D-C89E-47AD-B72B-D7F29F6C7273}" type="presParOf" srcId="{ABB520D9-0CBE-4892-B63A-A761829803B4}" destId="{01E08705-586E-415D-9514-D02DD7384E45}" srcOrd="1" destOrd="0" presId="urn:microsoft.com/office/officeart/2005/8/layout/hierarchy2"/>
    <dgm:cxn modelId="{15884CBE-9BE5-4AF0-8E49-7168F870039A}" type="presParOf" srcId="{10E63648-7AB7-43A8-973D-5D1166E7AAA2}" destId="{2A1A9456-A774-4DE0-8C21-483DD4940799}" srcOrd="2" destOrd="0" presId="urn:microsoft.com/office/officeart/2005/8/layout/hierarchy2"/>
    <dgm:cxn modelId="{83E0D1AC-1E1E-486F-A57F-E0FF634B6D05}" type="presParOf" srcId="{2A1A9456-A774-4DE0-8C21-483DD4940799}" destId="{A9765DE7-616B-4480-A882-74CFF8C635F4}" srcOrd="0" destOrd="0" presId="urn:microsoft.com/office/officeart/2005/8/layout/hierarchy2"/>
    <dgm:cxn modelId="{22CC2999-8532-408D-B6CE-A3846283E109}" type="presParOf" srcId="{10E63648-7AB7-43A8-973D-5D1166E7AAA2}" destId="{3856CF5E-4EEB-4467-8D07-7DFDF5838950}" srcOrd="3" destOrd="0" presId="urn:microsoft.com/office/officeart/2005/8/layout/hierarchy2"/>
    <dgm:cxn modelId="{50D0F696-61BE-45D4-8E33-3CACE83B26D5}" type="presParOf" srcId="{3856CF5E-4EEB-4467-8D07-7DFDF5838950}" destId="{5D68500D-27D2-4DD1-A352-58A1E1A5A15C}" srcOrd="0" destOrd="0" presId="urn:microsoft.com/office/officeart/2005/8/layout/hierarchy2"/>
    <dgm:cxn modelId="{E652BDD6-FA6B-4FB8-A4E7-D46D88E4600B}" type="presParOf" srcId="{3856CF5E-4EEB-4467-8D07-7DFDF5838950}" destId="{51501E7E-BAB9-4F2B-B565-E39F4E4F382D}" srcOrd="1" destOrd="0" presId="urn:microsoft.com/office/officeart/2005/8/layout/hierarchy2"/>
    <dgm:cxn modelId="{10C81AA6-F509-48EF-BE5C-9B385F85672D}" type="presParOf" srcId="{51501E7E-BAB9-4F2B-B565-E39F4E4F382D}" destId="{FF3C6B58-791F-4851-9474-08ECAE8AB8F0}" srcOrd="0" destOrd="0" presId="urn:microsoft.com/office/officeart/2005/8/layout/hierarchy2"/>
    <dgm:cxn modelId="{5A066B7A-45AA-4EE8-8EDF-8E4A8723C1EA}" type="presParOf" srcId="{FF3C6B58-791F-4851-9474-08ECAE8AB8F0}" destId="{ECBF562B-3649-49B8-861C-280E34476998}" srcOrd="0" destOrd="0" presId="urn:microsoft.com/office/officeart/2005/8/layout/hierarchy2"/>
    <dgm:cxn modelId="{DC3A99D0-289D-4754-B51A-3E525FF8CC8B}" type="presParOf" srcId="{51501E7E-BAB9-4F2B-B565-E39F4E4F382D}" destId="{6994E6C8-10E7-4FF6-A09F-996153042819}" srcOrd="1" destOrd="0" presId="urn:microsoft.com/office/officeart/2005/8/layout/hierarchy2"/>
    <dgm:cxn modelId="{20F1D0BA-054E-47C3-B1D9-9C03706771DE}" type="presParOf" srcId="{6994E6C8-10E7-4FF6-A09F-996153042819}" destId="{2EBAF748-5B81-49DB-B966-8434E1EF4D38}" srcOrd="0" destOrd="0" presId="urn:microsoft.com/office/officeart/2005/8/layout/hierarchy2"/>
    <dgm:cxn modelId="{9BFC824F-EB94-4672-9FF9-FEC3AE29E863}" type="presParOf" srcId="{6994E6C8-10E7-4FF6-A09F-996153042819}" destId="{5D5F0F75-1343-477A-A88D-4C7AF456B327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DBF0D8E7-1ED3-4500-9AE1-8B2C66D2A498}" type="doc">
      <dgm:prSet loTypeId="urn:microsoft.com/office/officeart/2005/8/layout/hierarchy2" loCatId="hierarchy" qsTypeId="urn:microsoft.com/office/officeart/2005/8/quickstyle/3d2#3" qsCatId="3D" csTypeId="urn:microsoft.com/office/officeart/2005/8/colors/accent4_2" csCatId="accent4" phldr="1"/>
      <dgm:spPr/>
      <dgm:t>
        <a:bodyPr/>
        <a:lstStyle/>
        <a:p>
          <a:endParaRPr lang="zh-CN" altLang="en-US"/>
        </a:p>
      </dgm:t>
    </dgm:pt>
    <dgm:pt modelId="{1BA2F0DF-3EB7-4CC8-98A6-103CBEA295C9}">
      <dgm:prSet phldrT="[文本]" custT="1"/>
      <dgm:spPr/>
      <dgm:t>
        <a:bodyPr/>
        <a:lstStyle/>
        <a:p>
          <a:pPr>
            <a:lnSpc>
              <a:spcPct val="150000"/>
            </a:lnSpc>
          </a:pPr>
          <a:r>
            <a:rPr kumimoji="1" lang="zh-CN" altLang="en-US" sz="2400" b="1" dirty="0">
              <a:latin typeface="楷体_GB2312" pitchFamily="49" charset="-122"/>
              <a:ea typeface="楷体_GB2312" pitchFamily="49" charset="-122"/>
            </a:rPr>
            <a:t>难挥发性非电解质稀溶液的依数性</a:t>
          </a:r>
          <a:endParaRPr lang="zh-CN" altLang="en-US" sz="2400" dirty="0"/>
        </a:p>
      </dgm:t>
    </dgm:pt>
    <dgm:pt modelId="{96EFF563-7FCA-4503-B63C-51BBA3D6C617}" type="parTrans" cxnId="{CB3CEABF-9E3F-48F8-8D4E-2AA153124CAE}">
      <dgm:prSet/>
      <dgm:spPr/>
      <dgm:t>
        <a:bodyPr/>
        <a:lstStyle/>
        <a:p>
          <a:endParaRPr lang="zh-CN" altLang="en-US" sz="2400"/>
        </a:p>
      </dgm:t>
    </dgm:pt>
    <dgm:pt modelId="{F5A445B9-A986-4B96-B4F7-6A387AFFFA99}" type="sibTrans" cxnId="{CB3CEABF-9E3F-48F8-8D4E-2AA153124CAE}">
      <dgm:prSet/>
      <dgm:spPr/>
      <dgm:t>
        <a:bodyPr/>
        <a:lstStyle/>
        <a:p>
          <a:endParaRPr lang="zh-CN" altLang="en-US" sz="2400"/>
        </a:p>
      </dgm:t>
    </dgm:pt>
    <dgm:pt modelId="{93E855D1-EA83-4730-A0C9-ABD3D5C5CCB3}">
      <dgm:prSet phldrT="[文本]" custT="1"/>
      <dgm:spPr/>
      <dgm:t>
        <a:bodyPr/>
        <a:lstStyle/>
        <a:p>
          <a:pPr algn="ctr" rtl="0" eaLnBrk="0" fontAlgn="base" hangingPunct="0">
            <a:spcBef>
              <a:spcPct val="0"/>
            </a:spcBef>
            <a:spcAft>
              <a:spcPct val="0"/>
            </a:spcAft>
          </a:pP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蒸气压降低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gm:t>
    </dgm:pt>
    <dgm:pt modelId="{CDFA0D9E-FAA2-4138-BB7A-106335D39B7A}" type="parTrans" cxnId="{DB2C6C5C-EC65-4921-B8CE-9581204F9426}">
      <dgm:prSet custT="1"/>
      <dgm:spPr/>
      <dgm:t>
        <a:bodyPr/>
        <a:lstStyle/>
        <a:p>
          <a:endParaRPr lang="zh-CN" altLang="en-US" sz="2400"/>
        </a:p>
      </dgm:t>
    </dgm:pt>
    <dgm:pt modelId="{F62F769B-9AF3-4D06-99E3-033371BA17A6}" type="sibTrans" cxnId="{DB2C6C5C-EC65-4921-B8CE-9581204F9426}">
      <dgm:prSet/>
      <dgm:spPr/>
      <dgm:t>
        <a:bodyPr/>
        <a:lstStyle/>
        <a:p>
          <a:endParaRPr lang="zh-CN" altLang="en-US" sz="2400"/>
        </a:p>
      </dgm:t>
    </dgm:pt>
    <dgm:pt modelId="{7B0E7781-B115-428B-8CF6-EB8264A8C48C}">
      <dgm:prSet phldrT="[文本]" custT="1"/>
      <dgm:spPr/>
      <dgm:t>
        <a:bodyPr/>
        <a:lstStyle/>
        <a:p>
          <a:pPr algn="ctr" rtl="0" eaLnBrk="0" fontAlgn="base" hangingPunct="0">
            <a:spcBef>
              <a:spcPct val="0"/>
            </a:spcBef>
            <a:spcAft>
              <a:spcPct val="0"/>
            </a:spcAft>
          </a:pP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沸点升高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gm:t>
    </dgm:pt>
    <dgm:pt modelId="{898C6919-D81B-4C5E-AF9E-AA87314FA21F}" type="parTrans" cxnId="{FDB67A52-13EE-452D-948F-378D5D2C8EB2}">
      <dgm:prSet custT="1"/>
      <dgm:spPr/>
      <dgm:t>
        <a:bodyPr/>
        <a:lstStyle/>
        <a:p>
          <a:endParaRPr lang="zh-CN" altLang="en-US" sz="2400"/>
        </a:p>
      </dgm:t>
    </dgm:pt>
    <dgm:pt modelId="{8CEEA1F6-1492-4799-A580-3339A30B66FB}" type="sibTrans" cxnId="{FDB67A52-13EE-452D-948F-378D5D2C8EB2}">
      <dgm:prSet/>
      <dgm:spPr/>
      <dgm:t>
        <a:bodyPr/>
        <a:lstStyle/>
        <a:p>
          <a:endParaRPr lang="zh-CN" altLang="en-US" sz="2400"/>
        </a:p>
      </dgm:t>
    </dgm:pt>
    <dgm:pt modelId="{36223C48-624D-44CB-989F-300A501840BF}">
      <dgm:prSet custT="1"/>
      <dgm:spPr/>
      <dgm:t>
        <a:bodyPr/>
        <a:lstStyle/>
        <a:p>
          <a:pPr algn="ctr" rtl="0" eaLnBrk="0" fontAlgn="base" hangingPunct="0">
            <a:spcBef>
              <a:spcPct val="0"/>
            </a:spcBef>
            <a:spcAft>
              <a:spcPct val="0"/>
            </a:spcAft>
          </a:pPr>
          <a:r>
            <a:rPr kumimoji="1" lang="en-US" altLang="zh-CN" sz="2400" b="1" kern="1200">
              <a:latin typeface="+mj-lt"/>
              <a:ea typeface="楷体_GB2312" pitchFamily="49" charset="-122"/>
              <a:cs typeface="+mj-cs"/>
            </a:rPr>
            <a:t> </a:t>
          </a: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凝固点降低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gm:t>
    </dgm:pt>
    <dgm:pt modelId="{C0CCFDBA-4831-4C74-B022-EF45CB076FFD}" type="parTrans" cxnId="{A546DEFE-EE08-431B-88C0-98ACBDFF9C91}">
      <dgm:prSet custT="1"/>
      <dgm:spPr/>
      <dgm:t>
        <a:bodyPr/>
        <a:lstStyle/>
        <a:p>
          <a:endParaRPr lang="zh-CN" altLang="en-US" sz="2400"/>
        </a:p>
      </dgm:t>
    </dgm:pt>
    <dgm:pt modelId="{1B23C4DB-9522-4966-973A-9A03CA7DCE86}" type="sibTrans" cxnId="{A546DEFE-EE08-431B-88C0-98ACBDFF9C91}">
      <dgm:prSet/>
      <dgm:spPr/>
      <dgm:t>
        <a:bodyPr/>
        <a:lstStyle/>
        <a:p>
          <a:endParaRPr lang="zh-CN" altLang="en-US" sz="2400"/>
        </a:p>
      </dgm:t>
    </dgm:pt>
    <dgm:pt modelId="{9623AD92-970D-4860-82C7-6E6436C14BC1}">
      <dgm:prSet custT="1"/>
      <dgm:spPr/>
      <dgm:t>
        <a:bodyPr/>
        <a:lstStyle/>
        <a:p>
          <a:r>
            <a:rPr lang="en-US" altLang="zh-CN" sz="2400" kern="1200"/>
            <a:t> </a:t>
          </a:r>
          <a:r>
            <a:rPr kumimoji="1" lang="zh-CN" altLang="en-US" sz="2400" b="0" kern="1200">
              <a:latin typeface="+mj-lt"/>
              <a:ea typeface="楷体_GB2312" pitchFamily="49" charset="-122"/>
              <a:cs typeface="+mj-cs"/>
            </a:rPr>
            <a:t>渗透压</a:t>
          </a:r>
          <a:endParaRPr kumimoji="1" lang="zh-CN" altLang="en-US" sz="2400" b="0" kern="1200" dirty="0">
            <a:latin typeface="+mj-lt"/>
            <a:ea typeface="楷体_GB2312" pitchFamily="49" charset="-122"/>
            <a:cs typeface="+mj-cs"/>
          </a:endParaRPr>
        </a:p>
      </dgm:t>
    </dgm:pt>
    <dgm:pt modelId="{6DE23DE7-6600-47F4-9271-19DC72634934}" type="parTrans" cxnId="{6065E397-4BE1-48B8-A76E-3CDDC3495CC7}">
      <dgm:prSet custT="1"/>
      <dgm:spPr/>
      <dgm:t>
        <a:bodyPr/>
        <a:lstStyle/>
        <a:p>
          <a:endParaRPr lang="zh-CN" altLang="en-US" sz="2400"/>
        </a:p>
      </dgm:t>
    </dgm:pt>
    <dgm:pt modelId="{339E45D8-8F3D-4068-9D51-5FC501343D04}" type="sibTrans" cxnId="{6065E397-4BE1-48B8-A76E-3CDDC3495CC7}">
      <dgm:prSet/>
      <dgm:spPr/>
      <dgm:t>
        <a:bodyPr/>
        <a:lstStyle/>
        <a:p>
          <a:endParaRPr lang="zh-CN" altLang="en-US" sz="2400"/>
        </a:p>
      </dgm:t>
    </dgm:pt>
    <dgm:pt modelId="{8577D03C-72B9-4C2C-A583-0A9ABFF63EC4}" type="pres">
      <dgm:prSet presAssocID="{DBF0D8E7-1ED3-4500-9AE1-8B2C66D2A49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B93C50F-B779-443B-83FF-30DF8762B227}" type="pres">
      <dgm:prSet presAssocID="{1BA2F0DF-3EB7-4CC8-98A6-103CBEA295C9}" presName="root1" presStyleCnt="0"/>
      <dgm:spPr/>
    </dgm:pt>
    <dgm:pt modelId="{1C87348E-BFB5-42F7-AD53-544B6DD698ED}" type="pres">
      <dgm:prSet presAssocID="{1BA2F0DF-3EB7-4CC8-98A6-103CBEA295C9}" presName="LevelOneTextNode" presStyleLbl="node0" presStyleIdx="0" presStyleCnt="1" custScaleX="139262" custScaleY="185240" custLinFactY="-51138" custLinFactNeighborX="2834" custLinFactNeighborY="-100000">
        <dgm:presLayoutVars>
          <dgm:chPref val="3"/>
        </dgm:presLayoutVars>
      </dgm:prSet>
      <dgm:spPr/>
    </dgm:pt>
    <dgm:pt modelId="{7B8986A4-8DC3-443B-B05B-A45CA1694CCA}" type="pres">
      <dgm:prSet presAssocID="{1BA2F0DF-3EB7-4CC8-98A6-103CBEA295C9}" presName="level2hierChild" presStyleCnt="0"/>
      <dgm:spPr/>
    </dgm:pt>
    <dgm:pt modelId="{3CE580FB-1F7D-48A3-B9A1-F5C62B1DF224}" type="pres">
      <dgm:prSet presAssocID="{CDFA0D9E-FAA2-4138-BB7A-106335D39B7A}" presName="conn2-1" presStyleLbl="parChTrans1D2" presStyleIdx="0" presStyleCnt="4"/>
      <dgm:spPr/>
    </dgm:pt>
    <dgm:pt modelId="{B6FE53C7-C0E4-4C30-8E26-7E52BC9F988A}" type="pres">
      <dgm:prSet presAssocID="{CDFA0D9E-FAA2-4138-BB7A-106335D39B7A}" presName="connTx" presStyleLbl="parChTrans1D2" presStyleIdx="0" presStyleCnt="4"/>
      <dgm:spPr/>
    </dgm:pt>
    <dgm:pt modelId="{4120BEC6-3552-4925-9B30-31E2242EB7F3}" type="pres">
      <dgm:prSet presAssocID="{93E855D1-EA83-4730-A0C9-ABD3D5C5CCB3}" presName="root2" presStyleCnt="0"/>
      <dgm:spPr/>
    </dgm:pt>
    <dgm:pt modelId="{67375146-B96E-4735-ACEA-B6A74B70A672}" type="pres">
      <dgm:prSet presAssocID="{93E855D1-EA83-4730-A0C9-ABD3D5C5CCB3}" presName="LevelTwoTextNode" presStyleLbl="node2" presStyleIdx="0" presStyleCnt="4" custLinFactNeighborY="-30950">
        <dgm:presLayoutVars>
          <dgm:chPref val="3"/>
        </dgm:presLayoutVars>
      </dgm:prSet>
      <dgm:spPr/>
    </dgm:pt>
    <dgm:pt modelId="{D1563737-1B79-45F5-933D-6AAC69A840FF}" type="pres">
      <dgm:prSet presAssocID="{93E855D1-EA83-4730-A0C9-ABD3D5C5CCB3}" presName="level3hierChild" presStyleCnt="0"/>
      <dgm:spPr/>
    </dgm:pt>
    <dgm:pt modelId="{A9ECBD39-A9F6-40B4-8E42-F81E053838E8}" type="pres">
      <dgm:prSet presAssocID="{C0CCFDBA-4831-4C74-B022-EF45CB076FFD}" presName="conn2-1" presStyleLbl="parChTrans1D2" presStyleIdx="1" presStyleCnt="4"/>
      <dgm:spPr/>
    </dgm:pt>
    <dgm:pt modelId="{7ABD5078-6ECA-4480-8ED7-23133ACDE9AD}" type="pres">
      <dgm:prSet presAssocID="{C0CCFDBA-4831-4C74-B022-EF45CB076FFD}" presName="connTx" presStyleLbl="parChTrans1D2" presStyleIdx="1" presStyleCnt="4"/>
      <dgm:spPr/>
    </dgm:pt>
    <dgm:pt modelId="{F22875BD-442D-47B0-BD04-727E6E71C3FC}" type="pres">
      <dgm:prSet presAssocID="{36223C48-624D-44CB-989F-300A501840BF}" presName="root2" presStyleCnt="0"/>
      <dgm:spPr/>
    </dgm:pt>
    <dgm:pt modelId="{00814F8B-052C-4DFE-A80F-209EFAC280AA}" type="pres">
      <dgm:prSet presAssocID="{36223C48-624D-44CB-989F-300A501840BF}" presName="LevelTwoTextNode" presStyleLbl="node2" presStyleIdx="1" presStyleCnt="4" custLinFactNeighborY="-9168">
        <dgm:presLayoutVars>
          <dgm:chPref val="3"/>
        </dgm:presLayoutVars>
      </dgm:prSet>
      <dgm:spPr/>
    </dgm:pt>
    <dgm:pt modelId="{E1132E00-7239-4E74-8136-DE9B838B50ED}" type="pres">
      <dgm:prSet presAssocID="{36223C48-624D-44CB-989F-300A501840BF}" presName="level3hierChild" presStyleCnt="0"/>
      <dgm:spPr/>
    </dgm:pt>
    <dgm:pt modelId="{8519DF14-937D-4A22-AD9E-3BC59F7CC999}" type="pres">
      <dgm:prSet presAssocID="{898C6919-D81B-4C5E-AF9E-AA87314FA21F}" presName="conn2-1" presStyleLbl="parChTrans1D2" presStyleIdx="2" presStyleCnt="4"/>
      <dgm:spPr/>
    </dgm:pt>
    <dgm:pt modelId="{0C89D47E-B0BB-4276-809E-149D68DDCDCA}" type="pres">
      <dgm:prSet presAssocID="{898C6919-D81B-4C5E-AF9E-AA87314FA21F}" presName="connTx" presStyleLbl="parChTrans1D2" presStyleIdx="2" presStyleCnt="4"/>
      <dgm:spPr/>
    </dgm:pt>
    <dgm:pt modelId="{FC73FB3D-24F2-4870-887E-B6EFA79BBB56}" type="pres">
      <dgm:prSet presAssocID="{7B0E7781-B115-428B-8CF6-EB8264A8C48C}" presName="root2" presStyleCnt="0"/>
      <dgm:spPr/>
    </dgm:pt>
    <dgm:pt modelId="{E525BCB9-36A3-4F9B-8751-9443BB4E962F}" type="pres">
      <dgm:prSet presAssocID="{7B0E7781-B115-428B-8CF6-EB8264A8C48C}" presName="LevelTwoTextNode" presStyleLbl="node2" presStyleIdx="2" presStyleCnt="4" custLinFactNeighborY="12615">
        <dgm:presLayoutVars>
          <dgm:chPref val="3"/>
        </dgm:presLayoutVars>
      </dgm:prSet>
      <dgm:spPr/>
    </dgm:pt>
    <dgm:pt modelId="{B5A5D814-4163-4158-8D7E-6EAEE3FB0EE5}" type="pres">
      <dgm:prSet presAssocID="{7B0E7781-B115-428B-8CF6-EB8264A8C48C}" presName="level3hierChild" presStyleCnt="0"/>
      <dgm:spPr/>
    </dgm:pt>
    <dgm:pt modelId="{FCB6F19F-0545-4E44-9D0E-6380464CDE44}" type="pres">
      <dgm:prSet presAssocID="{6DE23DE7-6600-47F4-9271-19DC72634934}" presName="conn2-1" presStyleLbl="parChTrans1D2" presStyleIdx="3" presStyleCnt="4"/>
      <dgm:spPr/>
    </dgm:pt>
    <dgm:pt modelId="{12C18EF7-025E-48BA-9186-9A1CFE55BAD5}" type="pres">
      <dgm:prSet presAssocID="{6DE23DE7-6600-47F4-9271-19DC72634934}" presName="connTx" presStyleLbl="parChTrans1D2" presStyleIdx="3" presStyleCnt="4"/>
      <dgm:spPr/>
    </dgm:pt>
    <dgm:pt modelId="{CACE9649-BF5E-44EE-84DB-AE4FC5629384}" type="pres">
      <dgm:prSet presAssocID="{9623AD92-970D-4860-82C7-6E6436C14BC1}" presName="root2" presStyleCnt="0"/>
      <dgm:spPr/>
    </dgm:pt>
    <dgm:pt modelId="{C5A043FA-7D4D-4C66-A092-32407E86B2DF}" type="pres">
      <dgm:prSet presAssocID="{9623AD92-970D-4860-82C7-6E6436C14BC1}" presName="LevelTwoTextNode" presStyleLbl="node2" presStyleIdx="3" presStyleCnt="4" custLinFactNeighborY="30951">
        <dgm:presLayoutVars>
          <dgm:chPref val="3"/>
        </dgm:presLayoutVars>
      </dgm:prSet>
      <dgm:spPr/>
    </dgm:pt>
    <dgm:pt modelId="{06B077EA-A3EE-45E9-916A-DF13AFEE1024}" type="pres">
      <dgm:prSet presAssocID="{9623AD92-970D-4860-82C7-6E6436C14BC1}" presName="level3hierChild" presStyleCnt="0"/>
      <dgm:spPr/>
    </dgm:pt>
  </dgm:ptLst>
  <dgm:cxnLst>
    <dgm:cxn modelId="{BFE67204-8C4B-435B-9B58-C4B6D40E2BA0}" type="presOf" srcId="{9623AD92-970D-4860-82C7-6E6436C14BC1}" destId="{C5A043FA-7D4D-4C66-A092-32407E86B2DF}" srcOrd="0" destOrd="0" presId="urn:microsoft.com/office/officeart/2005/8/layout/hierarchy2"/>
    <dgm:cxn modelId="{30543D0A-1DE0-47AD-A810-2F63638451BB}" type="presOf" srcId="{1BA2F0DF-3EB7-4CC8-98A6-103CBEA295C9}" destId="{1C87348E-BFB5-42F7-AD53-544B6DD698ED}" srcOrd="0" destOrd="0" presId="urn:microsoft.com/office/officeart/2005/8/layout/hierarchy2"/>
    <dgm:cxn modelId="{87FE6019-C75E-4C71-AB85-44AD721025DE}" type="presOf" srcId="{6DE23DE7-6600-47F4-9271-19DC72634934}" destId="{12C18EF7-025E-48BA-9186-9A1CFE55BAD5}" srcOrd="1" destOrd="0" presId="urn:microsoft.com/office/officeart/2005/8/layout/hierarchy2"/>
    <dgm:cxn modelId="{AA371629-39B0-4803-A240-D55BF60BFC49}" type="presOf" srcId="{93E855D1-EA83-4730-A0C9-ABD3D5C5CCB3}" destId="{67375146-B96E-4735-ACEA-B6A74B70A672}" srcOrd="0" destOrd="0" presId="urn:microsoft.com/office/officeart/2005/8/layout/hierarchy2"/>
    <dgm:cxn modelId="{45C0BA36-5989-49E7-AAD3-EEEBE1A9E9A2}" type="presOf" srcId="{C0CCFDBA-4831-4C74-B022-EF45CB076FFD}" destId="{A9ECBD39-A9F6-40B4-8E42-F81E053838E8}" srcOrd="0" destOrd="0" presId="urn:microsoft.com/office/officeart/2005/8/layout/hierarchy2"/>
    <dgm:cxn modelId="{DB2C6C5C-EC65-4921-B8CE-9581204F9426}" srcId="{1BA2F0DF-3EB7-4CC8-98A6-103CBEA295C9}" destId="{93E855D1-EA83-4730-A0C9-ABD3D5C5CCB3}" srcOrd="0" destOrd="0" parTransId="{CDFA0D9E-FAA2-4138-BB7A-106335D39B7A}" sibTransId="{F62F769B-9AF3-4D06-99E3-033371BA17A6}"/>
    <dgm:cxn modelId="{D7A6AF4C-C171-4D79-8DF0-CA7EF594BF95}" type="presOf" srcId="{898C6919-D81B-4C5E-AF9E-AA87314FA21F}" destId="{8519DF14-937D-4A22-AD9E-3BC59F7CC999}" srcOrd="0" destOrd="0" presId="urn:microsoft.com/office/officeart/2005/8/layout/hierarchy2"/>
    <dgm:cxn modelId="{FDB67A52-13EE-452D-948F-378D5D2C8EB2}" srcId="{1BA2F0DF-3EB7-4CC8-98A6-103CBEA295C9}" destId="{7B0E7781-B115-428B-8CF6-EB8264A8C48C}" srcOrd="2" destOrd="0" parTransId="{898C6919-D81B-4C5E-AF9E-AA87314FA21F}" sibTransId="{8CEEA1F6-1492-4799-A580-3339A30B66FB}"/>
    <dgm:cxn modelId="{2DD90E73-4FFD-487A-80B6-0D32FA04D50D}" type="presOf" srcId="{CDFA0D9E-FAA2-4138-BB7A-106335D39B7A}" destId="{B6FE53C7-C0E4-4C30-8E26-7E52BC9F988A}" srcOrd="1" destOrd="0" presId="urn:microsoft.com/office/officeart/2005/8/layout/hierarchy2"/>
    <dgm:cxn modelId="{C9482F7E-F774-43F0-9D0F-AB3EA3F74801}" type="presOf" srcId="{DBF0D8E7-1ED3-4500-9AE1-8B2C66D2A498}" destId="{8577D03C-72B9-4C2C-A583-0A9ABFF63EC4}" srcOrd="0" destOrd="0" presId="urn:microsoft.com/office/officeart/2005/8/layout/hierarchy2"/>
    <dgm:cxn modelId="{7C4F9B93-465F-4DE9-9D07-3A9EA6AD4A6D}" type="presOf" srcId="{C0CCFDBA-4831-4C74-B022-EF45CB076FFD}" destId="{7ABD5078-6ECA-4480-8ED7-23133ACDE9AD}" srcOrd="1" destOrd="0" presId="urn:microsoft.com/office/officeart/2005/8/layout/hierarchy2"/>
    <dgm:cxn modelId="{B08BBC93-D9DE-4766-B5DD-4EF2DA183C28}" type="presOf" srcId="{36223C48-624D-44CB-989F-300A501840BF}" destId="{00814F8B-052C-4DFE-A80F-209EFAC280AA}" srcOrd="0" destOrd="0" presId="urn:microsoft.com/office/officeart/2005/8/layout/hierarchy2"/>
    <dgm:cxn modelId="{6065E397-4BE1-48B8-A76E-3CDDC3495CC7}" srcId="{1BA2F0DF-3EB7-4CC8-98A6-103CBEA295C9}" destId="{9623AD92-970D-4860-82C7-6E6436C14BC1}" srcOrd="3" destOrd="0" parTransId="{6DE23DE7-6600-47F4-9271-19DC72634934}" sibTransId="{339E45D8-8F3D-4068-9D51-5FC501343D04}"/>
    <dgm:cxn modelId="{E102A8B5-4029-4BFA-9AF6-4AA6884398EB}" type="presOf" srcId="{6DE23DE7-6600-47F4-9271-19DC72634934}" destId="{FCB6F19F-0545-4E44-9D0E-6380464CDE44}" srcOrd="0" destOrd="0" presId="urn:microsoft.com/office/officeart/2005/8/layout/hierarchy2"/>
    <dgm:cxn modelId="{E2F72CBB-BF29-4FBE-A6B4-DB5845FFB750}" type="presOf" srcId="{898C6919-D81B-4C5E-AF9E-AA87314FA21F}" destId="{0C89D47E-B0BB-4276-809E-149D68DDCDCA}" srcOrd="1" destOrd="0" presId="urn:microsoft.com/office/officeart/2005/8/layout/hierarchy2"/>
    <dgm:cxn modelId="{CB3CEABF-9E3F-48F8-8D4E-2AA153124CAE}" srcId="{DBF0D8E7-1ED3-4500-9AE1-8B2C66D2A498}" destId="{1BA2F0DF-3EB7-4CC8-98A6-103CBEA295C9}" srcOrd="0" destOrd="0" parTransId="{96EFF563-7FCA-4503-B63C-51BBA3D6C617}" sibTransId="{F5A445B9-A986-4B96-B4F7-6A387AFFFA99}"/>
    <dgm:cxn modelId="{7B5240CB-B77C-41D9-B79C-C7EEC66DEDE5}" type="presOf" srcId="{CDFA0D9E-FAA2-4138-BB7A-106335D39B7A}" destId="{3CE580FB-1F7D-48A3-B9A1-F5C62B1DF224}" srcOrd="0" destOrd="0" presId="urn:microsoft.com/office/officeart/2005/8/layout/hierarchy2"/>
    <dgm:cxn modelId="{BE4FD3F8-51F5-41B9-BCEC-2C3898B99582}" type="presOf" srcId="{7B0E7781-B115-428B-8CF6-EB8264A8C48C}" destId="{E525BCB9-36A3-4F9B-8751-9443BB4E962F}" srcOrd="0" destOrd="0" presId="urn:microsoft.com/office/officeart/2005/8/layout/hierarchy2"/>
    <dgm:cxn modelId="{A546DEFE-EE08-431B-88C0-98ACBDFF9C91}" srcId="{1BA2F0DF-3EB7-4CC8-98A6-103CBEA295C9}" destId="{36223C48-624D-44CB-989F-300A501840BF}" srcOrd="1" destOrd="0" parTransId="{C0CCFDBA-4831-4C74-B022-EF45CB076FFD}" sibTransId="{1B23C4DB-9522-4966-973A-9A03CA7DCE86}"/>
    <dgm:cxn modelId="{FD85694C-79AD-4807-89E3-5DA6E6C60206}" type="presParOf" srcId="{8577D03C-72B9-4C2C-A583-0A9ABFF63EC4}" destId="{0B93C50F-B779-443B-83FF-30DF8762B227}" srcOrd="0" destOrd="0" presId="urn:microsoft.com/office/officeart/2005/8/layout/hierarchy2"/>
    <dgm:cxn modelId="{BA3073CF-633B-47A8-A668-CD6936301182}" type="presParOf" srcId="{0B93C50F-B779-443B-83FF-30DF8762B227}" destId="{1C87348E-BFB5-42F7-AD53-544B6DD698ED}" srcOrd="0" destOrd="0" presId="urn:microsoft.com/office/officeart/2005/8/layout/hierarchy2"/>
    <dgm:cxn modelId="{311C1504-D18F-41B9-9F5A-FEF2F97502BB}" type="presParOf" srcId="{0B93C50F-B779-443B-83FF-30DF8762B227}" destId="{7B8986A4-8DC3-443B-B05B-A45CA1694CCA}" srcOrd="1" destOrd="0" presId="urn:microsoft.com/office/officeart/2005/8/layout/hierarchy2"/>
    <dgm:cxn modelId="{16C19930-3E89-47DC-8DF4-BB48FF08D03D}" type="presParOf" srcId="{7B8986A4-8DC3-443B-B05B-A45CA1694CCA}" destId="{3CE580FB-1F7D-48A3-B9A1-F5C62B1DF224}" srcOrd="0" destOrd="0" presId="urn:microsoft.com/office/officeart/2005/8/layout/hierarchy2"/>
    <dgm:cxn modelId="{4D9F0843-FB27-45EC-BFF7-7CF091F64E97}" type="presParOf" srcId="{3CE580FB-1F7D-48A3-B9A1-F5C62B1DF224}" destId="{B6FE53C7-C0E4-4C30-8E26-7E52BC9F988A}" srcOrd="0" destOrd="0" presId="urn:microsoft.com/office/officeart/2005/8/layout/hierarchy2"/>
    <dgm:cxn modelId="{E2CDF1AF-0998-4F3F-8F7F-F1970828E93C}" type="presParOf" srcId="{7B8986A4-8DC3-443B-B05B-A45CA1694CCA}" destId="{4120BEC6-3552-4925-9B30-31E2242EB7F3}" srcOrd="1" destOrd="0" presId="urn:microsoft.com/office/officeart/2005/8/layout/hierarchy2"/>
    <dgm:cxn modelId="{09612601-CB71-40B0-A076-B0B9B8EE6E48}" type="presParOf" srcId="{4120BEC6-3552-4925-9B30-31E2242EB7F3}" destId="{67375146-B96E-4735-ACEA-B6A74B70A672}" srcOrd="0" destOrd="0" presId="urn:microsoft.com/office/officeart/2005/8/layout/hierarchy2"/>
    <dgm:cxn modelId="{19C31A8D-D88B-43FA-B958-4D770F633D69}" type="presParOf" srcId="{4120BEC6-3552-4925-9B30-31E2242EB7F3}" destId="{D1563737-1B79-45F5-933D-6AAC69A840FF}" srcOrd="1" destOrd="0" presId="urn:microsoft.com/office/officeart/2005/8/layout/hierarchy2"/>
    <dgm:cxn modelId="{6C8C47C9-D4FE-4CA4-B36E-7412BFAD5862}" type="presParOf" srcId="{7B8986A4-8DC3-443B-B05B-A45CA1694CCA}" destId="{A9ECBD39-A9F6-40B4-8E42-F81E053838E8}" srcOrd="2" destOrd="0" presId="urn:microsoft.com/office/officeart/2005/8/layout/hierarchy2"/>
    <dgm:cxn modelId="{0997E0C7-9BAF-4FBF-8D5D-550B1AB6EBA6}" type="presParOf" srcId="{A9ECBD39-A9F6-40B4-8E42-F81E053838E8}" destId="{7ABD5078-6ECA-4480-8ED7-23133ACDE9AD}" srcOrd="0" destOrd="0" presId="urn:microsoft.com/office/officeart/2005/8/layout/hierarchy2"/>
    <dgm:cxn modelId="{53AF0726-50B1-4F64-BEE7-71071F71A28D}" type="presParOf" srcId="{7B8986A4-8DC3-443B-B05B-A45CA1694CCA}" destId="{F22875BD-442D-47B0-BD04-727E6E71C3FC}" srcOrd="3" destOrd="0" presId="urn:microsoft.com/office/officeart/2005/8/layout/hierarchy2"/>
    <dgm:cxn modelId="{4C454E8D-02D2-487E-8DAD-7A1AE3385293}" type="presParOf" srcId="{F22875BD-442D-47B0-BD04-727E6E71C3FC}" destId="{00814F8B-052C-4DFE-A80F-209EFAC280AA}" srcOrd="0" destOrd="0" presId="urn:microsoft.com/office/officeart/2005/8/layout/hierarchy2"/>
    <dgm:cxn modelId="{577C3DF7-6463-49D3-A0AE-998D02BFB1C5}" type="presParOf" srcId="{F22875BD-442D-47B0-BD04-727E6E71C3FC}" destId="{E1132E00-7239-4E74-8136-DE9B838B50ED}" srcOrd="1" destOrd="0" presId="urn:microsoft.com/office/officeart/2005/8/layout/hierarchy2"/>
    <dgm:cxn modelId="{DAABCF2C-FE13-4E58-90A3-A35155006C24}" type="presParOf" srcId="{7B8986A4-8DC3-443B-B05B-A45CA1694CCA}" destId="{8519DF14-937D-4A22-AD9E-3BC59F7CC999}" srcOrd="4" destOrd="0" presId="urn:microsoft.com/office/officeart/2005/8/layout/hierarchy2"/>
    <dgm:cxn modelId="{A4EC07D5-74C3-4AB3-9FC2-41A08E213C84}" type="presParOf" srcId="{8519DF14-937D-4A22-AD9E-3BC59F7CC999}" destId="{0C89D47E-B0BB-4276-809E-149D68DDCDCA}" srcOrd="0" destOrd="0" presId="urn:microsoft.com/office/officeart/2005/8/layout/hierarchy2"/>
    <dgm:cxn modelId="{DA6D151C-BC66-4941-ACDB-8FF16F4BF039}" type="presParOf" srcId="{7B8986A4-8DC3-443B-B05B-A45CA1694CCA}" destId="{FC73FB3D-24F2-4870-887E-B6EFA79BBB56}" srcOrd="5" destOrd="0" presId="urn:microsoft.com/office/officeart/2005/8/layout/hierarchy2"/>
    <dgm:cxn modelId="{8D76DFF3-D6F4-4728-BFEF-CC3FC6844F27}" type="presParOf" srcId="{FC73FB3D-24F2-4870-887E-B6EFA79BBB56}" destId="{E525BCB9-36A3-4F9B-8751-9443BB4E962F}" srcOrd="0" destOrd="0" presId="urn:microsoft.com/office/officeart/2005/8/layout/hierarchy2"/>
    <dgm:cxn modelId="{CB960816-0A72-4930-A626-5EF7E71AB815}" type="presParOf" srcId="{FC73FB3D-24F2-4870-887E-B6EFA79BBB56}" destId="{B5A5D814-4163-4158-8D7E-6EAEE3FB0EE5}" srcOrd="1" destOrd="0" presId="urn:microsoft.com/office/officeart/2005/8/layout/hierarchy2"/>
    <dgm:cxn modelId="{7B561C63-70B1-4258-8668-0041704B5872}" type="presParOf" srcId="{7B8986A4-8DC3-443B-B05B-A45CA1694CCA}" destId="{FCB6F19F-0545-4E44-9D0E-6380464CDE44}" srcOrd="6" destOrd="0" presId="urn:microsoft.com/office/officeart/2005/8/layout/hierarchy2"/>
    <dgm:cxn modelId="{F75CDA9D-B172-4E70-B0D4-BFEB6CA20A35}" type="presParOf" srcId="{FCB6F19F-0545-4E44-9D0E-6380464CDE44}" destId="{12C18EF7-025E-48BA-9186-9A1CFE55BAD5}" srcOrd="0" destOrd="0" presId="urn:microsoft.com/office/officeart/2005/8/layout/hierarchy2"/>
    <dgm:cxn modelId="{91E22982-AC77-4E47-A66F-A246C0AE174B}" type="presParOf" srcId="{7B8986A4-8DC3-443B-B05B-A45CA1694CCA}" destId="{CACE9649-BF5E-44EE-84DB-AE4FC5629384}" srcOrd="7" destOrd="0" presId="urn:microsoft.com/office/officeart/2005/8/layout/hierarchy2"/>
    <dgm:cxn modelId="{5289D997-C308-4ADB-9AA3-D2F65812880E}" type="presParOf" srcId="{CACE9649-BF5E-44EE-84DB-AE4FC5629384}" destId="{C5A043FA-7D4D-4C66-A092-32407E86B2DF}" srcOrd="0" destOrd="0" presId="urn:microsoft.com/office/officeart/2005/8/layout/hierarchy2"/>
    <dgm:cxn modelId="{C9474942-73CB-46C8-9820-C2F361EAA1F9}" type="presParOf" srcId="{CACE9649-BF5E-44EE-84DB-AE4FC5629384}" destId="{06B077EA-A3EE-45E9-916A-DF13AFEE10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BE9C0E8-D67D-46E1-AFB6-D322299AEA49}">
      <dsp:nvSpPr>
        <dsp:cNvPr id="0" name=""/>
        <dsp:cNvSpPr/>
      </dsp:nvSpPr>
      <dsp:spPr>
        <a:xfrm>
          <a:off x="3391513" y="1980326"/>
          <a:ext cx="1209860" cy="1209860"/>
        </a:xfrm>
        <a:prstGeom prst="ellips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solidFill>
                <a:schemeClr val="tx1"/>
              </a:solidFill>
            </a:rPr>
            <a:t>化学</a:t>
          </a:r>
        </a:p>
      </dsp:txBody>
      <dsp:txXfrm>
        <a:off x="3568693" y="2157506"/>
        <a:ext cx="855500" cy="855500"/>
      </dsp:txXfrm>
    </dsp:sp>
    <dsp:sp modelId="{2B5C5DDC-A4D3-42DC-A44D-952B2046BE8C}">
      <dsp:nvSpPr>
        <dsp:cNvPr id="0" name=""/>
        <dsp:cNvSpPr/>
      </dsp:nvSpPr>
      <dsp:spPr>
        <a:xfrm rot="16200000">
          <a:off x="3704594" y="1240509"/>
          <a:ext cx="583699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3766297" y="1384482"/>
        <a:ext cx="460293" cy="246812"/>
      </dsp:txXfrm>
    </dsp:sp>
    <dsp:sp modelId="{58180125-977D-4BE8-9363-3AEAC7704AC3}">
      <dsp:nvSpPr>
        <dsp:cNvPr id="0" name=""/>
        <dsp:cNvSpPr/>
      </dsp:nvSpPr>
      <dsp:spPr>
        <a:xfrm>
          <a:off x="3572992" y="32103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农业</a:t>
          </a:r>
        </a:p>
      </dsp:txBody>
      <dsp:txXfrm>
        <a:off x="3697018" y="156129"/>
        <a:ext cx="598850" cy="598850"/>
      </dsp:txXfrm>
    </dsp:sp>
    <dsp:sp modelId="{FC61C9C7-2FB0-4236-96D0-91AECF6518DD}">
      <dsp:nvSpPr>
        <dsp:cNvPr id="0" name=""/>
        <dsp:cNvSpPr/>
      </dsp:nvSpPr>
      <dsp:spPr>
        <a:xfrm rot="18382770">
          <a:off x="4390775" y="1280553"/>
          <a:ext cx="830668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903080"/>
                <a:satOff val="3619"/>
                <a:lumOff val="784"/>
                <a:alphaOff val="0"/>
                <a:shade val="51000"/>
                <a:satMod val="130000"/>
              </a:schemeClr>
            </a:gs>
            <a:gs pos="80000">
              <a:schemeClr val="accent5">
                <a:hueOff val="-903080"/>
                <a:satOff val="3619"/>
                <a:lumOff val="784"/>
                <a:alphaOff val="0"/>
                <a:shade val="93000"/>
                <a:satMod val="130000"/>
              </a:schemeClr>
            </a:gs>
            <a:gs pos="100000">
              <a:schemeClr val="accent5">
                <a:hueOff val="-903080"/>
                <a:satOff val="3619"/>
                <a:lumOff val="78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4415880" y="1412500"/>
        <a:ext cx="707262" cy="246812"/>
      </dsp:txXfrm>
    </dsp:sp>
    <dsp:sp modelId="{276983FC-0AA5-41D2-9E94-BF90809E1C88}">
      <dsp:nvSpPr>
        <dsp:cNvPr id="0" name=""/>
        <dsp:cNvSpPr/>
      </dsp:nvSpPr>
      <dsp:spPr>
        <a:xfrm>
          <a:off x="5112570" y="72007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903080"/>
                <a:satOff val="3619"/>
                <a:lumOff val="784"/>
                <a:alphaOff val="0"/>
                <a:shade val="51000"/>
                <a:satMod val="130000"/>
              </a:schemeClr>
            </a:gs>
            <a:gs pos="80000">
              <a:schemeClr val="accent5">
                <a:hueOff val="-903080"/>
                <a:satOff val="3619"/>
                <a:lumOff val="784"/>
                <a:alphaOff val="0"/>
                <a:shade val="93000"/>
                <a:satMod val="130000"/>
              </a:schemeClr>
            </a:gs>
            <a:gs pos="100000">
              <a:schemeClr val="accent5">
                <a:hueOff val="-903080"/>
                <a:satOff val="3619"/>
                <a:lumOff val="78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物理学</a:t>
          </a:r>
        </a:p>
      </dsp:txBody>
      <dsp:txXfrm>
        <a:off x="5236596" y="196033"/>
        <a:ext cx="598850" cy="598850"/>
      </dsp:txXfrm>
    </dsp:sp>
    <dsp:sp modelId="{80A6856B-C137-4146-8BE1-D751FDC6E19C}">
      <dsp:nvSpPr>
        <dsp:cNvPr id="0" name=""/>
        <dsp:cNvSpPr/>
      </dsp:nvSpPr>
      <dsp:spPr>
        <a:xfrm rot="20161809">
          <a:off x="4890826" y="1756038"/>
          <a:ext cx="1016199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1806159"/>
                <a:satOff val="7238"/>
                <a:lumOff val="1569"/>
                <a:alphaOff val="0"/>
                <a:shade val="51000"/>
                <a:satMod val="130000"/>
              </a:schemeClr>
            </a:gs>
            <a:gs pos="80000">
              <a:schemeClr val="accent5">
                <a:hueOff val="-1806159"/>
                <a:satOff val="7238"/>
                <a:lumOff val="1569"/>
                <a:alphaOff val="0"/>
                <a:shade val="93000"/>
                <a:satMod val="130000"/>
              </a:schemeClr>
            </a:gs>
            <a:gs pos="100000">
              <a:schemeClr val="accent5">
                <a:hueOff val="-1806159"/>
                <a:satOff val="7238"/>
                <a:lumOff val="156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4896147" y="1863375"/>
        <a:ext cx="892793" cy="246812"/>
      </dsp:txXfrm>
    </dsp:sp>
    <dsp:sp modelId="{C01ECFD0-B85D-4695-A11C-BD7827C32A30}">
      <dsp:nvSpPr>
        <dsp:cNvPr id="0" name=""/>
        <dsp:cNvSpPr/>
      </dsp:nvSpPr>
      <dsp:spPr>
        <a:xfrm>
          <a:off x="6264689" y="965081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1806159"/>
                <a:satOff val="7238"/>
                <a:lumOff val="1569"/>
                <a:alphaOff val="0"/>
                <a:shade val="51000"/>
                <a:satMod val="130000"/>
              </a:schemeClr>
            </a:gs>
            <a:gs pos="80000">
              <a:schemeClr val="accent5">
                <a:hueOff val="-1806159"/>
                <a:satOff val="7238"/>
                <a:lumOff val="1569"/>
                <a:alphaOff val="0"/>
                <a:shade val="93000"/>
                <a:satMod val="130000"/>
              </a:schemeClr>
            </a:gs>
            <a:gs pos="100000">
              <a:schemeClr val="accent5">
                <a:hueOff val="-1806159"/>
                <a:satOff val="7238"/>
                <a:lumOff val="156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电子学</a:t>
          </a:r>
        </a:p>
      </dsp:txBody>
      <dsp:txXfrm>
        <a:off x="6388715" y="1089107"/>
        <a:ext cx="598850" cy="598850"/>
      </dsp:txXfrm>
    </dsp:sp>
    <dsp:sp modelId="{45A9D715-5FF7-4D88-871C-DB6AB2002DB7}">
      <dsp:nvSpPr>
        <dsp:cNvPr id="0" name=""/>
        <dsp:cNvSpPr/>
      </dsp:nvSpPr>
      <dsp:spPr>
        <a:xfrm rot="114651">
          <a:off x="5030173" y="2431335"/>
          <a:ext cx="1035094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2709239"/>
                <a:satOff val="10858"/>
                <a:lumOff val="2353"/>
                <a:alphaOff val="0"/>
                <a:shade val="51000"/>
                <a:satMod val="130000"/>
              </a:schemeClr>
            </a:gs>
            <a:gs pos="80000">
              <a:schemeClr val="accent5">
                <a:hueOff val="-2709239"/>
                <a:satOff val="10858"/>
                <a:lumOff val="2353"/>
                <a:alphaOff val="0"/>
                <a:shade val="93000"/>
                <a:satMod val="130000"/>
              </a:schemeClr>
            </a:gs>
            <a:gs pos="100000">
              <a:schemeClr val="accent5">
                <a:hueOff val="-2709239"/>
                <a:satOff val="10858"/>
                <a:lumOff val="235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5030207" y="2511548"/>
        <a:ext cx="911688" cy="246812"/>
      </dsp:txXfrm>
    </dsp:sp>
    <dsp:sp modelId="{172F39C7-6C1D-4D76-A987-88D44620D451}">
      <dsp:nvSpPr>
        <dsp:cNvPr id="0" name=""/>
        <dsp:cNvSpPr/>
      </dsp:nvSpPr>
      <dsp:spPr>
        <a:xfrm>
          <a:off x="6552725" y="2261218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2709239"/>
                <a:satOff val="10858"/>
                <a:lumOff val="2353"/>
                <a:alphaOff val="0"/>
                <a:shade val="51000"/>
                <a:satMod val="130000"/>
              </a:schemeClr>
            </a:gs>
            <a:gs pos="80000">
              <a:schemeClr val="accent5">
                <a:hueOff val="-2709239"/>
                <a:satOff val="10858"/>
                <a:lumOff val="2353"/>
                <a:alphaOff val="0"/>
                <a:shade val="93000"/>
                <a:satMod val="130000"/>
              </a:schemeClr>
            </a:gs>
            <a:gs pos="100000">
              <a:schemeClr val="accent5">
                <a:hueOff val="-2709239"/>
                <a:satOff val="10858"/>
                <a:lumOff val="235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冶金学</a:t>
          </a:r>
        </a:p>
      </dsp:txBody>
      <dsp:txXfrm>
        <a:off x="6676751" y="2385244"/>
        <a:ext cx="598850" cy="598850"/>
      </dsp:txXfrm>
    </dsp:sp>
    <dsp:sp modelId="{BEF03CD2-542A-47A6-B23B-EF3C04423D25}">
      <dsp:nvSpPr>
        <dsp:cNvPr id="0" name=""/>
        <dsp:cNvSpPr/>
      </dsp:nvSpPr>
      <dsp:spPr>
        <a:xfrm rot="1647144">
          <a:off x="4837993" y="3070444"/>
          <a:ext cx="976569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3612319"/>
                <a:satOff val="14477"/>
                <a:lumOff val="3137"/>
                <a:alphaOff val="0"/>
                <a:shade val="51000"/>
                <a:satMod val="130000"/>
              </a:schemeClr>
            </a:gs>
            <a:gs pos="80000">
              <a:schemeClr val="accent5">
                <a:hueOff val="-3612319"/>
                <a:satOff val="14477"/>
                <a:lumOff val="3137"/>
                <a:alphaOff val="0"/>
                <a:shade val="93000"/>
                <a:satMod val="130000"/>
              </a:schemeClr>
            </a:gs>
            <a:gs pos="100000">
              <a:schemeClr val="accent5">
                <a:hueOff val="-3612319"/>
                <a:satOff val="14477"/>
                <a:lumOff val="313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4844941" y="3124268"/>
        <a:ext cx="853163" cy="246812"/>
      </dsp:txXfrm>
    </dsp:sp>
    <dsp:sp modelId="{2FEE77AA-A464-4550-92AC-E21E116D4BAF}">
      <dsp:nvSpPr>
        <dsp:cNvPr id="0" name=""/>
        <dsp:cNvSpPr/>
      </dsp:nvSpPr>
      <dsp:spPr>
        <a:xfrm>
          <a:off x="6120670" y="3485353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3612319"/>
                <a:satOff val="14477"/>
                <a:lumOff val="3137"/>
                <a:alphaOff val="0"/>
                <a:shade val="51000"/>
                <a:satMod val="130000"/>
              </a:schemeClr>
            </a:gs>
            <a:gs pos="80000">
              <a:schemeClr val="accent5">
                <a:hueOff val="-3612319"/>
                <a:satOff val="14477"/>
                <a:lumOff val="3137"/>
                <a:alphaOff val="0"/>
                <a:shade val="93000"/>
                <a:satMod val="130000"/>
              </a:schemeClr>
            </a:gs>
            <a:gs pos="100000">
              <a:schemeClr val="accent5">
                <a:hueOff val="-3612319"/>
                <a:satOff val="14477"/>
                <a:lumOff val="313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计算机科学</a:t>
          </a:r>
        </a:p>
      </dsp:txBody>
      <dsp:txXfrm>
        <a:off x="6244696" y="3609379"/>
        <a:ext cx="598850" cy="598850"/>
      </dsp:txXfrm>
    </dsp:sp>
    <dsp:sp modelId="{A5A0CFC7-9525-4F99-8C03-1AC968A940B1}">
      <dsp:nvSpPr>
        <dsp:cNvPr id="0" name=""/>
        <dsp:cNvSpPr/>
      </dsp:nvSpPr>
      <dsp:spPr>
        <a:xfrm rot="3319173">
          <a:off x="4357188" y="3478652"/>
          <a:ext cx="799469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4515398"/>
                <a:satOff val="18096"/>
                <a:lumOff val="3922"/>
                <a:alphaOff val="0"/>
                <a:shade val="51000"/>
                <a:satMod val="130000"/>
              </a:schemeClr>
            </a:gs>
            <a:gs pos="80000">
              <a:schemeClr val="accent5">
                <a:hueOff val="-4515398"/>
                <a:satOff val="18096"/>
                <a:lumOff val="3922"/>
                <a:alphaOff val="0"/>
                <a:shade val="93000"/>
                <a:satMod val="130000"/>
              </a:schemeClr>
            </a:gs>
            <a:gs pos="100000">
              <a:schemeClr val="accent5">
                <a:hueOff val="-4515398"/>
                <a:satOff val="18096"/>
                <a:lumOff val="392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4383782" y="3510181"/>
        <a:ext cx="676063" cy="246812"/>
      </dsp:txXfrm>
    </dsp:sp>
    <dsp:sp modelId="{21C136AD-C5BE-4333-846C-02E8F3565672}">
      <dsp:nvSpPr>
        <dsp:cNvPr id="0" name=""/>
        <dsp:cNvSpPr/>
      </dsp:nvSpPr>
      <dsp:spPr>
        <a:xfrm>
          <a:off x="5016437" y="4247925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4515398"/>
                <a:satOff val="18096"/>
                <a:lumOff val="3922"/>
                <a:alphaOff val="0"/>
                <a:shade val="51000"/>
                <a:satMod val="130000"/>
              </a:schemeClr>
            </a:gs>
            <a:gs pos="80000">
              <a:schemeClr val="accent5">
                <a:hueOff val="-4515398"/>
                <a:satOff val="18096"/>
                <a:lumOff val="3922"/>
                <a:alphaOff val="0"/>
                <a:shade val="93000"/>
                <a:satMod val="130000"/>
              </a:schemeClr>
            </a:gs>
            <a:gs pos="100000">
              <a:schemeClr val="accent5">
                <a:hueOff val="-4515398"/>
                <a:satOff val="18096"/>
                <a:lumOff val="392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工程学</a:t>
          </a:r>
        </a:p>
      </dsp:txBody>
      <dsp:txXfrm>
        <a:off x="5140463" y="4371951"/>
        <a:ext cx="598850" cy="598850"/>
      </dsp:txXfrm>
    </dsp:sp>
    <dsp:sp modelId="{68363244-9530-4B41-8192-8DE9D039545E}">
      <dsp:nvSpPr>
        <dsp:cNvPr id="0" name=""/>
        <dsp:cNvSpPr/>
      </dsp:nvSpPr>
      <dsp:spPr>
        <a:xfrm rot="5400000">
          <a:off x="3689238" y="3546754"/>
          <a:ext cx="614410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5418478"/>
                <a:satOff val="21715"/>
                <a:lumOff val="4706"/>
                <a:alphaOff val="0"/>
                <a:shade val="51000"/>
                <a:satMod val="130000"/>
              </a:schemeClr>
            </a:gs>
            <a:gs pos="80000">
              <a:schemeClr val="accent5">
                <a:hueOff val="-5418478"/>
                <a:satOff val="21715"/>
                <a:lumOff val="4706"/>
                <a:alphaOff val="0"/>
                <a:shade val="93000"/>
                <a:satMod val="130000"/>
              </a:schemeClr>
            </a:gs>
            <a:gs pos="100000">
              <a:schemeClr val="accent5">
                <a:hueOff val="-5418478"/>
                <a:satOff val="21715"/>
                <a:lumOff val="470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3750941" y="3567321"/>
        <a:ext cx="491004" cy="246812"/>
      </dsp:txXfrm>
    </dsp:sp>
    <dsp:sp modelId="{C995A31A-F2AB-457F-899E-8254C6CDAFCC}">
      <dsp:nvSpPr>
        <dsp:cNvPr id="0" name=""/>
        <dsp:cNvSpPr/>
      </dsp:nvSpPr>
      <dsp:spPr>
        <a:xfrm>
          <a:off x="3572992" y="4349451"/>
          <a:ext cx="846902" cy="731012"/>
        </a:xfrm>
        <a:prstGeom prst="ellipse">
          <a:avLst/>
        </a:prstGeom>
        <a:gradFill rotWithShape="0">
          <a:gsLst>
            <a:gs pos="0">
              <a:schemeClr val="accent5">
                <a:hueOff val="-5418478"/>
                <a:satOff val="21715"/>
                <a:lumOff val="4706"/>
                <a:alphaOff val="0"/>
                <a:shade val="51000"/>
                <a:satMod val="130000"/>
              </a:schemeClr>
            </a:gs>
            <a:gs pos="80000">
              <a:schemeClr val="accent5">
                <a:hueOff val="-5418478"/>
                <a:satOff val="21715"/>
                <a:lumOff val="4706"/>
                <a:alphaOff val="0"/>
                <a:shade val="93000"/>
                <a:satMod val="130000"/>
              </a:schemeClr>
            </a:gs>
            <a:gs pos="100000">
              <a:schemeClr val="accent5">
                <a:hueOff val="-5418478"/>
                <a:satOff val="21715"/>
                <a:lumOff val="470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地质学</a:t>
          </a:r>
        </a:p>
      </dsp:txBody>
      <dsp:txXfrm>
        <a:off x="3697018" y="4456505"/>
        <a:ext cx="598850" cy="516904"/>
      </dsp:txXfrm>
    </dsp:sp>
    <dsp:sp modelId="{75F462AC-DC84-4D5B-BD92-D07545D793C0}">
      <dsp:nvSpPr>
        <dsp:cNvPr id="0" name=""/>
        <dsp:cNvSpPr/>
      </dsp:nvSpPr>
      <dsp:spPr>
        <a:xfrm rot="7479351">
          <a:off x="2865046" y="3458068"/>
          <a:ext cx="771691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6321557"/>
                <a:satOff val="25334"/>
                <a:lumOff val="5491"/>
                <a:alphaOff val="0"/>
                <a:shade val="51000"/>
                <a:satMod val="130000"/>
              </a:schemeClr>
            </a:gs>
            <a:gs pos="80000">
              <a:schemeClr val="accent5">
                <a:hueOff val="-6321557"/>
                <a:satOff val="25334"/>
                <a:lumOff val="5491"/>
                <a:alphaOff val="0"/>
                <a:shade val="93000"/>
                <a:satMod val="130000"/>
              </a:schemeClr>
            </a:gs>
            <a:gs pos="100000">
              <a:schemeClr val="accent5">
                <a:hueOff val="-6321557"/>
                <a:satOff val="25334"/>
                <a:lumOff val="549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 rot="10800000">
        <a:off x="2961836" y="3489582"/>
        <a:ext cx="648285" cy="246812"/>
      </dsp:txXfrm>
    </dsp:sp>
    <dsp:sp modelId="{93A49B0D-D444-4B46-8F2C-E1C0FC859AD0}">
      <dsp:nvSpPr>
        <dsp:cNvPr id="0" name=""/>
        <dsp:cNvSpPr/>
      </dsp:nvSpPr>
      <dsp:spPr>
        <a:xfrm>
          <a:off x="2160247" y="4205431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6321557"/>
                <a:satOff val="25334"/>
                <a:lumOff val="5491"/>
                <a:alphaOff val="0"/>
                <a:shade val="51000"/>
                <a:satMod val="130000"/>
              </a:schemeClr>
            </a:gs>
            <a:gs pos="80000">
              <a:schemeClr val="accent5">
                <a:hueOff val="-6321557"/>
                <a:satOff val="25334"/>
                <a:lumOff val="5491"/>
                <a:alphaOff val="0"/>
                <a:shade val="93000"/>
                <a:satMod val="130000"/>
              </a:schemeClr>
            </a:gs>
            <a:gs pos="100000">
              <a:schemeClr val="accent5">
                <a:hueOff val="-6321557"/>
                <a:satOff val="25334"/>
                <a:lumOff val="549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环境科学</a:t>
          </a:r>
        </a:p>
      </dsp:txBody>
      <dsp:txXfrm>
        <a:off x="2284273" y="4329457"/>
        <a:ext cx="598850" cy="598850"/>
      </dsp:txXfrm>
    </dsp:sp>
    <dsp:sp modelId="{61A8C773-E9D2-48B6-B242-C95CF96907FB}">
      <dsp:nvSpPr>
        <dsp:cNvPr id="0" name=""/>
        <dsp:cNvSpPr/>
      </dsp:nvSpPr>
      <dsp:spPr>
        <a:xfrm rot="9241371">
          <a:off x="2285772" y="2998160"/>
          <a:ext cx="882217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7224638"/>
                <a:satOff val="28953"/>
                <a:lumOff val="6275"/>
                <a:alphaOff val="0"/>
                <a:shade val="51000"/>
                <a:satMod val="130000"/>
              </a:schemeClr>
            </a:gs>
            <a:gs pos="80000">
              <a:schemeClr val="accent5">
                <a:hueOff val="-7224638"/>
                <a:satOff val="28953"/>
                <a:lumOff val="6275"/>
                <a:alphaOff val="0"/>
                <a:shade val="93000"/>
                <a:satMod val="130000"/>
              </a:schemeClr>
            </a:gs>
            <a:gs pos="100000">
              <a:schemeClr val="accent5">
                <a:hueOff val="-7224638"/>
                <a:satOff val="28953"/>
                <a:lumOff val="627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 rot="10800000">
        <a:off x="2402944" y="3053403"/>
        <a:ext cx="758811" cy="246812"/>
      </dsp:txXfrm>
    </dsp:sp>
    <dsp:sp modelId="{E7C69381-16EB-4EDD-950F-BD5A434384E3}">
      <dsp:nvSpPr>
        <dsp:cNvPr id="0" name=""/>
        <dsp:cNvSpPr/>
      </dsp:nvSpPr>
      <dsp:spPr>
        <a:xfrm>
          <a:off x="1152120" y="3341348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7224638"/>
                <a:satOff val="28953"/>
                <a:lumOff val="6275"/>
                <a:alphaOff val="0"/>
                <a:shade val="51000"/>
                <a:satMod val="130000"/>
              </a:schemeClr>
            </a:gs>
            <a:gs pos="80000">
              <a:schemeClr val="accent5">
                <a:hueOff val="-7224638"/>
                <a:satOff val="28953"/>
                <a:lumOff val="6275"/>
                <a:alphaOff val="0"/>
                <a:shade val="93000"/>
                <a:satMod val="130000"/>
              </a:schemeClr>
            </a:gs>
            <a:gs pos="100000">
              <a:schemeClr val="accent5">
                <a:hueOff val="-7224638"/>
                <a:satOff val="28953"/>
                <a:lumOff val="627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生命科学</a:t>
          </a:r>
        </a:p>
      </dsp:txBody>
      <dsp:txXfrm>
        <a:off x="1276146" y="3465374"/>
        <a:ext cx="598850" cy="598850"/>
      </dsp:txXfrm>
    </dsp:sp>
    <dsp:sp modelId="{982391D7-4EBD-4C95-8F38-C6D7BC224BEE}">
      <dsp:nvSpPr>
        <dsp:cNvPr id="0" name=""/>
        <dsp:cNvSpPr/>
      </dsp:nvSpPr>
      <dsp:spPr>
        <a:xfrm rot="10855134">
          <a:off x="2077040" y="2356244"/>
          <a:ext cx="929026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8127717"/>
                <a:satOff val="32573"/>
                <a:lumOff val="7059"/>
                <a:alphaOff val="0"/>
                <a:shade val="51000"/>
                <a:satMod val="130000"/>
              </a:schemeClr>
            </a:gs>
            <a:gs pos="80000">
              <a:schemeClr val="accent5">
                <a:hueOff val="-8127717"/>
                <a:satOff val="32573"/>
                <a:lumOff val="7059"/>
                <a:alphaOff val="0"/>
                <a:shade val="93000"/>
                <a:satMod val="130000"/>
              </a:schemeClr>
            </a:gs>
            <a:gs pos="100000">
              <a:schemeClr val="accent5">
                <a:hueOff val="-8127717"/>
                <a:satOff val="32573"/>
                <a:lumOff val="705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 rot="10800000">
        <a:off x="2200438" y="2439504"/>
        <a:ext cx="805620" cy="246812"/>
      </dsp:txXfrm>
    </dsp:sp>
    <dsp:sp modelId="{56DC7CED-14B9-4635-B7B6-2FD3AD135CA1}">
      <dsp:nvSpPr>
        <dsp:cNvPr id="0" name=""/>
        <dsp:cNvSpPr/>
      </dsp:nvSpPr>
      <dsp:spPr>
        <a:xfrm>
          <a:off x="792087" y="2117201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8127717"/>
                <a:satOff val="32573"/>
                <a:lumOff val="7059"/>
                <a:alphaOff val="0"/>
                <a:shade val="51000"/>
                <a:satMod val="130000"/>
              </a:schemeClr>
            </a:gs>
            <a:gs pos="80000">
              <a:schemeClr val="accent5">
                <a:hueOff val="-8127717"/>
                <a:satOff val="32573"/>
                <a:lumOff val="7059"/>
                <a:alphaOff val="0"/>
                <a:shade val="93000"/>
                <a:satMod val="130000"/>
              </a:schemeClr>
            </a:gs>
            <a:gs pos="100000">
              <a:schemeClr val="accent5">
                <a:hueOff val="-8127717"/>
                <a:satOff val="32573"/>
                <a:lumOff val="705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生物学</a:t>
          </a:r>
        </a:p>
      </dsp:txBody>
      <dsp:txXfrm>
        <a:off x="916113" y="2241227"/>
        <a:ext cx="598850" cy="598850"/>
      </dsp:txXfrm>
    </dsp:sp>
    <dsp:sp modelId="{9023F45C-1F0C-4233-AEC5-F23725BD2F10}">
      <dsp:nvSpPr>
        <dsp:cNvPr id="0" name=""/>
        <dsp:cNvSpPr/>
      </dsp:nvSpPr>
      <dsp:spPr>
        <a:xfrm rot="12496365">
          <a:off x="2216330" y="1679033"/>
          <a:ext cx="955145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9030797"/>
                <a:satOff val="36192"/>
                <a:lumOff val="7844"/>
                <a:alphaOff val="0"/>
                <a:shade val="51000"/>
                <a:satMod val="130000"/>
              </a:schemeClr>
            </a:gs>
            <a:gs pos="80000">
              <a:schemeClr val="accent5">
                <a:hueOff val="-9030797"/>
                <a:satOff val="36192"/>
                <a:lumOff val="7844"/>
                <a:alphaOff val="0"/>
                <a:shade val="93000"/>
                <a:satMod val="130000"/>
              </a:schemeClr>
            </a:gs>
            <a:gs pos="100000">
              <a:schemeClr val="accent5">
                <a:hueOff val="-9030797"/>
                <a:satOff val="36192"/>
                <a:lumOff val="784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 rot="10800000">
        <a:off x="2332375" y="1790530"/>
        <a:ext cx="831739" cy="246812"/>
      </dsp:txXfrm>
    </dsp:sp>
    <dsp:sp modelId="{9CCD74DC-44AC-4FA5-8339-58E336BA06BE}">
      <dsp:nvSpPr>
        <dsp:cNvPr id="0" name=""/>
        <dsp:cNvSpPr/>
      </dsp:nvSpPr>
      <dsp:spPr>
        <a:xfrm>
          <a:off x="1080125" y="821063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9030797"/>
                <a:satOff val="36192"/>
                <a:lumOff val="7844"/>
                <a:alphaOff val="0"/>
                <a:shade val="51000"/>
                <a:satMod val="130000"/>
              </a:schemeClr>
            </a:gs>
            <a:gs pos="80000">
              <a:schemeClr val="accent5">
                <a:hueOff val="-9030797"/>
                <a:satOff val="36192"/>
                <a:lumOff val="7844"/>
                <a:alphaOff val="0"/>
                <a:shade val="93000"/>
                <a:satMod val="130000"/>
              </a:schemeClr>
            </a:gs>
            <a:gs pos="100000">
              <a:schemeClr val="accent5">
                <a:hueOff val="-9030797"/>
                <a:satOff val="36192"/>
                <a:lumOff val="784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药学</a:t>
          </a:r>
        </a:p>
      </dsp:txBody>
      <dsp:txXfrm>
        <a:off x="1204151" y="945089"/>
        <a:ext cx="598850" cy="598850"/>
      </dsp:txXfrm>
    </dsp:sp>
    <dsp:sp modelId="{EE6C20AF-2BE9-4407-A512-44F4FD101868}">
      <dsp:nvSpPr>
        <dsp:cNvPr id="0" name=""/>
        <dsp:cNvSpPr/>
      </dsp:nvSpPr>
      <dsp:spPr>
        <a:xfrm rot="14156424">
          <a:off x="2855852" y="1278074"/>
          <a:ext cx="791895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 rot="10800000">
        <a:off x="2952112" y="1411462"/>
        <a:ext cx="668489" cy="246812"/>
      </dsp:txXfrm>
    </dsp:sp>
    <dsp:sp modelId="{EA1C0C3C-BC53-4B95-8838-6F98E1253BD9}">
      <dsp:nvSpPr>
        <dsp:cNvPr id="0" name=""/>
        <dsp:cNvSpPr/>
      </dsp:nvSpPr>
      <dsp:spPr>
        <a:xfrm>
          <a:off x="2160239" y="72005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医学</a:t>
          </a:r>
        </a:p>
      </dsp:txBody>
      <dsp:txXfrm>
        <a:off x="2284265" y="196031"/>
        <a:ext cx="598850" cy="59885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C6832A-D346-46A7-834C-703954B31D1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3800000"/>
            <a:gd name="adj2" fmla="val 16200000"/>
            <a:gd name="adj3" fmla="val 3050"/>
          </a:avLst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B7372BA-B0AA-436E-9BA4-0EE7FA35CE34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1400000"/>
            <a:gd name="adj2" fmla="val 13800000"/>
            <a:gd name="adj3" fmla="val 3050"/>
          </a:avLst>
        </a:prstGeom>
        <a:gradFill rotWithShape="0">
          <a:gsLst>
            <a:gs pos="0">
              <a:schemeClr val="accent5">
                <a:hueOff val="-8692142"/>
                <a:satOff val="34835"/>
                <a:lumOff val="7549"/>
                <a:alphaOff val="0"/>
                <a:shade val="51000"/>
                <a:satMod val="130000"/>
              </a:schemeClr>
            </a:gs>
            <a:gs pos="80000">
              <a:schemeClr val="accent5">
                <a:hueOff val="-8692142"/>
                <a:satOff val="34835"/>
                <a:lumOff val="7549"/>
                <a:alphaOff val="0"/>
                <a:shade val="93000"/>
                <a:satMod val="130000"/>
              </a:schemeClr>
            </a:gs>
            <a:gs pos="100000">
              <a:schemeClr val="accent5">
                <a:hueOff val="-8692142"/>
                <a:satOff val="34835"/>
                <a:lumOff val="754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B65095D-1D49-4B38-B2C2-53FCE6CB96BD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9000000"/>
            <a:gd name="adj2" fmla="val 11400000"/>
            <a:gd name="adj3" fmla="val 3050"/>
          </a:avLst>
        </a:prstGeom>
        <a:gradFill rotWithShape="0">
          <a:gsLst>
            <a:gs pos="0">
              <a:schemeClr val="accent5">
                <a:hueOff val="-7450407"/>
                <a:satOff val="29858"/>
                <a:lumOff val="6471"/>
                <a:alphaOff val="0"/>
                <a:shade val="51000"/>
                <a:satMod val="130000"/>
              </a:schemeClr>
            </a:gs>
            <a:gs pos="80000">
              <a:schemeClr val="accent5">
                <a:hueOff val="-7450407"/>
                <a:satOff val="29858"/>
                <a:lumOff val="6471"/>
                <a:alphaOff val="0"/>
                <a:shade val="93000"/>
                <a:satMod val="130000"/>
              </a:schemeClr>
            </a:gs>
            <a:gs pos="100000">
              <a:schemeClr val="accent5">
                <a:hueOff val="-7450407"/>
                <a:satOff val="29858"/>
                <a:lumOff val="647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DAAC9F-3045-48E5-B113-9F80217AA41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6600000"/>
            <a:gd name="adj2" fmla="val 9000000"/>
            <a:gd name="adj3" fmla="val 3050"/>
          </a:avLst>
        </a:prstGeom>
        <a:gradFill rotWithShape="0">
          <a:gsLst>
            <a:gs pos="0">
              <a:schemeClr val="accent5">
                <a:hueOff val="-6208672"/>
                <a:satOff val="24882"/>
                <a:lumOff val="5392"/>
                <a:alphaOff val="0"/>
                <a:shade val="51000"/>
                <a:satMod val="130000"/>
              </a:schemeClr>
            </a:gs>
            <a:gs pos="80000">
              <a:schemeClr val="accent5">
                <a:hueOff val="-6208672"/>
                <a:satOff val="24882"/>
                <a:lumOff val="5392"/>
                <a:alphaOff val="0"/>
                <a:shade val="93000"/>
                <a:satMod val="130000"/>
              </a:schemeClr>
            </a:gs>
            <a:gs pos="100000">
              <a:schemeClr val="accent5">
                <a:hueOff val="-6208672"/>
                <a:satOff val="24882"/>
                <a:lumOff val="539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7A2ECB5-9BC6-489C-8AE1-441B7FF03910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4200000"/>
            <a:gd name="adj2" fmla="val 6600000"/>
            <a:gd name="adj3" fmla="val 3050"/>
          </a:avLst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53D8DA1-1CDD-47D3-A60F-44F375A3E919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800000"/>
            <a:gd name="adj2" fmla="val 4200000"/>
            <a:gd name="adj3" fmla="val 3050"/>
          </a:avLst>
        </a:prstGeom>
        <a:gradFill rotWithShape="0">
          <a:gsLst>
            <a:gs pos="0">
              <a:schemeClr val="accent5">
                <a:hueOff val="-3725204"/>
                <a:satOff val="14929"/>
                <a:lumOff val="3235"/>
                <a:alphaOff val="0"/>
                <a:shade val="51000"/>
                <a:satMod val="130000"/>
              </a:schemeClr>
            </a:gs>
            <a:gs pos="80000">
              <a:schemeClr val="accent5">
                <a:hueOff val="-3725204"/>
                <a:satOff val="14929"/>
                <a:lumOff val="3235"/>
                <a:alphaOff val="0"/>
                <a:shade val="93000"/>
                <a:satMod val="130000"/>
              </a:schemeClr>
            </a:gs>
            <a:gs pos="100000">
              <a:schemeClr val="accent5">
                <a:hueOff val="-3725204"/>
                <a:satOff val="14929"/>
                <a:lumOff val="323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EE8EF2C-F543-4DCC-9082-727AEADCF31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21000000"/>
            <a:gd name="adj2" fmla="val 1800000"/>
            <a:gd name="adj3" fmla="val 3050"/>
          </a:avLst>
        </a:prstGeom>
        <a:gradFill rotWithShape="0">
          <a:gsLst>
            <a:gs pos="0">
              <a:schemeClr val="accent5">
                <a:hueOff val="-2483469"/>
                <a:satOff val="9953"/>
                <a:lumOff val="2157"/>
                <a:alphaOff val="0"/>
                <a:shade val="51000"/>
                <a:satMod val="130000"/>
              </a:schemeClr>
            </a:gs>
            <a:gs pos="80000">
              <a:schemeClr val="accent5">
                <a:hueOff val="-2483469"/>
                <a:satOff val="9953"/>
                <a:lumOff val="2157"/>
                <a:alphaOff val="0"/>
                <a:shade val="93000"/>
                <a:satMod val="130000"/>
              </a:schemeClr>
            </a:gs>
            <a:gs pos="100000">
              <a:schemeClr val="accent5">
                <a:hueOff val="-2483469"/>
                <a:satOff val="9953"/>
                <a:lumOff val="215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018F80F-FE64-4E75-8A9F-F40C6D8BB147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8600000"/>
            <a:gd name="adj2" fmla="val 21000000"/>
            <a:gd name="adj3" fmla="val 3050"/>
          </a:avLst>
        </a:prstGeom>
        <a:gradFill rotWithShape="0">
          <a:gsLst>
            <a:gs pos="0">
              <a:schemeClr val="accent5">
                <a:hueOff val="-1241735"/>
                <a:satOff val="4976"/>
                <a:lumOff val="1078"/>
                <a:alphaOff val="0"/>
                <a:shade val="51000"/>
                <a:satMod val="130000"/>
              </a:schemeClr>
            </a:gs>
            <a:gs pos="80000">
              <a:schemeClr val="accent5">
                <a:hueOff val="-1241735"/>
                <a:satOff val="4976"/>
                <a:lumOff val="1078"/>
                <a:alphaOff val="0"/>
                <a:shade val="93000"/>
                <a:satMod val="130000"/>
              </a:schemeClr>
            </a:gs>
            <a:gs pos="100000">
              <a:schemeClr val="accent5">
                <a:hueOff val="-1241735"/>
                <a:satOff val="4976"/>
                <a:lumOff val="107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2EB34E9-A944-462E-81FD-3F08ECFE564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6200000"/>
            <a:gd name="adj2" fmla="val 18600000"/>
            <a:gd name="adj3" fmla="val 305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6E575BC-37AD-491D-BC48-1FE9637435B3}">
      <dsp:nvSpPr>
        <dsp:cNvPr id="0" name=""/>
        <dsp:cNvSpPr/>
      </dsp:nvSpPr>
      <dsp:spPr>
        <a:xfrm>
          <a:off x="1378921" y="1961856"/>
          <a:ext cx="2218983" cy="1273367"/>
        </a:xfrm>
        <a:prstGeom prst="ellips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b="1" kern="1200" dirty="0">
              <a:solidFill>
                <a:srgbClr val="FFFF00"/>
              </a:solidFill>
            </a:rPr>
            <a:t>基础化学</a:t>
          </a:r>
        </a:p>
      </dsp:txBody>
      <dsp:txXfrm>
        <a:off x="1703884" y="2148336"/>
        <a:ext cx="1569057" cy="900407"/>
      </dsp:txXfrm>
    </dsp:sp>
    <dsp:sp modelId="{D8E24644-CB33-4874-A3A9-365802124E3B}">
      <dsp:nvSpPr>
        <dsp:cNvPr id="0" name=""/>
        <dsp:cNvSpPr/>
      </dsp:nvSpPr>
      <dsp:spPr>
        <a:xfrm>
          <a:off x="2042734" y="80430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笔记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2173270" y="210966"/>
        <a:ext cx="630285" cy="630285"/>
      </dsp:txXfrm>
    </dsp:sp>
    <dsp:sp modelId="{B0C9DE94-4335-4359-8D50-FC17C60A5963}">
      <dsp:nvSpPr>
        <dsp:cNvPr id="0" name=""/>
        <dsp:cNvSpPr/>
      </dsp:nvSpPr>
      <dsp:spPr>
        <a:xfrm>
          <a:off x="3374867" y="5652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1241735"/>
                <a:satOff val="4976"/>
                <a:lumOff val="1078"/>
                <a:alphaOff val="0"/>
                <a:shade val="51000"/>
                <a:satMod val="130000"/>
              </a:schemeClr>
            </a:gs>
            <a:gs pos="80000">
              <a:schemeClr val="accent5">
                <a:hueOff val="-1241735"/>
                <a:satOff val="4976"/>
                <a:lumOff val="1078"/>
                <a:alphaOff val="0"/>
                <a:shade val="93000"/>
                <a:satMod val="130000"/>
              </a:schemeClr>
            </a:gs>
            <a:gs pos="100000">
              <a:schemeClr val="accent5">
                <a:hueOff val="-1241735"/>
                <a:satOff val="4976"/>
                <a:lumOff val="107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 dirty="0">
              <a:solidFill>
                <a:schemeClr val="tx1"/>
              </a:solidFill>
            </a:rPr>
            <a:t>练习</a:t>
          </a:r>
        </a:p>
      </dsp:txBody>
      <dsp:txXfrm>
        <a:off x="3505403" y="695823"/>
        <a:ext cx="630285" cy="630285"/>
      </dsp:txXfrm>
    </dsp:sp>
    <dsp:sp modelId="{00F7FF18-94FD-4B57-BD67-C7AE7BAB9238}">
      <dsp:nvSpPr>
        <dsp:cNvPr id="0" name=""/>
        <dsp:cNvSpPr/>
      </dsp:nvSpPr>
      <dsp:spPr>
        <a:xfrm>
          <a:off x="4083680" y="17929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2483469"/>
                <a:satOff val="9953"/>
                <a:lumOff val="2157"/>
                <a:alphaOff val="0"/>
                <a:shade val="51000"/>
                <a:satMod val="130000"/>
              </a:schemeClr>
            </a:gs>
            <a:gs pos="80000">
              <a:schemeClr val="accent5">
                <a:hueOff val="-2483469"/>
                <a:satOff val="9953"/>
                <a:lumOff val="2157"/>
                <a:alphaOff val="0"/>
                <a:shade val="93000"/>
                <a:satMod val="130000"/>
              </a:schemeClr>
            </a:gs>
            <a:gs pos="100000">
              <a:schemeClr val="accent5">
                <a:hueOff val="-2483469"/>
                <a:satOff val="9953"/>
                <a:lumOff val="215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复习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4214216" y="1923523"/>
        <a:ext cx="630285" cy="630285"/>
      </dsp:txXfrm>
    </dsp:sp>
    <dsp:sp modelId="{99EE8444-AE69-4D04-AAEB-F9CD893BD635}">
      <dsp:nvSpPr>
        <dsp:cNvPr id="0" name=""/>
        <dsp:cNvSpPr/>
      </dsp:nvSpPr>
      <dsp:spPr>
        <a:xfrm>
          <a:off x="3837512" y="318907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3725204"/>
                <a:satOff val="14929"/>
                <a:lumOff val="3235"/>
                <a:alphaOff val="0"/>
                <a:shade val="51000"/>
                <a:satMod val="130000"/>
              </a:schemeClr>
            </a:gs>
            <a:gs pos="80000">
              <a:schemeClr val="accent5">
                <a:hueOff val="-3725204"/>
                <a:satOff val="14929"/>
                <a:lumOff val="3235"/>
                <a:alphaOff val="0"/>
                <a:shade val="93000"/>
                <a:satMod val="130000"/>
              </a:schemeClr>
            </a:gs>
            <a:gs pos="100000">
              <a:schemeClr val="accent5">
                <a:hueOff val="-3725204"/>
                <a:satOff val="14929"/>
                <a:lumOff val="323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讨论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3968048" y="3319613"/>
        <a:ext cx="630285" cy="630285"/>
      </dsp:txXfrm>
    </dsp:sp>
    <dsp:sp modelId="{135CE7DE-39F9-4E9D-BF52-AA4291A1EEC2}">
      <dsp:nvSpPr>
        <dsp:cNvPr id="0" name=""/>
        <dsp:cNvSpPr/>
      </dsp:nvSpPr>
      <dsp:spPr>
        <a:xfrm>
          <a:off x="2751547" y="4100309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实验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2882083" y="4230845"/>
        <a:ext cx="630285" cy="630285"/>
      </dsp:txXfrm>
    </dsp:sp>
    <dsp:sp modelId="{21A4FD99-C811-45CB-95C1-72FD68F6379A}">
      <dsp:nvSpPr>
        <dsp:cNvPr id="0" name=""/>
        <dsp:cNvSpPr/>
      </dsp:nvSpPr>
      <dsp:spPr>
        <a:xfrm>
          <a:off x="1333921" y="4100309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6208672"/>
                <a:satOff val="24882"/>
                <a:lumOff val="5392"/>
                <a:alphaOff val="0"/>
                <a:shade val="51000"/>
                <a:satMod val="130000"/>
              </a:schemeClr>
            </a:gs>
            <a:gs pos="80000">
              <a:schemeClr val="accent5">
                <a:hueOff val="-6208672"/>
                <a:satOff val="24882"/>
                <a:lumOff val="5392"/>
                <a:alphaOff val="0"/>
                <a:shade val="93000"/>
                <a:satMod val="130000"/>
              </a:schemeClr>
            </a:gs>
            <a:gs pos="100000">
              <a:schemeClr val="accent5">
                <a:hueOff val="-6208672"/>
                <a:satOff val="24882"/>
                <a:lumOff val="539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课外读物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1464457" y="4230845"/>
        <a:ext cx="630285" cy="630285"/>
      </dsp:txXfrm>
    </dsp:sp>
    <dsp:sp modelId="{070433DF-4EDD-4190-AC02-1CD56A691771}">
      <dsp:nvSpPr>
        <dsp:cNvPr id="0" name=""/>
        <dsp:cNvSpPr/>
      </dsp:nvSpPr>
      <dsp:spPr>
        <a:xfrm>
          <a:off x="247956" y="318907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7450407"/>
                <a:satOff val="29858"/>
                <a:lumOff val="6471"/>
                <a:alphaOff val="0"/>
                <a:shade val="51000"/>
                <a:satMod val="130000"/>
              </a:schemeClr>
            </a:gs>
            <a:gs pos="80000">
              <a:schemeClr val="accent5">
                <a:hueOff val="-7450407"/>
                <a:satOff val="29858"/>
                <a:lumOff val="6471"/>
                <a:alphaOff val="0"/>
                <a:shade val="93000"/>
                <a:satMod val="130000"/>
              </a:schemeClr>
            </a:gs>
            <a:gs pos="100000">
              <a:schemeClr val="accent5">
                <a:hueOff val="-7450407"/>
                <a:satOff val="29858"/>
                <a:lumOff val="647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自学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378492" y="3319613"/>
        <a:ext cx="630285" cy="630285"/>
      </dsp:txXfrm>
    </dsp:sp>
    <dsp:sp modelId="{74053789-7BA4-4186-BB3A-84E0CE4EA7AF}">
      <dsp:nvSpPr>
        <dsp:cNvPr id="0" name=""/>
        <dsp:cNvSpPr/>
      </dsp:nvSpPr>
      <dsp:spPr>
        <a:xfrm>
          <a:off x="1788" y="17929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8692142"/>
                <a:satOff val="34835"/>
                <a:lumOff val="7549"/>
                <a:alphaOff val="0"/>
                <a:shade val="51000"/>
                <a:satMod val="130000"/>
              </a:schemeClr>
            </a:gs>
            <a:gs pos="80000">
              <a:schemeClr val="accent5">
                <a:hueOff val="-8692142"/>
                <a:satOff val="34835"/>
                <a:lumOff val="7549"/>
                <a:alphaOff val="0"/>
                <a:shade val="93000"/>
                <a:satMod val="130000"/>
              </a:schemeClr>
            </a:gs>
            <a:gs pos="100000">
              <a:schemeClr val="accent5">
                <a:hueOff val="-8692142"/>
                <a:satOff val="34835"/>
                <a:lumOff val="754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预习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132324" y="1923523"/>
        <a:ext cx="630285" cy="630285"/>
      </dsp:txXfrm>
    </dsp:sp>
    <dsp:sp modelId="{236C7F38-7DA3-442D-AE87-A3EDFF594C1C}">
      <dsp:nvSpPr>
        <dsp:cNvPr id="0" name=""/>
        <dsp:cNvSpPr/>
      </dsp:nvSpPr>
      <dsp:spPr>
        <a:xfrm>
          <a:off x="710601" y="5652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听课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841137" y="695823"/>
        <a:ext cx="630285" cy="63028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07AE4E6-BC7C-426E-A688-8906ABB97156}">
      <dsp:nvSpPr>
        <dsp:cNvPr id="0" name=""/>
        <dsp:cNvSpPr/>
      </dsp:nvSpPr>
      <dsp:spPr>
        <a:xfrm>
          <a:off x="0" y="1643075"/>
          <a:ext cx="1396141" cy="128588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rPr>
            <a:t>化学学科的特点</a:t>
          </a:r>
          <a:endParaRPr lang="zh-CN" altLang="en-US" sz="2400" b="1" kern="1200" dirty="0">
            <a:solidFill>
              <a:srgbClr val="FFFF00"/>
            </a:solidFill>
            <a:effectLst/>
          </a:endParaRPr>
        </a:p>
      </dsp:txBody>
      <dsp:txXfrm>
        <a:off x="37662" y="1680737"/>
        <a:ext cx="1320817" cy="1210556"/>
      </dsp:txXfrm>
    </dsp:sp>
    <dsp:sp modelId="{94336AB9-F738-4A1B-A5AD-F148AA53E829}">
      <dsp:nvSpPr>
        <dsp:cNvPr id="0" name=""/>
        <dsp:cNvSpPr/>
      </dsp:nvSpPr>
      <dsp:spPr>
        <a:xfrm rot="17122604">
          <a:off x="658039" y="1303785"/>
          <a:ext cx="2008890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2008890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12262" y="1267304"/>
        <a:ext cx="100444" cy="100444"/>
      </dsp:txXfrm>
    </dsp:sp>
    <dsp:sp modelId="{B7016D00-E31A-4684-842E-5245AF2BB1AC}">
      <dsp:nvSpPr>
        <dsp:cNvPr id="0" name=""/>
        <dsp:cNvSpPr/>
      </dsp:nvSpPr>
      <dsp:spPr>
        <a:xfrm>
          <a:off x="1928827" y="2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复杂性</a:t>
          </a:r>
          <a:endParaRPr lang="zh-CN" altLang="en-US" sz="2800" b="1" kern="1200" dirty="0">
            <a:solidFill>
              <a:schemeClr val="tx1"/>
            </a:solidFill>
          </a:endParaRPr>
        </a:p>
      </dsp:txBody>
      <dsp:txXfrm>
        <a:off x="1949273" y="20448"/>
        <a:ext cx="1355249" cy="657178"/>
      </dsp:txXfrm>
    </dsp:sp>
    <dsp:sp modelId="{3D2F3AE5-F524-447E-9970-8B5FC55EED39}">
      <dsp:nvSpPr>
        <dsp:cNvPr id="0" name=""/>
        <dsp:cNvSpPr/>
      </dsp:nvSpPr>
      <dsp:spPr>
        <a:xfrm rot="18754923">
          <a:off x="1268861" y="1982446"/>
          <a:ext cx="787246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787246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42803" y="1976506"/>
        <a:ext cx="39362" cy="39362"/>
      </dsp:txXfrm>
    </dsp:sp>
    <dsp:sp modelId="{5D917857-EF5B-46FC-9026-B39E8DFB9241}">
      <dsp:nvSpPr>
        <dsp:cNvPr id="0" name=""/>
        <dsp:cNvSpPr/>
      </dsp:nvSpPr>
      <dsp:spPr>
        <a:xfrm>
          <a:off x="1928827" y="1357323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实验性</a:t>
          </a:r>
          <a:endParaRPr lang="zh-CN" altLang="en-US" sz="2800" b="1" kern="1200" dirty="0">
            <a:solidFill>
              <a:schemeClr val="tx1"/>
            </a:solidFill>
          </a:endParaRPr>
        </a:p>
      </dsp:txBody>
      <dsp:txXfrm>
        <a:off x="1949273" y="1377769"/>
        <a:ext cx="1355249" cy="657178"/>
      </dsp:txXfrm>
    </dsp:sp>
    <dsp:sp modelId="{18CB695B-5240-4894-8B11-D50F59A7876E}">
      <dsp:nvSpPr>
        <dsp:cNvPr id="0" name=""/>
        <dsp:cNvSpPr/>
      </dsp:nvSpPr>
      <dsp:spPr>
        <a:xfrm rot="3335372">
          <a:off x="1191178" y="2661106"/>
          <a:ext cx="942612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942612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38919" y="2651282"/>
        <a:ext cx="47130" cy="47130"/>
      </dsp:txXfrm>
    </dsp:sp>
    <dsp:sp modelId="{4AAC2577-1E80-40F1-99FA-45EDF5B8CB31}">
      <dsp:nvSpPr>
        <dsp:cNvPr id="0" name=""/>
        <dsp:cNvSpPr/>
      </dsp:nvSpPr>
      <dsp:spPr>
        <a:xfrm>
          <a:off x="1928827" y="2714645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独特性</a:t>
          </a:r>
          <a:endParaRPr lang="zh-CN" altLang="en-US" sz="2800" b="1" kern="1200" dirty="0">
            <a:solidFill>
              <a:schemeClr val="tx1"/>
            </a:solidFill>
          </a:endParaRPr>
        </a:p>
      </dsp:txBody>
      <dsp:txXfrm>
        <a:off x="1949273" y="2735091"/>
        <a:ext cx="1355249" cy="657178"/>
      </dsp:txXfrm>
    </dsp:sp>
    <dsp:sp modelId="{9AB32DDD-2FC6-4110-A0FF-342FFBBB42BD}">
      <dsp:nvSpPr>
        <dsp:cNvPr id="0" name=""/>
        <dsp:cNvSpPr/>
      </dsp:nvSpPr>
      <dsp:spPr>
        <a:xfrm rot="4469938">
          <a:off x="665898" y="3232610"/>
          <a:ext cx="1993171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1993171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12655" y="3196522"/>
        <a:ext cx="99658" cy="99658"/>
      </dsp:txXfrm>
    </dsp:sp>
    <dsp:sp modelId="{36D3043E-E7B9-4327-AC4C-50EA8DF5AAA8}">
      <dsp:nvSpPr>
        <dsp:cNvPr id="0" name=""/>
        <dsp:cNvSpPr/>
      </dsp:nvSpPr>
      <dsp:spPr>
        <a:xfrm>
          <a:off x="1928827" y="3857652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创新性</a:t>
          </a:r>
          <a:endParaRPr lang="zh-CN" altLang="en-US" sz="2800" b="1" kern="1200">
            <a:solidFill>
              <a:schemeClr val="tx1"/>
            </a:solidFill>
          </a:endParaRPr>
        </a:p>
      </dsp:txBody>
      <dsp:txXfrm>
        <a:off x="1949273" y="3878098"/>
        <a:ext cx="1355249" cy="65717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53CB042-4D5E-4069-80D5-62D32EEE1B8B}">
      <dsp:nvSpPr>
        <dsp:cNvPr id="0" name=""/>
        <dsp:cNvSpPr/>
      </dsp:nvSpPr>
      <dsp:spPr>
        <a:xfrm>
          <a:off x="0" y="2302807"/>
          <a:ext cx="1309737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+mn-ea"/>
              <a:ea typeface="+mn-ea"/>
            </a:rPr>
            <a:t>基础化学</a:t>
          </a:r>
          <a:endParaRPr lang="zh-CN" altLang="en-US" sz="2000" kern="1200" dirty="0">
            <a:latin typeface="+mn-ea"/>
            <a:ea typeface="+mn-ea"/>
          </a:endParaRPr>
        </a:p>
      </dsp:txBody>
      <dsp:txXfrm>
        <a:off x="24489" y="2327296"/>
        <a:ext cx="1260759" cy="787124"/>
      </dsp:txXfrm>
    </dsp:sp>
    <dsp:sp modelId="{2078BFD5-EA16-433B-B97C-9012200F9BB9}">
      <dsp:nvSpPr>
        <dsp:cNvPr id="0" name=""/>
        <dsp:cNvSpPr/>
      </dsp:nvSpPr>
      <dsp:spPr>
        <a:xfrm rot="17650523">
          <a:off x="790455" y="1903381"/>
          <a:ext cx="1758878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1758878" y="15168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00" kern="1200"/>
        </a:p>
      </dsp:txBody>
      <dsp:txXfrm>
        <a:off x="1625923" y="1874577"/>
        <a:ext cx="87943" cy="87943"/>
      </dsp:txXfrm>
    </dsp:sp>
    <dsp:sp modelId="{904A32A4-4A01-4CA6-A855-C9A185312752}">
      <dsp:nvSpPr>
        <dsp:cNvPr id="0" name=""/>
        <dsp:cNvSpPr/>
      </dsp:nvSpPr>
      <dsp:spPr>
        <a:xfrm>
          <a:off x="2030052" y="698189"/>
          <a:ext cx="1672204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分析化学</a:t>
          </a:r>
        </a:p>
      </dsp:txBody>
      <dsp:txXfrm>
        <a:off x="2054541" y="722678"/>
        <a:ext cx="1623226" cy="787124"/>
      </dsp:txXfrm>
    </dsp:sp>
    <dsp:sp modelId="{A23D0FEA-D6FA-457F-8D6D-DB67E77C0CE0}">
      <dsp:nvSpPr>
        <dsp:cNvPr id="0" name=""/>
        <dsp:cNvSpPr/>
      </dsp:nvSpPr>
      <dsp:spPr>
        <a:xfrm rot="19343170">
          <a:off x="3620392" y="860692"/>
          <a:ext cx="787694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787694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3994547" y="856168"/>
        <a:ext cx="39384" cy="39384"/>
      </dsp:txXfrm>
    </dsp:sp>
    <dsp:sp modelId="{EEA9653C-40A7-4211-A14E-92C794F0590A}">
      <dsp:nvSpPr>
        <dsp:cNvPr id="0" name=""/>
        <dsp:cNvSpPr/>
      </dsp:nvSpPr>
      <dsp:spPr>
        <a:xfrm>
          <a:off x="4326223" y="217430"/>
          <a:ext cx="4454099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溶液：酸碱、电解质、渗透压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（生理、病理基础）</a:t>
          </a:r>
        </a:p>
      </dsp:txBody>
      <dsp:txXfrm>
        <a:off x="4350712" y="241919"/>
        <a:ext cx="4405121" cy="787124"/>
      </dsp:txXfrm>
    </dsp:sp>
    <dsp:sp modelId="{9701798B-020F-4ED4-B7EC-902A4841BE55}">
      <dsp:nvSpPr>
        <dsp:cNvPr id="0" name=""/>
        <dsp:cNvSpPr/>
      </dsp:nvSpPr>
      <dsp:spPr>
        <a:xfrm rot="2936998">
          <a:off x="3549774" y="1436052"/>
          <a:ext cx="888380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888380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3971755" y="1429011"/>
        <a:ext cx="44419" cy="44419"/>
      </dsp:txXfrm>
    </dsp:sp>
    <dsp:sp modelId="{FDE51049-291D-4355-B8C9-DEA84D1C5F96}">
      <dsp:nvSpPr>
        <dsp:cNvPr id="0" name=""/>
        <dsp:cNvSpPr/>
      </dsp:nvSpPr>
      <dsp:spPr>
        <a:xfrm>
          <a:off x="4285672" y="1368149"/>
          <a:ext cx="4454099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化学和仪器分析方法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（临床分析和实验技能基础）</a:t>
          </a:r>
        </a:p>
      </dsp:txBody>
      <dsp:txXfrm>
        <a:off x="4310161" y="1392638"/>
        <a:ext cx="4405121" cy="787124"/>
      </dsp:txXfrm>
    </dsp:sp>
    <dsp:sp modelId="{AA764E7C-6C97-4181-B312-9C7603ED199D}">
      <dsp:nvSpPr>
        <dsp:cNvPr id="0" name=""/>
        <dsp:cNvSpPr/>
      </dsp:nvSpPr>
      <dsp:spPr>
        <a:xfrm rot="1291893">
          <a:off x="1281841" y="2852400"/>
          <a:ext cx="799484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799484" y="15168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1661596" y="2847582"/>
        <a:ext cx="39974" cy="39974"/>
      </dsp:txXfrm>
    </dsp:sp>
    <dsp:sp modelId="{4BD47C99-8F9E-44C8-90CD-CDE38CB5CCDA}">
      <dsp:nvSpPr>
        <dsp:cNvPr id="0" name=""/>
        <dsp:cNvSpPr/>
      </dsp:nvSpPr>
      <dsp:spPr>
        <a:xfrm>
          <a:off x="2053430" y="2596228"/>
          <a:ext cx="1672204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物理化学</a:t>
          </a:r>
        </a:p>
      </dsp:txBody>
      <dsp:txXfrm>
        <a:off x="2077919" y="2620717"/>
        <a:ext cx="1623226" cy="787124"/>
      </dsp:txXfrm>
    </dsp:sp>
    <dsp:sp modelId="{12844ACC-8A18-41D4-A885-E79DEC8D9581}">
      <dsp:nvSpPr>
        <dsp:cNvPr id="0" name=""/>
        <dsp:cNvSpPr/>
      </dsp:nvSpPr>
      <dsp:spPr>
        <a:xfrm>
          <a:off x="3725634" y="2999111"/>
          <a:ext cx="588632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588632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4005235" y="2999564"/>
        <a:ext cx="29431" cy="29431"/>
      </dsp:txXfrm>
    </dsp:sp>
    <dsp:sp modelId="{84B36507-716F-4061-A160-F5685659E900}">
      <dsp:nvSpPr>
        <dsp:cNvPr id="0" name=""/>
        <dsp:cNvSpPr/>
      </dsp:nvSpPr>
      <dsp:spPr>
        <a:xfrm>
          <a:off x="4314267" y="2572178"/>
          <a:ext cx="4454099" cy="88420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化学反应的应的能量与速率，电化学（生理、病理、药理基础）</a:t>
          </a:r>
        </a:p>
      </dsp:txBody>
      <dsp:txXfrm>
        <a:off x="4340164" y="2598075"/>
        <a:ext cx="4402305" cy="832409"/>
      </dsp:txXfrm>
    </dsp:sp>
    <dsp:sp modelId="{14EFAD33-4C7F-463E-983F-28D510DC478D}">
      <dsp:nvSpPr>
        <dsp:cNvPr id="0" name=""/>
        <dsp:cNvSpPr/>
      </dsp:nvSpPr>
      <dsp:spPr>
        <a:xfrm rot="3973821">
          <a:off x="776337" y="3523450"/>
          <a:ext cx="1787115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1787115" y="15168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1625217" y="3493940"/>
        <a:ext cx="89355" cy="89355"/>
      </dsp:txXfrm>
    </dsp:sp>
    <dsp:sp modelId="{7FE89C93-3BAC-4F45-B180-96269495C23C}">
      <dsp:nvSpPr>
        <dsp:cNvPr id="0" name=""/>
        <dsp:cNvSpPr/>
      </dsp:nvSpPr>
      <dsp:spPr>
        <a:xfrm>
          <a:off x="2030052" y="3938327"/>
          <a:ext cx="1672204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有机化学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无机化学</a:t>
          </a:r>
        </a:p>
      </dsp:txBody>
      <dsp:txXfrm>
        <a:off x="2054541" y="3962816"/>
        <a:ext cx="1623226" cy="787124"/>
      </dsp:txXfrm>
    </dsp:sp>
    <dsp:sp modelId="{F70E45DF-6086-4174-A854-97A644A879A3}">
      <dsp:nvSpPr>
        <dsp:cNvPr id="0" name=""/>
        <dsp:cNvSpPr/>
      </dsp:nvSpPr>
      <dsp:spPr>
        <a:xfrm>
          <a:off x="3702257" y="4341210"/>
          <a:ext cx="623966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623966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3998641" y="4340779"/>
        <a:ext cx="31198" cy="31198"/>
      </dsp:txXfrm>
    </dsp:sp>
    <dsp:sp modelId="{A98941D8-1BA1-410E-AB08-7010FCFACCD4}">
      <dsp:nvSpPr>
        <dsp:cNvPr id="0" name=""/>
        <dsp:cNvSpPr/>
      </dsp:nvSpPr>
      <dsp:spPr>
        <a:xfrm>
          <a:off x="4326223" y="3938327"/>
          <a:ext cx="4454099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原子、分子、配合物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（有机分子、生物分子基础）</a:t>
          </a:r>
        </a:p>
      </dsp:txBody>
      <dsp:txXfrm>
        <a:off x="4350712" y="3962816"/>
        <a:ext cx="4405121" cy="78712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19A28F7-4BE0-48DB-89C1-445BB184DFA4}">
      <dsp:nvSpPr>
        <dsp:cNvPr id="0" name=""/>
        <dsp:cNvSpPr/>
      </dsp:nvSpPr>
      <dsp:spPr>
        <a:xfrm>
          <a:off x="2142" y="796679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/>
            <a:t>国际单位制</a:t>
          </a:r>
        </a:p>
      </dsp:txBody>
      <dsp:txXfrm>
        <a:off x="28489" y="823026"/>
        <a:ext cx="1746378" cy="846842"/>
      </dsp:txXfrm>
    </dsp:sp>
    <dsp:sp modelId="{9F9EF2F0-3B97-4C07-9F06-C22AFA36C987}">
      <dsp:nvSpPr>
        <dsp:cNvPr id="0" name=""/>
        <dsp:cNvSpPr/>
      </dsp:nvSpPr>
      <dsp:spPr>
        <a:xfrm rot="19457599">
          <a:off x="1717916" y="955355"/>
          <a:ext cx="886225" cy="64951"/>
        </a:xfrm>
        <a:custGeom>
          <a:avLst/>
          <a:gdLst/>
          <a:ahLst/>
          <a:cxnLst/>
          <a:rect l="0" t="0" r="0" b="0"/>
          <a:pathLst>
            <a:path>
              <a:moveTo>
                <a:pt x="0" y="32475"/>
              </a:moveTo>
              <a:lnTo>
                <a:pt x="886225" y="324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/>
        </a:p>
      </dsp:txBody>
      <dsp:txXfrm>
        <a:off x="2138873" y="965675"/>
        <a:ext cx="44311" cy="44311"/>
      </dsp:txXfrm>
    </dsp:sp>
    <dsp:sp modelId="{FC6B8049-BE01-4108-8D01-3714D7209B2B}">
      <dsp:nvSpPr>
        <dsp:cNvPr id="0" name=""/>
        <dsp:cNvSpPr/>
      </dsp:nvSpPr>
      <dsp:spPr>
        <a:xfrm>
          <a:off x="2520843" y="279446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/>
            <a:t>SI</a:t>
          </a:r>
          <a:r>
            <a:rPr lang="zh-CN" altLang="en-US" sz="2400" b="1" kern="1200" dirty="0"/>
            <a:t>基本单位</a:t>
          </a:r>
        </a:p>
      </dsp:txBody>
      <dsp:txXfrm>
        <a:off x="2547190" y="305793"/>
        <a:ext cx="1746378" cy="846842"/>
      </dsp:txXfrm>
    </dsp:sp>
    <dsp:sp modelId="{754EB831-B754-4C8A-8FA5-6D70351FE9C4}">
      <dsp:nvSpPr>
        <dsp:cNvPr id="0" name=""/>
        <dsp:cNvSpPr/>
      </dsp:nvSpPr>
      <dsp:spPr>
        <a:xfrm>
          <a:off x="4319916" y="696739"/>
          <a:ext cx="719628" cy="64951"/>
        </a:xfrm>
        <a:custGeom>
          <a:avLst/>
          <a:gdLst/>
          <a:ahLst/>
          <a:cxnLst/>
          <a:rect l="0" t="0" r="0" b="0"/>
          <a:pathLst>
            <a:path>
              <a:moveTo>
                <a:pt x="0" y="32475"/>
              </a:moveTo>
              <a:lnTo>
                <a:pt x="719628" y="3247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/>
        </a:p>
      </dsp:txBody>
      <dsp:txXfrm>
        <a:off x="4661739" y="711223"/>
        <a:ext cx="35981" cy="35981"/>
      </dsp:txXfrm>
    </dsp:sp>
    <dsp:sp modelId="{1C882080-8ED4-466E-9ACC-1774B6E3C663}">
      <dsp:nvSpPr>
        <dsp:cNvPr id="0" name=""/>
        <dsp:cNvSpPr/>
      </dsp:nvSpPr>
      <dsp:spPr>
        <a:xfrm>
          <a:off x="5039545" y="279446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/>
            <a:t>SI</a:t>
          </a:r>
          <a:r>
            <a:rPr lang="zh-CN" altLang="en-US" sz="2400" b="1" kern="1200" dirty="0"/>
            <a:t>倍数单位</a:t>
          </a:r>
        </a:p>
      </dsp:txBody>
      <dsp:txXfrm>
        <a:off x="5065892" y="305793"/>
        <a:ext cx="1746378" cy="846842"/>
      </dsp:txXfrm>
    </dsp:sp>
    <dsp:sp modelId="{8E0C2654-45E4-429D-A920-12419AC7C81C}">
      <dsp:nvSpPr>
        <dsp:cNvPr id="0" name=""/>
        <dsp:cNvSpPr/>
      </dsp:nvSpPr>
      <dsp:spPr>
        <a:xfrm rot="2142401">
          <a:off x="1717916" y="1472589"/>
          <a:ext cx="886225" cy="64951"/>
        </a:xfrm>
        <a:custGeom>
          <a:avLst/>
          <a:gdLst/>
          <a:ahLst/>
          <a:cxnLst/>
          <a:rect l="0" t="0" r="0" b="0"/>
          <a:pathLst>
            <a:path>
              <a:moveTo>
                <a:pt x="0" y="32475"/>
              </a:moveTo>
              <a:lnTo>
                <a:pt x="886225" y="324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/>
        </a:p>
      </dsp:txBody>
      <dsp:txXfrm>
        <a:off x="2138873" y="1482909"/>
        <a:ext cx="44311" cy="44311"/>
      </dsp:txXfrm>
    </dsp:sp>
    <dsp:sp modelId="{67847585-AF43-4D87-8855-15F59331FB74}">
      <dsp:nvSpPr>
        <dsp:cNvPr id="0" name=""/>
        <dsp:cNvSpPr/>
      </dsp:nvSpPr>
      <dsp:spPr>
        <a:xfrm>
          <a:off x="2520843" y="1313913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/>
            <a:t>SI</a:t>
          </a:r>
          <a:r>
            <a:rPr lang="zh-CN" altLang="en-US" sz="2400" b="1" kern="1200" dirty="0"/>
            <a:t>导出单位</a:t>
          </a:r>
        </a:p>
      </dsp:txBody>
      <dsp:txXfrm>
        <a:off x="2547190" y="1340260"/>
        <a:ext cx="1746378" cy="84684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044C162-0F6A-460E-A235-40204F912E97}">
      <dsp:nvSpPr>
        <dsp:cNvPr id="0" name=""/>
        <dsp:cNvSpPr/>
      </dsp:nvSpPr>
      <dsp:spPr>
        <a:xfrm>
          <a:off x="7381" y="2041607"/>
          <a:ext cx="2692440" cy="134622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溶液的性质</a:t>
          </a:r>
          <a:endParaRPr lang="zh-CN" altLang="en-US" sz="24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46810" y="2081036"/>
        <a:ext cx="2613582" cy="1267362"/>
      </dsp:txXfrm>
    </dsp:sp>
    <dsp:sp modelId="{7EA45ABA-1BC0-4BFD-A5E1-251F6D9F175D}">
      <dsp:nvSpPr>
        <dsp:cNvPr id="0" name=""/>
        <dsp:cNvSpPr/>
      </dsp:nvSpPr>
      <dsp:spPr>
        <a:xfrm rot="18923357">
          <a:off x="2481894" y="2157174"/>
          <a:ext cx="1512830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512830" y="2632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3200488" y="2145676"/>
        <a:ext cx="75641" cy="75641"/>
      </dsp:txXfrm>
    </dsp:sp>
    <dsp:sp modelId="{065B4399-C008-49A8-B7DF-05FA8762B482}">
      <dsp:nvSpPr>
        <dsp:cNvPr id="0" name=""/>
        <dsp:cNvSpPr/>
      </dsp:nvSpPr>
      <dsp:spPr>
        <a:xfrm>
          <a:off x="3776797" y="1219326"/>
          <a:ext cx="2692440" cy="8659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2400" b="1" kern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由溶质的本性决定</a:t>
          </a:r>
          <a:endParaRPr lang="zh-CN" altLang="en-US" sz="2400" b="1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3802158" y="1244687"/>
        <a:ext cx="2641718" cy="815180"/>
      </dsp:txXfrm>
    </dsp:sp>
    <dsp:sp modelId="{E8ADD03E-A789-4DBF-9899-CB3048418853}">
      <dsp:nvSpPr>
        <dsp:cNvPr id="0" name=""/>
        <dsp:cNvSpPr/>
      </dsp:nvSpPr>
      <dsp:spPr>
        <a:xfrm rot="18578181">
          <a:off x="6163584" y="975874"/>
          <a:ext cx="1688281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688281" y="2632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6965518" y="959990"/>
        <a:ext cx="84414" cy="84414"/>
      </dsp:txXfrm>
    </dsp:sp>
    <dsp:sp modelId="{D60BA833-AE0E-444A-B805-0A7B04979B0A}">
      <dsp:nvSpPr>
        <dsp:cNvPr id="0" name=""/>
        <dsp:cNvSpPr/>
      </dsp:nvSpPr>
      <dsp:spPr>
        <a:xfrm>
          <a:off x="7546213" y="0"/>
          <a:ext cx="2692440" cy="7042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颜色</a:t>
          </a:r>
          <a:endParaRPr lang="zh-CN" altLang="en-US" sz="24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7566839" y="20626"/>
        <a:ext cx="2651188" cy="662982"/>
      </dsp:txXfrm>
    </dsp:sp>
    <dsp:sp modelId="{EE986E10-BC18-48D8-BA25-7FEDF05D01FE}">
      <dsp:nvSpPr>
        <dsp:cNvPr id="0" name=""/>
        <dsp:cNvSpPr/>
      </dsp:nvSpPr>
      <dsp:spPr>
        <a:xfrm rot="20657382">
          <a:off x="6448340" y="1474487"/>
          <a:ext cx="1118769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118769" y="2632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6979756" y="1472841"/>
        <a:ext cx="55938" cy="55938"/>
      </dsp:txXfrm>
    </dsp:sp>
    <dsp:sp modelId="{1D3A6F35-9455-4BDD-8A95-5B12A6A668BD}">
      <dsp:nvSpPr>
        <dsp:cNvPr id="0" name=""/>
        <dsp:cNvSpPr/>
      </dsp:nvSpPr>
      <dsp:spPr>
        <a:xfrm>
          <a:off x="7546213" y="976528"/>
          <a:ext cx="2692440" cy="7456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相对密度</a:t>
          </a:r>
          <a:endParaRPr lang="zh-CN" altLang="en-US" sz="24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7568052" y="998367"/>
        <a:ext cx="2648762" cy="701952"/>
      </dsp:txXfrm>
    </dsp:sp>
    <dsp:sp modelId="{FAB4A803-85DC-4377-A680-AC650CA00656}">
      <dsp:nvSpPr>
        <dsp:cNvPr id="0" name=""/>
        <dsp:cNvSpPr/>
      </dsp:nvSpPr>
      <dsp:spPr>
        <a:xfrm rot="2312673">
          <a:off x="6319231" y="2054971"/>
          <a:ext cx="1376989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376989" y="2632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6973300" y="2046869"/>
        <a:ext cx="68849" cy="68849"/>
      </dsp:txXfrm>
    </dsp:sp>
    <dsp:sp modelId="{90B2A8F7-50F1-4640-94C6-EA18833B8302}">
      <dsp:nvSpPr>
        <dsp:cNvPr id="0" name=""/>
        <dsp:cNvSpPr/>
      </dsp:nvSpPr>
      <dsp:spPr>
        <a:xfrm>
          <a:off x="7546213" y="2103826"/>
          <a:ext cx="2692440" cy="812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 </a:t>
          </a:r>
          <a:r>
            <a:rPr kumimoji="1" lang="zh-CN" altLang="en-US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粘度等</a:t>
          </a:r>
          <a:endParaRPr lang="zh-CN" altLang="en-US" sz="24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7570024" y="2127637"/>
        <a:ext cx="2644818" cy="765346"/>
      </dsp:txXfrm>
    </dsp:sp>
    <dsp:sp modelId="{2A1A9456-A774-4DE0-8C21-483DD4940799}">
      <dsp:nvSpPr>
        <dsp:cNvPr id="0" name=""/>
        <dsp:cNvSpPr/>
      </dsp:nvSpPr>
      <dsp:spPr>
        <a:xfrm rot="3161895">
          <a:off x="2349734" y="3395216"/>
          <a:ext cx="1777150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777150" y="2632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3193880" y="3377110"/>
        <a:ext cx="88857" cy="88857"/>
      </dsp:txXfrm>
    </dsp:sp>
    <dsp:sp modelId="{5D68500D-27D2-4DD1-A352-58A1E1A5A15C}">
      <dsp:nvSpPr>
        <dsp:cNvPr id="0" name=""/>
        <dsp:cNvSpPr/>
      </dsp:nvSpPr>
      <dsp:spPr>
        <a:xfrm>
          <a:off x="3776797" y="3653953"/>
          <a:ext cx="2692440" cy="94881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2400" b="1" kern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由溶质粒子</a:t>
          </a:r>
          <a:endParaRPr kumimoji="1" lang="en-US" altLang="zh-CN" sz="2400" b="1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  <a:p>
          <a:pPr marL="0" lvl="0" indent="0" algn="ctr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2400" b="1" kern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的浓度决定</a:t>
          </a:r>
          <a:endParaRPr lang="zh-CN" altLang="en-US" sz="2400" b="1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3804587" y="3681743"/>
        <a:ext cx="2636860" cy="893235"/>
      </dsp:txXfrm>
    </dsp:sp>
    <dsp:sp modelId="{FF3C6B58-791F-4851-9474-08ECAE8AB8F0}">
      <dsp:nvSpPr>
        <dsp:cNvPr id="0" name=""/>
        <dsp:cNvSpPr/>
      </dsp:nvSpPr>
      <dsp:spPr>
        <a:xfrm rot="21365010">
          <a:off x="6467977" y="4065171"/>
          <a:ext cx="1079497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079497" y="2632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6980738" y="4064507"/>
        <a:ext cx="53974" cy="53974"/>
      </dsp:txXfrm>
    </dsp:sp>
    <dsp:sp modelId="{2EBAF748-5B81-49DB-B966-8434E1EF4D38}">
      <dsp:nvSpPr>
        <dsp:cNvPr id="0" name=""/>
        <dsp:cNvSpPr/>
      </dsp:nvSpPr>
      <dsp:spPr>
        <a:xfrm>
          <a:off x="7546213" y="3506488"/>
          <a:ext cx="2692440" cy="109628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稀溶液的依数性</a:t>
          </a:r>
          <a:endParaRPr lang="zh-CN" altLang="en-US" sz="24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7578322" y="3538597"/>
        <a:ext cx="2628222" cy="103206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87348E-BFB5-42F7-AD53-544B6DD698ED}">
      <dsp:nvSpPr>
        <dsp:cNvPr id="0" name=""/>
        <dsp:cNvSpPr/>
      </dsp:nvSpPr>
      <dsp:spPr>
        <a:xfrm>
          <a:off x="67860" y="0"/>
          <a:ext cx="3045918" cy="202577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latin typeface="楷体_GB2312" pitchFamily="49" charset="-122"/>
              <a:ea typeface="楷体_GB2312" pitchFamily="49" charset="-122"/>
            </a:rPr>
            <a:t>难挥发性非电解质稀溶液的依数性</a:t>
          </a:r>
          <a:endParaRPr lang="zh-CN" altLang="en-US" sz="2400" kern="1200" dirty="0"/>
        </a:p>
      </dsp:txBody>
      <dsp:txXfrm>
        <a:off x="127193" y="59333"/>
        <a:ext cx="2927252" cy="1907105"/>
      </dsp:txXfrm>
    </dsp:sp>
    <dsp:sp modelId="{3CE580FB-1F7D-48A3-B9A1-F5C62B1DF224}">
      <dsp:nvSpPr>
        <dsp:cNvPr id="0" name=""/>
        <dsp:cNvSpPr/>
      </dsp:nvSpPr>
      <dsp:spPr>
        <a:xfrm rot="19810271">
          <a:off x="3051707" y="760436"/>
          <a:ext cx="937031" cy="38809"/>
        </a:xfrm>
        <a:custGeom>
          <a:avLst/>
          <a:gdLst/>
          <a:ahLst/>
          <a:cxnLst/>
          <a:rect l="0" t="0" r="0" b="0"/>
          <a:pathLst>
            <a:path>
              <a:moveTo>
                <a:pt x="0" y="19404"/>
              </a:moveTo>
              <a:lnTo>
                <a:pt x="937031" y="19404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kern="1200"/>
        </a:p>
      </dsp:txBody>
      <dsp:txXfrm>
        <a:off x="3496797" y="756415"/>
        <a:ext cx="46851" cy="46851"/>
      </dsp:txXfrm>
    </dsp:sp>
    <dsp:sp modelId="{67375146-B96E-4735-ACEA-B6A74B70A672}">
      <dsp:nvSpPr>
        <dsp:cNvPr id="0" name=""/>
        <dsp:cNvSpPr/>
      </dsp:nvSpPr>
      <dsp:spPr>
        <a:xfrm>
          <a:off x="3926668" y="0"/>
          <a:ext cx="2187185" cy="10935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 rtl="0" eaLnBrk="0" fontAlgn="base" hangingPunct="0">
            <a:lnSpc>
              <a:spcPct val="90000"/>
            </a:lnSpc>
            <a:spcBef>
              <a:spcPct val="0"/>
            </a:spcBef>
            <a:spcAft>
              <a:spcPct val="0"/>
            </a:spcAft>
            <a:buNone/>
          </a:pP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蒸气压降低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sp:txBody>
      <dsp:txXfrm>
        <a:off x="3958698" y="32030"/>
        <a:ext cx="2123125" cy="1029532"/>
      </dsp:txXfrm>
    </dsp:sp>
    <dsp:sp modelId="{A9ECBD39-A9F6-40B4-8E42-F81E053838E8}">
      <dsp:nvSpPr>
        <dsp:cNvPr id="0" name=""/>
        <dsp:cNvSpPr/>
      </dsp:nvSpPr>
      <dsp:spPr>
        <a:xfrm rot="2659778">
          <a:off x="2952032" y="1390524"/>
          <a:ext cx="1136381" cy="38809"/>
        </a:xfrm>
        <a:custGeom>
          <a:avLst/>
          <a:gdLst/>
          <a:ahLst/>
          <a:cxnLst/>
          <a:rect l="0" t="0" r="0" b="0"/>
          <a:pathLst>
            <a:path>
              <a:moveTo>
                <a:pt x="0" y="19404"/>
              </a:moveTo>
              <a:lnTo>
                <a:pt x="1136381" y="19404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kern="1200"/>
        </a:p>
      </dsp:txBody>
      <dsp:txXfrm>
        <a:off x="3491813" y="1381519"/>
        <a:ext cx="56819" cy="56819"/>
      </dsp:txXfrm>
    </dsp:sp>
    <dsp:sp modelId="{00814F8B-052C-4DFE-A80F-209EFAC280AA}">
      <dsp:nvSpPr>
        <dsp:cNvPr id="0" name=""/>
        <dsp:cNvSpPr/>
      </dsp:nvSpPr>
      <dsp:spPr>
        <a:xfrm>
          <a:off x="3926668" y="1260176"/>
          <a:ext cx="2187185" cy="10935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 rtl="0" eaLnBrk="0" fontAlgn="base" hangingPunct="0">
            <a:lnSpc>
              <a:spcPct val="90000"/>
            </a:lnSpc>
            <a:spcBef>
              <a:spcPct val="0"/>
            </a:spcBef>
            <a:spcAft>
              <a:spcPct val="0"/>
            </a:spcAft>
            <a:buNone/>
          </a:pPr>
          <a:r>
            <a:rPr kumimoji="1" lang="en-US" altLang="zh-CN" sz="2400" b="1" kern="1200">
              <a:latin typeface="+mj-lt"/>
              <a:ea typeface="楷体_GB2312" pitchFamily="49" charset="-122"/>
              <a:cs typeface="+mj-cs"/>
            </a:rPr>
            <a:t> </a:t>
          </a: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凝固点降低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sp:txBody>
      <dsp:txXfrm>
        <a:off x="3958698" y="1292206"/>
        <a:ext cx="2123125" cy="1029532"/>
      </dsp:txXfrm>
    </dsp:sp>
    <dsp:sp modelId="{8519DF14-937D-4A22-AD9E-3BC59F7CC999}">
      <dsp:nvSpPr>
        <dsp:cNvPr id="0" name=""/>
        <dsp:cNvSpPr/>
      </dsp:nvSpPr>
      <dsp:spPr>
        <a:xfrm rot="4227359">
          <a:off x="2305254" y="2138448"/>
          <a:ext cx="2429937" cy="38809"/>
        </a:xfrm>
        <a:custGeom>
          <a:avLst/>
          <a:gdLst/>
          <a:ahLst/>
          <a:cxnLst/>
          <a:rect l="0" t="0" r="0" b="0"/>
          <a:pathLst>
            <a:path>
              <a:moveTo>
                <a:pt x="0" y="19404"/>
              </a:moveTo>
              <a:lnTo>
                <a:pt x="2429937" y="19404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kern="1200"/>
        </a:p>
      </dsp:txBody>
      <dsp:txXfrm>
        <a:off x="3459474" y="2097105"/>
        <a:ext cx="121496" cy="121496"/>
      </dsp:txXfrm>
    </dsp:sp>
    <dsp:sp modelId="{E525BCB9-36A3-4F9B-8751-9443BB4E962F}">
      <dsp:nvSpPr>
        <dsp:cNvPr id="0" name=""/>
        <dsp:cNvSpPr/>
      </dsp:nvSpPr>
      <dsp:spPr>
        <a:xfrm>
          <a:off x="3926668" y="2756025"/>
          <a:ext cx="2187185" cy="10935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 rtl="0" eaLnBrk="0" fontAlgn="base" hangingPunct="0">
            <a:lnSpc>
              <a:spcPct val="90000"/>
            </a:lnSpc>
            <a:spcBef>
              <a:spcPct val="0"/>
            </a:spcBef>
            <a:spcAft>
              <a:spcPct val="0"/>
            </a:spcAft>
            <a:buNone/>
          </a:pP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沸点升高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sp:txBody>
      <dsp:txXfrm>
        <a:off x="3958698" y="2788055"/>
        <a:ext cx="2123125" cy="1029532"/>
      </dsp:txXfrm>
    </dsp:sp>
    <dsp:sp modelId="{FCB6F19F-0545-4E44-9D0E-6380464CDE44}">
      <dsp:nvSpPr>
        <dsp:cNvPr id="0" name=""/>
        <dsp:cNvSpPr/>
      </dsp:nvSpPr>
      <dsp:spPr>
        <a:xfrm rot="4618156">
          <a:off x="1717596" y="2749688"/>
          <a:ext cx="3605253" cy="38809"/>
        </a:xfrm>
        <a:custGeom>
          <a:avLst/>
          <a:gdLst/>
          <a:ahLst/>
          <a:cxnLst/>
          <a:rect l="0" t="0" r="0" b="0"/>
          <a:pathLst>
            <a:path>
              <a:moveTo>
                <a:pt x="0" y="19404"/>
              </a:moveTo>
              <a:lnTo>
                <a:pt x="3605253" y="19404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kern="1200"/>
        </a:p>
      </dsp:txBody>
      <dsp:txXfrm>
        <a:off x="3430091" y="2678962"/>
        <a:ext cx="180262" cy="180262"/>
      </dsp:txXfrm>
    </dsp:sp>
    <dsp:sp modelId="{C5A043FA-7D4D-4C66-A092-32407E86B2DF}">
      <dsp:nvSpPr>
        <dsp:cNvPr id="0" name=""/>
        <dsp:cNvSpPr/>
      </dsp:nvSpPr>
      <dsp:spPr>
        <a:xfrm>
          <a:off x="3926668" y="3978505"/>
          <a:ext cx="2187185" cy="10935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/>
            <a:t> </a:t>
          </a:r>
          <a:r>
            <a:rPr kumimoji="1" lang="zh-CN" altLang="en-US" sz="2400" b="0" kern="1200">
              <a:latin typeface="+mj-lt"/>
              <a:ea typeface="楷体_GB2312" pitchFamily="49" charset="-122"/>
              <a:cs typeface="+mj-cs"/>
            </a:rPr>
            <a:t>渗透压</a:t>
          </a:r>
          <a:endParaRPr kumimoji="1" lang="zh-CN" altLang="en-US" sz="2400" b="0" kern="1200" dirty="0">
            <a:latin typeface="+mj-lt"/>
            <a:ea typeface="楷体_GB2312" pitchFamily="49" charset="-122"/>
            <a:cs typeface="+mj-cs"/>
          </a:endParaRPr>
        </a:p>
      </dsp:txBody>
      <dsp:txXfrm>
        <a:off x="3958698" y="4010535"/>
        <a:ext cx="2123125" cy="10295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#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2#3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4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E80CEE7C-2F2F-43B6-96E6-CCB0B2408C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1227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739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411FFB07-8C3F-45AB-A9F2-E034018C57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A11FA7-5B82-4C48-8BAE-83CD17B7238A}" type="slidenum">
              <a:rPr lang="en-US" altLang="zh-CN" smtClean="0">
                <a:ea typeface="宋体" pitchFamily="2" charset="-122"/>
              </a:rPr>
              <a:pPr/>
              <a:t>1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274638"/>
          </a:xfrm>
          <a:noFill/>
          <a:ln w="9525"/>
        </p:spPr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89322C-D3DA-4459-8A50-A705137E61E3}" type="slidenum">
              <a:rPr lang="en-US" altLang="zh-CN" smtClean="0">
                <a:ea typeface="宋体" pitchFamily="2" charset="-122"/>
              </a:rPr>
              <a:pPr/>
              <a:t>19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57200"/>
          </a:xfrm>
          <a:noFill/>
          <a:ln w="9525"/>
        </p:spPr>
        <p:txBody>
          <a:bodyPr/>
          <a:lstStyle/>
          <a:p>
            <a:pPr eaLnBrk="1" hangingPunct="1"/>
            <a:endParaRPr kumimoji="1" lang="zh-CN" altLang="en-US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1FFB07-8C3F-45AB-A9F2-E034018C57C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E94155-EBA8-476E-9CC5-8725526BB54A}" type="slidenum">
              <a:rPr lang="en-US" altLang="zh-CN" smtClean="0">
                <a:ea typeface="宋体" pitchFamily="2" charset="-122"/>
              </a:rPr>
              <a:pPr/>
              <a:t>22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57200"/>
          </a:xfrm>
          <a:noFill/>
          <a:ln w="9525"/>
        </p:spPr>
        <p:txBody>
          <a:bodyPr/>
          <a:lstStyle/>
          <a:p>
            <a:pPr eaLnBrk="1" hangingPunct="1"/>
            <a:endParaRPr kumimoji="1" lang="zh-CN" altLang="en-US" b="1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en-US" altLang="zh-CN" b="1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7ECDDF-9E57-4C61-BE44-3537BA4B6666}" type="slidenum">
              <a:rPr lang="en-US" altLang="zh-CN" smtClean="0">
                <a:ea typeface="宋体" pitchFamily="2" charset="-122"/>
              </a:rPr>
              <a:pPr/>
              <a:t>28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b="1">
              <a:solidFill>
                <a:srgbClr val="FF0000"/>
              </a:solidFill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实验表明在相同的温度下，水的蒸汽压大于葡萄糖溶液的蒸汽压。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28DE5A-633F-4393-89A6-447BA017437D}" type="slidenum">
              <a:rPr lang="en-US" altLang="zh-CN" smtClean="0">
                <a:ea typeface="宋体" pitchFamily="2" charset="-122"/>
              </a:rPr>
              <a:pPr/>
              <a:t>33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zh-CN" b="1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b="1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  <a:p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632231-7E95-4899-9157-AE39EF11127B}" type="slidenum">
              <a:rPr lang="en-US" altLang="zh-CN" smtClean="0">
                <a:ea typeface="宋体" pitchFamily="2" charset="-122"/>
              </a:rPr>
              <a:pPr/>
              <a:t>38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</a:t>
            </a:r>
            <a:endParaRPr kumimoji="1" lang="zh-CN" altLang="en-US" b="1" dirty="0">
              <a:ea typeface="楷体_GB2312" pitchFamily="49" charset="-122"/>
            </a:endParaRPr>
          </a:p>
          <a:p>
            <a:pPr eaLnBrk="1" hangingPunct="1">
              <a:defRPr/>
            </a:pPr>
            <a:endParaRPr lang="en-US" altLang="zh-CN" b="1" dirty="0"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b="1" dirty="0">
                <a:ea typeface="楷体_GB2312" pitchFamily="49" charset="-122"/>
              </a:rPr>
              <a:t> </a:t>
            </a:r>
            <a:endParaRPr lang="zh-CN" altLang="en-US" dirty="0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AD5D99-2C79-41BB-BCC5-962D0F8AA837}" type="slidenum">
              <a:rPr lang="en-US" altLang="zh-CN" smtClean="0">
                <a:ea typeface="宋体" pitchFamily="2" charset="-122"/>
              </a:rPr>
              <a:pPr/>
              <a:t>5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AB1605-189C-473F-900C-D34EEFF5BA00}" type="slidenum">
              <a:rPr lang="en-US" altLang="zh-CN" smtClean="0">
                <a:ea typeface="宋体" pitchFamily="2" charset="-122"/>
              </a:rPr>
              <a:pPr/>
              <a:t>45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6FA0F0-5A72-4B13-B9BE-61D25F17F224}" type="slidenum">
              <a:rPr lang="en-US" altLang="zh-CN" smtClean="0">
                <a:ea typeface="宋体" pitchFamily="2" charset="-122"/>
              </a:rPr>
              <a:pPr/>
              <a:t>46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A86026-DF31-4AC8-9393-7734CAB27062}" type="slidenum">
              <a:rPr lang="en-US" altLang="zh-CN" smtClean="0">
                <a:ea typeface="宋体" pitchFamily="2" charset="-122"/>
              </a:rPr>
              <a:pPr/>
              <a:t>47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62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2BA80-19F0-41FC-A52E-AECBB06395F9}" type="slidenum">
              <a:rPr lang="en-US" altLang="zh-CN" smtClean="0">
                <a:ea typeface="宋体" pitchFamily="2" charset="-122"/>
              </a:rPr>
              <a:pPr/>
              <a:t>48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>
              <a:lnSpc>
                <a:spcPct val="125000"/>
              </a:lnSpc>
              <a:spcBef>
                <a:spcPct val="0"/>
              </a:spcBef>
            </a:pPr>
            <a:endParaRPr kumimoji="1" lang="zh-CN" altLang="en-US" b="1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因此可以用渗透活性物质的量浓度（渗透浓度）来衡量溶液的渗透压大小。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993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241C3D-87D6-4580-8DC3-70D51EA8B858}" type="slidenum">
              <a:rPr lang="en-US" altLang="zh-CN" smtClean="0">
                <a:ea typeface="宋体" pitchFamily="2" charset="-122"/>
              </a:rPr>
              <a:pPr/>
              <a:t>51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 w="9525"/>
        </p:spPr>
        <p:txBody>
          <a:bodyPr/>
          <a:lstStyle/>
          <a:p>
            <a:endParaRPr lang="zh-CN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kumimoji="1" lang="zh-CN" altLang="en-US" b="1" dirty="0"/>
              <a:t>早在</a:t>
            </a:r>
            <a:r>
              <a:rPr kumimoji="1" lang="en-US" altLang="zh-CN" b="1" dirty="0"/>
              <a:t>16</a:t>
            </a:r>
            <a:r>
              <a:rPr kumimoji="1" lang="zh-CN" altLang="en-US" b="1" dirty="0"/>
              <a:t>世纪，欧洲的化学家就致力于研制医治疾病的化学药物，从而推动了医学与化学的同步发展。</a:t>
            </a: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defRPr/>
            </a:pPr>
            <a:r>
              <a:rPr kumimoji="1" lang="en-US" altLang="zh-CN" b="1" dirty="0"/>
              <a:t>1800</a:t>
            </a:r>
            <a:r>
              <a:rPr kumimoji="1" lang="zh-CN" altLang="en-US" b="1" dirty="0"/>
              <a:t>年，英国化学家</a:t>
            </a:r>
            <a:r>
              <a:rPr kumimoji="1" lang="en-US" altLang="zh-CN" b="1" dirty="0"/>
              <a:t>Davy</a:t>
            </a:r>
            <a:r>
              <a:rPr kumimoji="1" lang="zh-CN" altLang="en-US" b="1" dirty="0"/>
              <a:t>发现了</a:t>
            </a:r>
            <a:r>
              <a:rPr kumimoji="1" lang="en-US" altLang="zh-CN" b="1" dirty="0"/>
              <a:t>N2O</a:t>
            </a:r>
            <a:r>
              <a:rPr kumimoji="1" lang="zh-CN" altLang="en-US" b="1" dirty="0"/>
              <a:t>的麻醉作用，后来乙醚、普鲁卡因等更加有效的麻醉药物相继问世，使无痛外科手术成为可能。</a:t>
            </a:r>
          </a:p>
          <a:p>
            <a:pPr eaLnBrk="1" hangingPunct="1">
              <a:defRPr/>
            </a:pPr>
            <a:endParaRPr kumimoji="1" lang="en-US" altLang="zh-CN" b="1"/>
          </a:p>
          <a:p>
            <a:pPr eaLnBrk="1" hangingPunct="1">
              <a:defRPr/>
            </a:pPr>
            <a:r>
              <a:rPr kumimoji="1" lang="zh-CN" altLang="en-US" b="1"/>
              <a:t>后来</a:t>
            </a:r>
            <a:r>
              <a:rPr kumimoji="1" lang="zh-CN" altLang="en-US" b="1" dirty="0"/>
              <a:t>从蔬菜、水果等食物中不断发现并分离出新的维生素。并了解了缺乏特定维生素与特定疾病的关系。这些工作均与化学的分离技术和确定结构的技术有关系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rgbClr val="FF5050"/>
              </a:buClr>
              <a:buFont typeface="Wingdings" pitchFamily="2" charset="2"/>
              <a:buChar char="v"/>
              <a:defRPr/>
            </a:pPr>
            <a:r>
              <a:rPr kumimoji="1" lang="zh-CN" altLang="en-US" b="1" dirty="0"/>
              <a:t>从</a:t>
            </a:r>
            <a:r>
              <a:rPr kumimoji="1" lang="en-US" altLang="zh-CN" b="1" dirty="0"/>
              <a:t>1920</a:t>
            </a:r>
            <a:r>
              <a:rPr kumimoji="1" lang="zh-CN" altLang="en-US" b="1" dirty="0"/>
              <a:t>年到</a:t>
            </a:r>
            <a:r>
              <a:rPr kumimoji="1" lang="en-US" altLang="zh-CN" b="1" dirty="0"/>
              <a:t>1960</a:t>
            </a:r>
            <a:r>
              <a:rPr kumimoji="1" lang="zh-CN" altLang="en-US" b="1" dirty="0"/>
              <a:t>年，至少有</a:t>
            </a:r>
            <a:r>
              <a:rPr kumimoji="1" lang="en-US" altLang="zh-CN" b="1" dirty="0"/>
              <a:t>13</a:t>
            </a:r>
            <a:r>
              <a:rPr kumimoji="1" lang="zh-CN" altLang="en-US" b="1" dirty="0"/>
              <a:t>次诺贝尔奖的颁发与维生素的分离有关，有的是化学奖，有的是医学奖。 </a:t>
            </a:r>
            <a:endParaRPr lang="zh-CN" altLang="en-US" dirty="0"/>
          </a:p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18DED-F7FB-4DC4-9C6B-29CAF114E9B2}" type="slidenum">
              <a:rPr lang="en-US" altLang="zh-CN" smtClean="0">
                <a:ea typeface="宋体" pitchFamily="2" charset="-122"/>
              </a:rPr>
              <a:pPr/>
              <a:t>6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2403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A63696-0621-4275-A9B7-B4FED5958F03}" type="slidenum">
              <a:rPr lang="en-US" altLang="zh-CN" smtClean="0">
                <a:ea typeface="宋体" pitchFamily="2" charset="-122"/>
              </a:rPr>
              <a:pPr/>
              <a:t>60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1FFB07-8C3F-45AB-A9F2-E034018C57C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2C742-CF01-4CBB-B254-3C582BB75B4F}" type="slidenum">
              <a:rPr lang="en-US" altLang="zh-CN" smtClean="0">
                <a:ea typeface="宋体" pitchFamily="2" charset="-122"/>
              </a:rPr>
              <a:pPr/>
              <a:t>8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274638"/>
          </a:xfrm>
          <a:noFill/>
          <a:ln w="9525"/>
        </p:spPr>
        <p:txBody>
          <a:bodyPr/>
          <a:lstStyle/>
          <a:p>
            <a:pPr eaLnBrk="1" hangingPunct="1"/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4CEE1F-EBCF-44BE-82A6-3404E91B0CA3}" type="slidenum">
              <a:rPr lang="en-US" altLang="zh-CN" smtClean="0">
                <a:ea typeface="宋体" pitchFamily="2" charset="-122"/>
              </a:rPr>
              <a:pPr/>
              <a:t>9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639763"/>
          </a:xfrm>
          <a:noFill/>
          <a:ln w="9525"/>
        </p:spPr>
        <p:txBody>
          <a:bodyPr/>
          <a:lstStyle/>
          <a:p>
            <a:pPr eaLnBrk="1" hangingPunct="1">
              <a:lnSpc>
                <a:spcPct val="150000"/>
              </a:lnSpc>
            </a:pP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罗伯特</a:t>
            </a:r>
            <a:r>
              <a:rPr lang="en-US" altLang="zh-CN" dirty="0"/>
              <a:t>·</a:t>
            </a:r>
            <a:r>
              <a:rPr lang="zh-CN" altLang="en-US" dirty="0"/>
              <a:t>莱夫科维茨和布莱恩</a:t>
            </a:r>
            <a:r>
              <a:rPr lang="en-US" altLang="zh-CN" dirty="0"/>
              <a:t>·</a:t>
            </a:r>
            <a:r>
              <a:rPr lang="zh-CN" altLang="en-US" dirty="0"/>
              <a:t>克比尔卡因为突破性地揭示</a:t>
            </a:r>
            <a:r>
              <a:rPr lang="en-US" altLang="zh-CN" dirty="0"/>
              <a:t>G</a:t>
            </a:r>
            <a:r>
              <a:rPr lang="zh-CN" altLang="en-US" dirty="0"/>
              <a:t>蛋白偶联受体这一重要受体家族的内在工作机制而获得</a:t>
            </a:r>
            <a:r>
              <a:rPr lang="en-US" altLang="zh-CN" dirty="0"/>
              <a:t>2012</a:t>
            </a:r>
            <a:r>
              <a:rPr lang="zh-CN" altLang="en-US" dirty="0"/>
              <a:t>年诺贝尔化学奖。</a:t>
            </a:r>
          </a:p>
          <a:p>
            <a:pPr eaLnBrk="1" hangingPunct="1"/>
            <a:endParaRPr lang="zh-CN" altLang="en-US" dirty="0">
              <a:ea typeface="宋体" pitchFamily="2" charset="-122"/>
            </a:endParaRP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AC3DE1-4FB0-43F6-BE3F-24B4CB177820}" type="slidenum">
              <a:rPr lang="en-US" altLang="zh-CN" smtClean="0">
                <a:ea typeface="宋体" pitchFamily="2" charset="-122"/>
              </a:rPr>
              <a:pPr/>
              <a:t>10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F5AA5-FBE9-4AB5-9391-9F121DD924B0}" type="slidenum">
              <a:rPr lang="en-US" altLang="zh-CN" smtClean="0">
                <a:ea typeface="宋体" pitchFamily="2" charset="-122"/>
              </a:rPr>
              <a:pPr/>
              <a:t>12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2C2ABE-3717-4FAD-A1A8-C210A30E3899}" type="slidenum">
              <a:rPr lang="en-US" altLang="zh-CN" smtClean="0">
                <a:ea typeface="宋体" pitchFamily="2" charset="-122"/>
              </a:rPr>
              <a:pPr/>
              <a:t>15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 userDrawn="1">
            <p:ph type="ctrTitle"/>
          </p:nvPr>
        </p:nvSpPr>
        <p:spPr>
          <a:xfrm>
            <a:off x="1775520" y="1807312"/>
            <a:ext cx="1008112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 userDrawn="1">
            <p:ph type="subTitle" idx="1"/>
          </p:nvPr>
        </p:nvSpPr>
        <p:spPr>
          <a:xfrm>
            <a:off x="1775520" y="3804915"/>
            <a:ext cx="997456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7" name="日期占位符 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156AE6-24F9-450A-80F9-B6C7B2295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3CDF270-F29B-4C09-820B-BA138C1E86A1}"/>
              </a:ext>
            </a:extLst>
          </p:cNvPr>
          <p:cNvSpPr txBox="1"/>
          <p:nvPr userDrawn="1"/>
        </p:nvSpPr>
        <p:spPr>
          <a:xfrm>
            <a:off x="1343472" y="407383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19469" y="1600201"/>
            <a:ext cx="10262932" cy="45259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44E6E8-E9CE-403F-ADDB-35F668CE5A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729FF4A-CADF-42AE-962C-BDEA587A14F5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20159-55C3-4084-9470-69C6A13AAE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4572" y="116632"/>
            <a:ext cx="10227828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54573" y="1600201"/>
            <a:ext cx="10227828" cy="4525963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9CEF2-E0FE-4887-9505-725FB03AEF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B8C4036-2DB1-4012-A5A9-53750301F45C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ctr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07435" y="2492897"/>
            <a:ext cx="103632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5C41C-F81B-4073-A258-02F5DDAFE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BEE5B62-EA33-424A-A0EA-BFC5F2C56492}"/>
              </a:ext>
            </a:extLst>
          </p:cNvPr>
          <p:cNvSpPr txBox="1"/>
          <p:nvPr userDrawn="1"/>
        </p:nvSpPr>
        <p:spPr>
          <a:xfrm>
            <a:off x="1343472" y="407383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A9630-7F96-4AA8-8254-060C3EF603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6AA53AD4-5DCD-4F70-BDBC-474C50B62882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19111-E767-418D-8728-0D3DB026B6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E1DBE98-C22C-4373-AEA7-4E8EAC1F1B13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F5779-1352-4B4F-B7F7-1987D78F8B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7F3BB21-296F-44A4-B073-DB217EBFCC1E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45984-3313-4F7E-94DB-092D4D9577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766BC-9768-4DD0-8EC3-44C7A488E7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2F04FE-CD6F-43B4-928B-28B882319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4DE0776-FF5E-4A19-ABCF-D9461C71E1BE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39" y="125941"/>
            <a:ext cx="1200133" cy="1143000"/>
          </a:xfrm>
          <a:prstGeom prst="rect">
            <a:avLst/>
          </a:prstGeom>
        </p:spPr>
      </p:pic>
      <p:sp>
        <p:nvSpPr>
          <p:cNvPr id="24578" name="标题占位符 1"/>
          <p:cNvSpPr>
            <a:spLocks noGrp="1"/>
          </p:cNvSpPr>
          <p:nvPr>
            <p:ph type="title"/>
          </p:nvPr>
        </p:nvSpPr>
        <p:spPr bwMode="auto">
          <a:xfrm>
            <a:off x="1789212" y="125941"/>
            <a:ext cx="1002302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457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789211" y="1600201"/>
            <a:ext cx="979318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203267" y="630872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rgbClr val="FF0000"/>
                </a:solidFill>
                <a:ea typeface="宋体" charset="-122"/>
              </a:defRPr>
            </a:lvl1pPr>
          </a:lstStyle>
          <a:p>
            <a:pPr>
              <a:defRPr/>
            </a:pPr>
            <a:fld id="{5DBE7265-0FA5-4AF9-BCAE-A15D7D20B4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3.xml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microsoft.com/office/2007/relationships/diagramDrawing" Target="../diagrams/drawing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2.xml"/><Relationship Id="rId11" Type="http://schemas.openxmlformats.org/officeDocument/2006/relationships/diagramColors" Target="../diagrams/colors3.xml"/><Relationship Id="rId5" Type="http://schemas.openxmlformats.org/officeDocument/2006/relationships/diagramQuickStyle" Target="../diagrams/quickStyle2.xml"/><Relationship Id="rId10" Type="http://schemas.openxmlformats.org/officeDocument/2006/relationships/diagramQuickStyle" Target="../diagrams/quickStyle3.xml"/><Relationship Id="rId4" Type="http://schemas.openxmlformats.org/officeDocument/2006/relationships/diagramLayout" Target="../diagrams/layout2.xml"/><Relationship Id="rId9" Type="http://schemas.openxmlformats.org/officeDocument/2006/relationships/diagramLayout" Target="../diagrams/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7.xml"/><Relationship Id="rId13" Type="http://schemas.openxmlformats.org/officeDocument/2006/relationships/image" Target="../media/image44.gif"/><Relationship Id="rId3" Type="http://schemas.openxmlformats.org/officeDocument/2006/relationships/image" Target="../media/image39.png"/><Relationship Id="rId7" Type="http://schemas.openxmlformats.org/officeDocument/2006/relationships/image" Target="../media/image43.jpeg"/><Relationship Id="rId12" Type="http://schemas.microsoft.com/office/2007/relationships/diagramDrawing" Target="../diagrams/drawing7.xml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47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diagramColors" Target="../diagrams/colors7.xml"/><Relationship Id="rId5" Type="http://schemas.openxmlformats.org/officeDocument/2006/relationships/image" Target="../media/image41.jpeg"/><Relationship Id="rId15" Type="http://schemas.openxmlformats.org/officeDocument/2006/relationships/image" Target="../media/image46.gif"/><Relationship Id="rId10" Type="http://schemas.openxmlformats.org/officeDocument/2006/relationships/diagramQuickStyle" Target="../diagrams/quickStyle7.xml"/><Relationship Id="rId4" Type="http://schemas.openxmlformats.org/officeDocument/2006/relationships/image" Target="../media/image40.jpeg"/><Relationship Id="rId9" Type="http://schemas.openxmlformats.org/officeDocument/2006/relationships/diagramLayout" Target="../diagrams/layout7.xml"/><Relationship Id="rId14" Type="http://schemas.openxmlformats.org/officeDocument/2006/relationships/image" Target="../media/image45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jpeg"/><Relationship Id="rId4" Type="http://schemas.openxmlformats.org/officeDocument/2006/relationships/image" Target="../media/image50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3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3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8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8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46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94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96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jp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4" name="Rectangle 1028"/>
          <p:cNvSpPr>
            <a:spLocks noGrp="1" noRot="1" noChangeArrowheads="1"/>
          </p:cNvSpPr>
          <p:nvPr>
            <p:ph type="ctrTitle"/>
          </p:nvPr>
        </p:nvSpPr>
        <p:spPr>
          <a:xfrm>
            <a:off x="2428056" y="1628775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8800" b="1" dirty="0">
                <a:latin typeface="楷体" panose="02010609060101010101" pitchFamily="49" charset="-122"/>
                <a:ea typeface="楷体" panose="02010609060101010101" pitchFamily="49" charset="-122"/>
              </a:rPr>
              <a:t>基 础 化 学</a:t>
            </a:r>
          </a:p>
        </p:txBody>
      </p:sp>
      <p:sp>
        <p:nvSpPr>
          <p:cNvPr id="435205" name="Rectangle 1029"/>
          <p:cNvSpPr>
            <a:spLocks noGrp="1" noRot="1" noChangeArrowheads="1"/>
          </p:cNvSpPr>
          <p:nvPr>
            <p:ph type="subTitle" idx="1"/>
          </p:nvPr>
        </p:nvSpPr>
        <p:spPr>
          <a:xfrm>
            <a:off x="2927350" y="3644900"/>
            <a:ext cx="6408738" cy="17272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授课老师：周中振 副教授</a:t>
            </a:r>
            <a:endParaRPr lang="en-US" altLang="zh-CN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9DC631-6B2B-4446-A0D6-8869136ABB0F}"/>
              </a:ext>
            </a:extLst>
          </p:cNvPr>
          <p:cNvSpPr txBox="1"/>
          <p:nvPr/>
        </p:nvSpPr>
        <p:spPr>
          <a:xfrm>
            <a:off x="1343472" y="407383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1487488" y="260350"/>
            <a:ext cx="10023021" cy="854787"/>
          </a:xfrm>
        </p:spPr>
        <p:txBody>
          <a:bodyPr/>
          <a:lstStyle/>
          <a:p>
            <a:pPr eaLnBrk="1" hangingPunct="1"/>
            <a:r>
              <a:rPr lang="en-US" altLang="zh-CN" b="1" dirty="0"/>
              <a:t>2012</a:t>
            </a:r>
            <a:r>
              <a:rPr lang="zh-CN" altLang="en-US" b="1" dirty="0"/>
              <a:t>年诺贝尔化学奖</a:t>
            </a:r>
            <a:endParaRPr lang="zh-CN" altLang="en-US" dirty="0"/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768408" y="6346303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725999B-ED75-4054-95B5-98130A00B0EE}" type="slidenum">
              <a:rPr lang="en-US" altLang="zh-CN" sz="1600">
                <a:ea typeface="宋体" pitchFamily="2" charset="-122"/>
              </a:rPr>
              <a:pPr/>
              <a:t>10</a:t>
            </a:fld>
            <a:endParaRPr lang="en-US" altLang="zh-CN" sz="1600" dirty="0">
              <a:ea typeface="宋体" pitchFamily="2" charset="-122"/>
            </a:endParaRPr>
          </a:p>
        </p:txBody>
      </p:sp>
      <p:pic>
        <p:nvPicPr>
          <p:cNvPr id="44036" name="Picture 2" descr="http://c.hiphotos.baidu.com/baike/c%3DbaikeA1%2C10%2C95/sign=4cfd5384b6003af359ba8b315c41a31d/8b82b9014a90f60309a32fca3912b31bb151f8198618cd1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098" y="740777"/>
            <a:ext cx="2009004" cy="2834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7" name="Picture 4" descr="http://c.hiphotos.baidu.com/baike/c%3DbaikeA1%2C10%2C95/sign=993136ecf81986185547b8d523864b32/a9d3fd1f4134970a1a64a3a295cad1c8a686c9177f3e7d1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7098" y="3645498"/>
            <a:ext cx="2133600" cy="3065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8" name="Picture 6" descr="http://www.bio1000.com/uploads/allimg/120421/1G15C009-0.jpg"/>
          <p:cNvPicPr>
            <a:picLocks noChangeAspect="1" noChangeArrowheads="1"/>
          </p:cNvPicPr>
          <p:nvPr/>
        </p:nvPicPr>
        <p:blipFill>
          <a:blip r:embed="rId5" cstate="print"/>
          <a:srcRect b="10197"/>
          <a:stretch>
            <a:fillRect/>
          </a:stretch>
        </p:blipFill>
        <p:spPr bwMode="auto">
          <a:xfrm>
            <a:off x="3719736" y="2289454"/>
            <a:ext cx="7949867" cy="2279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2F5FA7A9-F720-45B8-9F6F-5E4492BABE4B}"/>
              </a:ext>
            </a:extLst>
          </p:cNvPr>
          <p:cNvSpPr/>
          <p:nvPr/>
        </p:nvSpPr>
        <p:spPr>
          <a:xfrm>
            <a:off x="3943481" y="4947630"/>
            <a:ext cx="75023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揭示</a:t>
            </a:r>
            <a:r>
              <a:rPr lang="en-US" altLang="zh-CN" sz="2400" b="1" dirty="0"/>
              <a:t>G</a:t>
            </a:r>
            <a:r>
              <a:rPr lang="zh-CN" altLang="en-US" sz="2400" b="1" dirty="0"/>
              <a:t>蛋白偶联受体这一重要受体家族的内在工作机制</a:t>
            </a:r>
          </a:p>
        </p:txBody>
      </p:sp>
    </p:spTree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CE3E5A-392C-4AD9-8C31-E44154A543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16 </a:t>
            </a:r>
            <a:r>
              <a:rPr lang="zh-CN" altLang="en-US" dirty="0"/>
              <a:t>年罗贝尔化学奖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0A3029-115C-49FB-84FE-AD9E6E0BD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67433" y="6317119"/>
            <a:ext cx="2844800" cy="365125"/>
          </a:xfrm>
        </p:spPr>
        <p:txBody>
          <a:bodyPr/>
          <a:lstStyle/>
          <a:p>
            <a:pPr>
              <a:defRPr/>
            </a:pPr>
            <a:fld id="{EA2F5779-1352-4B4F-B7F7-1987D78F8BBB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E73AACB-1D2A-4D83-B851-0B0606ED03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151" y="3871610"/>
            <a:ext cx="4826849" cy="281063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D792ACE-7BA1-41C8-A1E8-E1687E24AA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8750" y="2407178"/>
            <a:ext cx="3810000" cy="17049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D5F8E09-E82C-41B5-8933-0A2979C6B1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792" y="1268941"/>
            <a:ext cx="4476750" cy="227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546839"/>
      </p:ext>
    </p:extLst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2289941004"/>
              </p:ext>
            </p:extLst>
          </p:nvPr>
        </p:nvGraphicFramePr>
        <p:xfrm>
          <a:off x="5735960" y="1540642"/>
          <a:ext cx="4976826" cy="50720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5058" name="标题 1"/>
          <p:cNvSpPr>
            <a:spLocks noGrp="1"/>
          </p:cNvSpPr>
          <p:nvPr>
            <p:ph type="title"/>
          </p:nvPr>
        </p:nvSpPr>
        <p:spPr>
          <a:xfrm>
            <a:off x="2114550" y="615950"/>
            <a:ext cx="8229600" cy="725488"/>
          </a:xfrm>
        </p:spPr>
        <p:txBody>
          <a:bodyPr/>
          <a:lstStyle/>
          <a:p>
            <a:r>
              <a:rPr kumimoji="1" lang="zh-CN" altLang="en-US" sz="3600" b="1"/>
              <a:t>如何学习基础化学！</a:t>
            </a:r>
            <a:endParaRPr lang="zh-CN" altLang="en-US" sz="3600"/>
          </a:p>
        </p:txBody>
      </p:sp>
      <p:sp>
        <p:nvSpPr>
          <p:cNvPr id="45059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9601200" y="6430178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D5AA72A-07D0-4795-9E49-F5C2965B5520}" type="slidenum">
              <a:rPr lang="en-US" altLang="zh-CN" sz="1600">
                <a:ea typeface="宋体" pitchFamily="2" charset="-122"/>
              </a:rPr>
              <a:pPr/>
              <a:t>12</a:t>
            </a:fld>
            <a:endParaRPr lang="en-US" altLang="zh-CN" sz="1600" dirty="0">
              <a:ea typeface="宋体" pitchFamily="2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4157553015"/>
              </p:ext>
            </p:extLst>
          </p:nvPr>
        </p:nvGraphicFramePr>
        <p:xfrm>
          <a:off x="1919536" y="1670018"/>
          <a:ext cx="3357586" cy="45720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>
          <a:xfrm>
            <a:off x="1919288" y="260351"/>
            <a:ext cx="8229600" cy="868363"/>
          </a:xfrm>
        </p:spPr>
        <p:txBody>
          <a:bodyPr/>
          <a:lstStyle/>
          <a:p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基础化学的内容</a:t>
            </a:r>
            <a:endParaRPr lang="zh-CN" altLang="en-US" sz="3600" dirty="0"/>
          </a:p>
        </p:txBody>
      </p:sp>
      <p:sp>
        <p:nvSpPr>
          <p:cNvPr id="46083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9768408" y="6492875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46C7932-8A7C-4EC4-8734-3F5E8BEF1EDA}" type="slidenum">
              <a:rPr lang="en-US" altLang="zh-CN" sz="1600">
                <a:ea typeface="宋体" pitchFamily="2" charset="-122"/>
              </a:rPr>
              <a:pPr/>
              <a:t>13</a:t>
            </a:fld>
            <a:endParaRPr lang="en-US" altLang="zh-CN" sz="1600">
              <a:ea typeface="宋体" pitchFamily="2" charset="-122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3296832888"/>
              </p:ext>
            </p:extLst>
          </p:nvPr>
        </p:nvGraphicFramePr>
        <p:xfrm>
          <a:off x="1702579" y="1238241"/>
          <a:ext cx="8786842" cy="49609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第二节  我国的法定计量单位</a:t>
            </a:r>
            <a:endParaRPr lang="zh-CN" altLang="en-US" sz="3600" dirty="0"/>
          </a:p>
        </p:txBody>
      </p:sp>
      <p:sp>
        <p:nvSpPr>
          <p:cNvPr id="47107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81682" y="636693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F4E63BD-91AE-4294-AE3E-8EEA7BB876C1}" type="slidenum">
              <a:rPr lang="en-US" altLang="zh-CN" sz="1600">
                <a:ea typeface="宋体" pitchFamily="2" charset="-122"/>
              </a:rPr>
              <a:pPr/>
              <a:t>14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47108" name="Text Box 39"/>
          <p:cNvSpPr txBox="1">
            <a:spLocks noChangeArrowheads="1"/>
          </p:cNvSpPr>
          <p:nvPr/>
        </p:nvSpPr>
        <p:spPr bwMode="auto">
          <a:xfrm>
            <a:off x="1271464" y="2190251"/>
            <a:ext cx="10023020" cy="113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国际单位制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（简称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SI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英文为：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The International System of Unites)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960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年第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1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届国际计量大会（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CGPM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）建议并通过的一个单位制。</a:t>
            </a:r>
          </a:p>
        </p:txBody>
      </p:sp>
      <p:sp>
        <p:nvSpPr>
          <p:cNvPr id="47109" name="Text Box 40"/>
          <p:cNvSpPr txBox="1">
            <a:spLocks noChangeArrowheads="1"/>
          </p:cNvSpPr>
          <p:nvPr/>
        </p:nvSpPr>
        <p:spPr bwMode="auto">
          <a:xfrm>
            <a:off x="623392" y="1428194"/>
            <a:ext cx="2606804" cy="596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国际单位制</a:t>
            </a:r>
          </a:p>
        </p:txBody>
      </p:sp>
      <p:graphicFrame>
        <p:nvGraphicFramePr>
          <p:cNvPr id="12" name="图示 11"/>
          <p:cNvGraphicFramePr/>
          <p:nvPr>
            <p:extLst>
              <p:ext uri="{D42A27DB-BD31-4B8C-83A1-F6EECF244321}">
                <p14:modId xmlns:p14="http://schemas.microsoft.com/office/powerpoint/2010/main" val="877769222"/>
              </p:ext>
            </p:extLst>
          </p:nvPr>
        </p:nvGraphicFramePr>
        <p:xfrm>
          <a:off x="2675620" y="3645024"/>
          <a:ext cx="6840760" cy="24928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3" name="Text Box 93"/>
          <p:cNvSpPr txBox="1">
            <a:spLocks noGrp="1" noChangeArrowheads="1"/>
          </p:cNvSpPr>
          <p:nvPr>
            <p:ph type="title"/>
          </p:nvPr>
        </p:nvSpPr>
        <p:spPr>
          <a:xfrm>
            <a:off x="1774031" y="201689"/>
            <a:ext cx="8643937" cy="887413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kumimoji="1"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I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基本单位</a:t>
            </a:r>
            <a:r>
              <a:rPr kumimoji="1" lang="zh-CN" altLang="en-US" sz="3600" dirty="0"/>
              <a:t> </a:t>
            </a:r>
          </a:p>
        </p:txBody>
      </p:sp>
      <p:sp>
        <p:nvSpPr>
          <p:cNvPr id="48131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29118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06AAA42-B8C7-4C68-8B6A-46F4D824C014}" type="slidenum">
              <a:rPr lang="en-US" altLang="zh-CN" sz="1600">
                <a:ea typeface="宋体" pitchFamily="2" charset="-122"/>
              </a:rPr>
              <a:pPr/>
              <a:t>15</a:t>
            </a:fld>
            <a:endParaRPr lang="en-US" altLang="zh-CN" sz="1600" dirty="0">
              <a:ea typeface="宋体" pitchFamily="2" charset="-122"/>
            </a:endParaRPr>
          </a:p>
        </p:txBody>
      </p:sp>
      <p:graphicFrame>
        <p:nvGraphicFramePr>
          <p:cNvPr id="481375" name="Group 95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1974551638"/>
              </p:ext>
            </p:extLst>
          </p:nvPr>
        </p:nvGraphicFramePr>
        <p:xfrm>
          <a:off x="2351584" y="1365254"/>
          <a:ext cx="6931721" cy="512127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037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77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6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量的名称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单位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符号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长    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米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质    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千克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kg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时    间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秒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    流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安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培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热力学温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开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尔文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K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物质的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摩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尔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ol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发光强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坎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德拉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err="1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4453" name="Group 101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2483456862"/>
              </p:ext>
            </p:extLst>
          </p:nvPr>
        </p:nvGraphicFramePr>
        <p:xfrm>
          <a:off x="1991519" y="1600461"/>
          <a:ext cx="8208962" cy="446405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43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8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55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6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量的名称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单位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符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用</a:t>
                      </a:r>
                      <a:r>
                        <a:rPr kumimoji="0" lang="en-US" altLang="zh-CN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I</a:t>
                      </a:r>
                      <a:r>
                        <a:rPr kumimoji="0" lang="zh-CN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基本单位表示 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力，重力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牛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顿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N = 1 kg·m/s</a:t>
                      </a:r>
                      <a:r>
                        <a:rPr kumimoji="0" lang="en-US" altLang="zh-CN" sz="2400" b="1" u="none" strike="noStrike" cap="none" normalizeH="0" baseline="3000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压力，压强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帕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斯卡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Pa = 1 N/m</a:t>
                      </a:r>
                      <a:r>
                        <a:rPr kumimoji="0" lang="en-US" altLang="zh-CN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能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，功，热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焦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耳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J = 1 N·m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荷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量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库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仑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C = 1 A·s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动势，电位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伏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特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V = 1 W/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摄氏温度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摄氏度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℃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T/K = T/℃ + 273. 15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9154" name="Rectangle 6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z="3600" b="1">
                <a:latin typeface="Times New Roman" pitchFamily="18" charset="0"/>
              </a:rPr>
              <a:t>一些</a:t>
            </a:r>
            <a:r>
              <a:rPr kumimoji="1" lang="en-US" altLang="zh-CN" sz="3600" b="1">
                <a:latin typeface="Times New Roman" pitchFamily="18" charset="0"/>
              </a:rPr>
              <a:t>SI</a:t>
            </a:r>
            <a:r>
              <a:rPr kumimoji="1" lang="zh-CN" altLang="en-US" sz="3600" b="1">
                <a:latin typeface="Times New Roman" pitchFamily="18" charset="0"/>
              </a:rPr>
              <a:t>导出单位</a:t>
            </a:r>
          </a:p>
        </p:txBody>
      </p:sp>
      <p:sp>
        <p:nvSpPr>
          <p:cNvPr id="4915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39603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DD9674D-6F20-4D2C-916D-CFE490AA7F5E}" type="slidenum">
              <a:rPr lang="en-US" altLang="zh-CN" sz="1600">
                <a:ea typeface="宋体" pitchFamily="2" charset="-122"/>
              </a:rPr>
              <a:pPr/>
              <a:t>16</a:t>
            </a:fld>
            <a:endParaRPr lang="en-US" altLang="zh-CN" sz="1600" dirty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0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中华人民共和国法定计量单位</a:t>
            </a:r>
          </a:p>
        </p:txBody>
      </p:sp>
      <p:sp>
        <p:nvSpPr>
          <p:cNvPr id="50179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480376" y="632301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918850-37CD-477A-B043-E621CE936A3B}" type="slidenum">
              <a:rPr lang="en-US" altLang="zh-CN" sz="1600">
                <a:ea typeface="宋体" pitchFamily="2" charset="-122"/>
              </a:rPr>
              <a:pPr/>
              <a:t>17</a:t>
            </a:fld>
            <a:endParaRPr lang="en-US" altLang="zh-CN" sz="1600">
              <a:ea typeface="宋体" pitchFamily="2" charset="-122"/>
            </a:endParaRPr>
          </a:p>
        </p:txBody>
      </p:sp>
      <p:graphicFrame>
        <p:nvGraphicFramePr>
          <p:cNvPr id="485408" name="Group 32"/>
          <p:cNvGraphicFramePr>
            <a:graphicFrameLocks noGrp="1"/>
          </p:cNvGraphicFramePr>
          <p:nvPr>
            <p:ph type="tbl" idx="4294967295"/>
          </p:nvPr>
        </p:nvGraphicFramePr>
        <p:xfrm>
          <a:off x="2276475" y="3351214"/>
          <a:ext cx="7923212" cy="2525713"/>
        </p:xfrm>
        <a:graphic>
          <a:graphicData uri="http://schemas.openxmlformats.org/drawingml/2006/table">
            <a:tbl>
              <a:tblPr/>
              <a:tblGrid>
                <a:gridCol w="264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0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量的名称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单位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符号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时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间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分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日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i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体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积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升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、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能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电子伏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479376" y="1487245"/>
            <a:ext cx="11017224" cy="1436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"/>
              </a:spcBef>
              <a:defRPr/>
            </a:pPr>
            <a:r>
              <a:rPr kumimoji="1" lang="en-US" altLang="zh-CN" sz="2400" b="1" dirty="0">
                <a:latin typeface="+mn-ea"/>
                <a:ea typeface="+mn-ea"/>
              </a:rPr>
              <a:t>    </a:t>
            </a:r>
            <a:r>
              <a:rPr kumimoji="1" lang="zh-CN" altLang="en-US" sz="2400" b="1" dirty="0">
                <a:latin typeface="+mn-ea"/>
                <a:ea typeface="+mn-ea"/>
              </a:rPr>
              <a:t>我国从</a:t>
            </a:r>
            <a:r>
              <a:rPr kumimoji="1" lang="en-US" altLang="zh-CN" sz="2400" b="1" dirty="0">
                <a:latin typeface="+mn-ea"/>
                <a:ea typeface="+mn-ea"/>
              </a:rPr>
              <a:t>1984</a:t>
            </a:r>
            <a:r>
              <a:rPr kumimoji="1" lang="zh-CN" altLang="en-US" sz="2400" b="1" dirty="0">
                <a:latin typeface="+mn-ea"/>
                <a:ea typeface="+mn-ea"/>
              </a:rPr>
              <a:t>年开始全面推行以国际单位制为基础的法定计量单位。 其中包括可与国际单位制并用的非国际单位制单位。</a:t>
            </a:r>
          </a:p>
        </p:txBody>
      </p:sp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8" name="Text Box 6">
            <a:hlinkClick r:id="rId2" action="ppaction://hlinksldjump"/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1981200" y="115888"/>
            <a:ext cx="8229600" cy="1143000"/>
          </a:xfrm>
        </p:spPr>
        <p:txBody>
          <a:bodyPr rtlCol="0">
            <a:normAutofit/>
          </a:bodyPr>
          <a:lstStyle/>
          <a:p>
            <a:pPr defTabSz="817563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第三节  溶液的组成标度</a:t>
            </a:r>
            <a:endParaRPr kumimoji="1" lang="zh-CN" altLang="en-US" b="1" dirty="0">
              <a:effectLst>
                <a:outerShdw blurRad="38100" dist="38100" dir="2700000" algn="tl">
                  <a:srgbClr val="C0C0C0"/>
                </a:outerShdw>
              </a:effectLst>
              <a:hlinkClick r:id="rId2" action="ppaction://hlinksldjump"/>
            </a:endParaRPr>
          </a:p>
        </p:txBody>
      </p:sp>
      <p:sp>
        <p:nvSpPr>
          <p:cNvPr id="51203" name="内容占位符 4"/>
          <p:cNvSpPr>
            <a:spLocks noGrp="1"/>
          </p:cNvSpPr>
          <p:nvPr>
            <p:ph idx="1"/>
          </p:nvPr>
        </p:nvSpPr>
        <p:spPr>
          <a:xfrm>
            <a:off x="1271464" y="1855788"/>
            <a:ext cx="9166349" cy="45259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物 质的 量与物质的量浓度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 、质量摩尔浓度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摩尔分数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质量分数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质量浓度</a:t>
            </a: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24392" y="6376987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0049EF0-0255-469F-A826-B834768A905C}" type="slidenum">
              <a:rPr lang="en-US" altLang="zh-CN" sz="1600">
                <a:ea typeface="宋体" pitchFamily="2" charset="-122"/>
              </a:rPr>
              <a:pPr/>
              <a:t>18</a:t>
            </a:fld>
            <a:endParaRPr lang="en-US" altLang="zh-CN" sz="1600" dirty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3200" b="1">
                <a:latin typeface="Times New Roman" pitchFamily="18" charset="0"/>
                <a:cs typeface="Times New Roman" pitchFamily="18" charset="0"/>
              </a:rPr>
              <a:t>、物 质的 量与物质的量浓度</a:t>
            </a:r>
            <a:endParaRPr lang="zh-CN" altLang="en-US" sz="3200"/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78633" y="6295710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D5AB45-8B8F-4203-BC1E-A9262E185872}" type="slidenum">
              <a:rPr lang="en-US" altLang="zh-CN" sz="1600">
                <a:ea typeface="宋体" pitchFamily="2" charset="-122"/>
              </a:rPr>
              <a:pPr/>
              <a:t>19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38916" name="Text Box 30"/>
          <p:cNvSpPr txBox="1">
            <a:spLocks noChangeArrowheads="1"/>
          </p:cNvSpPr>
          <p:nvPr/>
        </p:nvSpPr>
        <p:spPr bwMode="auto">
          <a:xfrm>
            <a:off x="551384" y="1582289"/>
            <a:ext cx="10873207" cy="1453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defRPr/>
            </a:pPr>
            <a:r>
              <a:rPr kumimoji="1"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物质的量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是表示物质数量的基本物理量，单位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摩尔（符号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400" b="1" baseline="-25000" dirty="0" err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1" lang="zh-CN" altLang="en-US" sz="2400" b="1" baseline="-25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单位：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ol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，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基本单元数目与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.012kg </a:t>
            </a:r>
            <a:r>
              <a:rPr kumimoji="1"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原子数目相同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（大约为 </a:t>
            </a:r>
            <a:r>
              <a:rPr kumimoji="1"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6.02×10</a:t>
            </a:r>
            <a:r>
              <a:rPr kumimoji="1" lang="en-US" altLang="zh-CN" sz="2400" baseline="30000" dirty="0">
                <a:latin typeface="Times New Roman" pitchFamily="18" charset="0"/>
                <a:ea typeface="+mn-ea"/>
                <a:cs typeface="Times New Roman" pitchFamily="18" charset="0"/>
              </a:rPr>
              <a:t>23</a:t>
            </a:r>
            <a:r>
              <a:rPr kumimoji="1"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27" name="Rectangle 3072"/>
          <p:cNvSpPr>
            <a:spLocks noChangeArrowheads="1"/>
          </p:cNvSpPr>
          <p:nvPr/>
        </p:nvSpPr>
        <p:spPr bwMode="auto">
          <a:xfrm>
            <a:off x="2190116" y="4867397"/>
            <a:ext cx="7786688" cy="616579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浓度的单位常以</a:t>
            </a:r>
            <a:r>
              <a:rPr kumimoji="1"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·L</a:t>
            </a:r>
            <a:r>
              <a:rPr kumimoji="1" lang="en-US" altLang="zh-CN" sz="26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mol·L</a:t>
            </a:r>
            <a:r>
              <a:rPr kumimoji="1" lang="en-US" altLang="zh-CN" sz="26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kumimoji="1"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mol .L</a:t>
            </a:r>
            <a:r>
              <a:rPr kumimoji="1" lang="en-US" altLang="zh-CN" sz="26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-1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代替</a:t>
            </a:r>
          </a:p>
        </p:txBody>
      </p:sp>
      <p:grpSp>
        <p:nvGrpSpPr>
          <p:cNvPr id="2" name="组合 27"/>
          <p:cNvGrpSpPr>
            <a:grpSpLocks/>
          </p:cNvGrpSpPr>
          <p:nvPr/>
        </p:nvGrpSpPr>
        <p:grpSpPr bwMode="auto">
          <a:xfrm>
            <a:off x="2163762" y="3406376"/>
            <a:ext cx="7864475" cy="809625"/>
            <a:chOff x="937396" y="3574729"/>
            <a:chExt cx="7863740" cy="810479"/>
          </a:xfrm>
        </p:grpSpPr>
        <p:sp>
          <p:nvSpPr>
            <p:cNvPr id="18" name="矩形 17"/>
            <p:cNvSpPr/>
            <p:nvPr/>
          </p:nvSpPr>
          <p:spPr>
            <a:xfrm>
              <a:off x="937396" y="3762252"/>
              <a:ext cx="2350868" cy="4624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400" b="1" dirty="0">
                  <a:latin typeface="+mn-ea"/>
                  <a:ea typeface="+mn-ea"/>
                </a:rPr>
                <a:t>物质的量浓度：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  <p:sp>
          <p:nvSpPr>
            <p:cNvPr id="3081" name="Text Box 303"/>
            <p:cNvSpPr txBox="1">
              <a:spLocks noChangeArrowheads="1"/>
            </p:cNvSpPr>
            <p:nvPr/>
          </p:nvSpPr>
          <p:spPr bwMode="auto">
            <a:xfrm>
              <a:off x="5786446" y="3857628"/>
              <a:ext cx="3014690" cy="527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zh-CN" altLang="en-US" sz="2800" b="1">
                  <a:latin typeface="Times New Roman" pitchFamily="18" charset="0"/>
                  <a:ea typeface="隶书" pitchFamily="49" charset="-122"/>
                </a:rPr>
                <a:t>单位：</a:t>
              </a: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mol ·</a:t>
              </a:r>
              <a:r>
                <a:rPr kumimoji="1" lang="en-US" altLang="zh-CN" sz="2800" b="1" baseline="3000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m</a:t>
              </a:r>
              <a:r>
                <a:rPr kumimoji="1" lang="en-US" altLang="zh-CN" sz="2800" b="1" baseline="30000">
                  <a:latin typeface="Times New Roman" pitchFamily="18" charset="0"/>
                  <a:ea typeface="隶书" pitchFamily="49" charset="-122"/>
                </a:rPr>
                <a:t>-3</a:t>
              </a:r>
            </a:p>
          </p:txBody>
        </p:sp>
        <p:graphicFrame>
          <p:nvGraphicFramePr>
            <p:cNvPr id="3074" name="Object 7"/>
            <p:cNvGraphicFramePr>
              <a:graphicFrameLocks noChangeAspect="1"/>
            </p:cNvGraphicFramePr>
            <p:nvPr/>
          </p:nvGraphicFramePr>
          <p:xfrm>
            <a:off x="3427777" y="3574729"/>
            <a:ext cx="1428950" cy="727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Equation" r:id="rId4" imgW="672808" imgH="342751" progId="Equation.DSMT4">
                    <p:embed/>
                  </p:oleObj>
                </mc:Choice>
                <mc:Fallback>
                  <p:oleObj name="Equation" r:id="rId4" imgW="672808" imgH="34275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777" y="3574729"/>
                          <a:ext cx="1428950" cy="727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1026"/>
          <p:cNvSpPr txBox="1">
            <a:spLocks noChangeArrowheads="1"/>
          </p:cNvSpPr>
          <p:nvPr/>
        </p:nvSpPr>
        <p:spPr bwMode="auto">
          <a:xfrm>
            <a:off x="2830868" y="188912"/>
            <a:ext cx="6934200" cy="91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54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  绪 论 </a:t>
            </a:r>
          </a:p>
        </p:txBody>
      </p:sp>
      <p:sp>
        <p:nvSpPr>
          <p:cNvPr id="37892" name="Text Box 1027"/>
          <p:cNvSpPr txBox="1">
            <a:spLocks noChangeArrowheads="1"/>
          </p:cNvSpPr>
          <p:nvPr/>
        </p:nvSpPr>
        <p:spPr bwMode="auto">
          <a:xfrm>
            <a:off x="119336" y="1845470"/>
            <a:ext cx="3394075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内容提要</a:t>
            </a: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</a:p>
        </p:txBody>
      </p:sp>
      <p:grpSp>
        <p:nvGrpSpPr>
          <p:cNvPr id="37893" name="Group 1034"/>
          <p:cNvGrpSpPr>
            <a:grpSpLocks/>
          </p:cNvGrpSpPr>
          <p:nvPr/>
        </p:nvGrpSpPr>
        <p:grpSpPr bwMode="auto">
          <a:xfrm>
            <a:off x="2927648" y="2564904"/>
            <a:ext cx="6934200" cy="2617787"/>
            <a:chOff x="950" y="1935"/>
            <a:chExt cx="4368" cy="1649"/>
          </a:xfrm>
        </p:grpSpPr>
        <p:sp>
          <p:nvSpPr>
            <p:cNvPr id="436229" name="Text Box 1029"/>
            <p:cNvSpPr txBox="1">
              <a:spLocks noChangeArrowheads="1"/>
            </p:cNvSpPr>
            <p:nvPr/>
          </p:nvSpPr>
          <p:spPr bwMode="auto">
            <a:xfrm>
              <a:off x="950" y="1935"/>
              <a:ext cx="4368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1711" tIns="40855" rIns="81711" bIns="40855" anchor="ctr">
              <a:spAutoFit/>
            </a:bodyPr>
            <a:lstStyle/>
            <a:p>
              <a:pPr defTabSz="817563">
                <a:spcBef>
                  <a:spcPct val="50000"/>
                </a:spcBef>
                <a:defRPr/>
              </a:pPr>
              <a:r>
                <a:rPr kumimoji="1"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第一节  基础化学课程的地位和作用</a:t>
              </a:r>
            </a:p>
          </p:txBody>
        </p:sp>
        <p:sp>
          <p:nvSpPr>
            <p:cNvPr id="436230" name="Text Box 1030"/>
            <p:cNvSpPr txBox="1">
              <a:spLocks noChangeArrowheads="1"/>
            </p:cNvSpPr>
            <p:nvPr/>
          </p:nvSpPr>
          <p:spPr bwMode="auto">
            <a:xfrm>
              <a:off x="1008" y="2601"/>
              <a:ext cx="3974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1711" tIns="40855" rIns="81711" bIns="40855" anchor="ctr">
              <a:spAutoFit/>
            </a:bodyPr>
            <a:lstStyle/>
            <a:p>
              <a:pPr defTabSz="817563">
                <a:spcBef>
                  <a:spcPct val="50000"/>
                </a:spcBef>
                <a:defRPr/>
              </a:pP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第二节  我国的法定计量单位</a:t>
              </a:r>
            </a:p>
          </p:txBody>
        </p:sp>
        <p:sp>
          <p:nvSpPr>
            <p:cNvPr id="436231" name="Text Box 1031"/>
            <p:cNvSpPr txBox="1">
              <a:spLocks noChangeArrowheads="1"/>
            </p:cNvSpPr>
            <p:nvPr/>
          </p:nvSpPr>
          <p:spPr bwMode="auto">
            <a:xfrm>
              <a:off x="1041" y="3225"/>
              <a:ext cx="3135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1711" tIns="40855" rIns="81711" bIns="40855" anchor="ctr">
              <a:spAutoFit/>
            </a:bodyPr>
            <a:lstStyle/>
            <a:p>
              <a:pPr defTabSz="817563">
                <a:spcBef>
                  <a:spcPct val="50000"/>
                </a:spcBef>
                <a:defRPr/>
              </a:pP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第三节  溶液的组成标度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3"/>
          <p:cNvSpPr>
            <a:spLocks noGrp="1"/>
          </p:cNvSpPr>
          <p:nvPr>
            <p:ph type="title"/>
          </p:nvPr>
        </p:nvSpPr>
        <p:spPr>
          <a:xfrm>
            <a:off x="1598839" y="193412"/>
            <a:ext cx="10023021" cy="975254"/>
          </a:xfrm>
        </p:spPr>
        <p:txBody>
          <a:bodyPr/>
          <a:lstStyle/>
          <a:p>
            <a:r>
              <a:rPr kumimoji="1" lang="en-US" altLang="zh-CN" sz="3600" b="1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zh-CN" altLang="en-US" sz="3600" b="1" dirty="0">
                <a:latin typeface="Times New Roman" pitchFamily="18" charset="0"/>
                <a:ea typeface="隶书" pitchFamily="49" charset="-122"/>
              </a:rPr>
              <a:t>、质量摩尔浓度</a:t>
            </a:r>
            <a:endParaRPr lang="zh-CN" altLang="en-US" sz="3600" dirty="0"/>
          </a:p>
        </p:txBody>
      </p:sp>
      <p:sp>
        <p:nvSpPr>
          <p:cNvPr id="52227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49867" y="6355841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59E7F03-67D3-416D-9E40-019D55E5B370}" type="slidenum">
              <a:rPr lang="en-US" altLang="zh-CN" sz="1600">
                <a:ea typeface="宋体" pitchFamily="2" charset="-122"/>
              </a:rPr>
              <a:pPr/>
              <a:t>20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2228" name="Rectangle 18"/>
          <p:cNvSpPr>
            <a:spLocks noChangeArrowheads="1"/>
          </p:cNvSpPr>
          <p:nvPr/>
        </p:nvSpPr>
        <p:spPr bwMode="auto">
          <a:xfrm>
            <a:off x="6596063" y="3500438"/>
            <a:ext cx="259080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单位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: mol·kg</a:t>
            </a:r>
            <a:r>
              <a:rPr kumimoji="1" lang="en-US" altLang="zh-CN" sz="2800" b="1" baseline="30000" dirty="0">
                <a:latin typeface="Times New Roman" pitchFamily="18" charset="0"/>
                <a:ea typeface="隶书" pitchFamily="49" charset="-122"/>
              </a:rPr>
              <a:t>-1</a:t>
            </a:r>
            <a:endParaRPr kumimoji="1" lang="en-US" altLang="zh-CN" sz="2800" b="1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52229" name="Text Box 19"/>
          <p:cNvSpPr txBox="1">
            <a:spLocks noChangeArrowheads="1"/>
          </p:cNvSpPr>
          <p:nvPr/>
        </p:nvSpPr>
        <p:spPr bwMode="auto">
          <a:xfrm>
            <a:off x="2495550" y="5229225"/>
            <a:ext cx="739140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注：摩尔分数和质量摩尔浓度与温度无关。</a:t>
            </a:r>
          </a:p>
        </p:txBody>
      </p:sp>
      <p:sp>
        <p:nvSpPr>
          <p:cNvPr id="52230" name="Text Box 20"/>
          <p:cNvSpPr txBox="1">
            <a:spLocks noChangeArrowheads="1"/>
          </p:cNvSpPr>
          <p:nvPr/>
        </p:nvSpPr>
        <p:spPr bwMode="auto">
          <a:xfrm>
            <a:off x="983432" y="1428751"/>
            <a:ext cx="10369152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摩尔浓度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arit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义为溶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物质的量除以溶剂的质量，符号为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                           </a:t>
            </a:r>
          </a:p>
        </p:txBody>
      </p:sp>
      <p:grpSp>
        <p:nvGrpSpPr>
          <p:cNvPr id="52231" name="Group 5"/>
          <p:cNvGrpSpPr>
            <a:grpSpLocks/>
          </p:cNvGrpSpPr>
          <p:nvPr/>
        </p:nvGrpSpPr>
        <p:grpSpPr bwMode="auto">
          <a:xfrm>
            <a:off x="2952750" y="3070224"/>
            <a:ext cx="3765550" cy="965200"/>
            <a:chOff x="1920" y="1728"/>
            <a:chExt cx="2372" cy="608"/>
          </a:xfrm>
        </p:grpSpPr>
        <p:sp>
          <p:nvSpPr>
            <p:cNvPr id="52232" name="Rectangle 24"/>
            <p:cNvSpPr>
              <a:spLocks noChangeArrowheads="1"/>
            </p:cNvSpPr>
            <p:nvPr/>
          </p:nvSpPr>
          <p:spPr bwMode="auto">
            <a:xfrm>
              <a:off x="1920" y="1920"/>
              <a:ext cx="391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600" b="1" baseline="-25000">
                  <a:latin typeface="Times New Roman" pitchFamily="18" charset="0"/>
                  <a:ea typeface="隶书" pitchFamily="49" charset="-122"/>
                </a:rPr>
                <a:t>B</a:t>
              </a:r>
              <a:endParaRPr kumimoji="1" lang="en-US" altLang="zh-CN" sz="3600" b="1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2233" name="Rectangle 25"/>
            <p:cNvSpPr>
              <a:spLocks noChangeArrowheads="1"/>
            </p:cNvSpPr>
            <p:nvPr/>
          </p:nvSpPr>
          <p:spPr bwMode="auto">
            <a:xfrm>
              <a:off x="2448" y="1728"/>
              <a:ext cx="418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def</a:t>
              </a:r>
            </a:p>
          </p:txBody>
        </p:sp>
        <p:sp>
          <p:nvSpPr>
            <p:cNvPr id="52234" name="Rectangle 27"/>
            <p:cNvSpPr>
              <a:spLocks noChangeArrowheads="1"/>
            </p:cNvSpPr>
            <p:nvPr/>
          </p:nvSpPr>
          <p:spPr bwMode="auto">
            <a:xfrm>
              <a:off x="4176" y="2001"/>
              <a:ext cx="116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endParaRPr kumimoji="1" lang="zh-CN" altLang="zh-CN" sz="2800" b="1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2235" name="Line 1"/>
            <p:cNvSpPr>
              <a:spLocks noChangeShapeType="1"/>
            </p:cNvSpPr>
            <p:nvPr/>
          </p:nvSpPr>
          <p:spPr bwMode="auto">
            <a:xfrm>
              <a:off x="2352" y="2160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6" name="Line 2"/>
            <p:cNvSpPr>
              <a:spLocks noChangeShapeType="1"/>
            </p:cNvSpPr>
            <p:nvPr/>
          </p:nvSpPr>
          <p:spPr bwMode="auto">
            <a:xfrm>
              <a:off x="2352" y="2208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7" name="Rectangle 4"/>
            <p:cNvSpPr>
              <a:spLocks noChangeArrowheads="1"/>
            </p:cNvSpPr>
            <p:nvPr/>
          </p:nvSpPr>
          <p:spPr bwMode="auto">
            <a:xfrm>
              <a:off x="3168" y="1920"/>
              <a:ext cx="1056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 dirty="0" err="1">
                  <a:latin typeface="Times New Roman" pitchFamily="18" charset="0"/>
                  <a:ea typeface="隶书" pitchFamily="49" charset="-122"/>
                </a:rPr>
                <a:t>n</a:t>
              </a:r>
              <a:r>
                <a:rPr kumimoji="1" lang="en-US" altLang="zh-CN" sz="3600" b="1" baseline="-25000" dirty="0" err="1"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600" b="1" dirty="0">
                  <a:latin typeface="Times New Roman" pitchFamily="18" charset="0"/>
                  <a:ea typeface="隶书" pitchFamily="49" charset="-122"/>
                </a:rPr>
                <a:t>/</a:t>
              </a:r>
              <a:r>
                <a:rPr kumimoji="1" lang="en-US" altLang="zh-CN" sz="3600" b="1" i="1" dirty="0">
                  <a:latin typeface="Times New Roman" pitchFamily="18" charset="0"/>
                  <a:ea typeface="隶书" pitchFamily="49" charset="-122"/>
                </a:rPr>
                <a:t>m</a:t>
              </a:r>
              <a:r>
                <a:rPr kumimoji="1" lang="en-US" altLang="zh-CN" sz="3600" b="1" baseline="-25000" dirty="0">
                  <a:latin typeface="Times New Roman" pitchFamily="18" charset="0"/>
                  <a:ea typeface="隶书" pitchFamily="49" charset="-122"/>
                </a:rPr>
                <a:t>A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8976320" y="6309320"/>
            <a:ext cx="28448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AC30824-861F-49F5-BE27-E7C9C396AA88}" type="slidenum">
              <a:rPr lang="en-US" altLang="zh-CN" sz="1600">
                <a:ea typeface="宋体" pitchFamily="2" charset="-122"/>
              </a:rPr>
              <a:pPr/>
              <a:t>21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7175" name="Text Box 27"/>
          <p:cNvSpPr txBox="1">
            <a:spLocks noChangeArrowheads="1"/>
          </p:cNvSpPr>
          <p:nvPr/>
        </p:nvSpPr>
        <p:spPr bwMode="auto">
          <a:xfrm>
            <a:off x="983432" y="1590071"/>
            <a:ext cx="10009112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摩尔分数（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e fraction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：即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的量分数或物质的量比。</a:t>
            </a:r>
            <a:endParaRPr kumimoji="1"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102" name="Group 1"/>
          <p:cNvGrpSpPr>
            <a:grpSpLocks/>
          </p:cNvGrpSpPr>
          <p:nvPr/>
        </p:nvGrpSpPr>
        <p:grpSpPr bwMode="auto">
          <a:xfrm>
            <a:off x="3471369" y="2719095"/>
            <a:ext cx="4451350" cy="812800"/>
            <a:chOff x="1536" y="2160"/>
            <a:chExt cx="2804" cy="512"/>
          </a:xfrm>
        </p:grpSpPr>
        <p:grpSp>
          <p:nvGrpSpPr>
            <p:cNvPr id="4112" name="Group 0"/>
            <p:cNvGrpSpPr>
              <a:grpSpLocks/>
            </p:cNvGrpSpPr>
            <p:nvPr/>
          </p:nvGrpSpPr>
          <p:grpSpPr bwMode="auto">
            <a:xfrm>
              <a:off x="1536" y="2160"/>
              <a:ext cx="2284" cy="512"/>
              <a:chOff x="1536" y="2160"/>
              <a:chExt cx="2284" cy="512"/>
            </a:xfrm>
          </p:grpSpPr>
          <p:sp>
            <p:nvSpPr>
              <p:cNvPr id="4114" name="Line 31"/>
              <p:cNvSpPr>
                <a:spLocks noChangeShapeType="1"/>
              </p:cNvSpPr>
              <p:nvPr/>
            </p:nvSpPr>
            <p:spPr bwMode="auto">
              <a:xfrm>
                <a:off x="1920" y="2477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15" name="Line 32"/>
              <p:cNvSpPr>
                <a:spLocks noChangeShapeType="1"/>
              </p:cNvSpPr>
              <p:nvPr/>
            </p:nvSpPr>
            <p:spPr bwMode="auto">
              <a:xfrm>
                <a:off x="1920" y="2525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16" name="Rectangle 33"/>
              <p:cNvSpPr>
                <a:spLocks noChangeArrowheads="1"/>
              </p:cNvSpPr>
              <p:nvPr/>
            </p:nvSpPr>
            <p:spPr bwMode="auto">
              <a:xfrm>
                <a:off x="1536" y="2212"/>
                <a:ext cx="391" cy="41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en-US" altLang="zh-CN" sz="3600" b="1" i="1">
                    <a:latin typeface="Times New Roman" pitchFamily="18" charset="0"/>
                    <a:ea typeface="隶书" pitchFamily="49" charset="-122"/>
                  </a:rPr>
                  <a:t>x</a:t>
                </a:r>
                <a:r>
                  <a:rPr kumimoji="1" lang="en-US" altLang="zh-CN" sz="3600" b="1" baseline="-25000">
                    <a:latin typeface="Times New Roman" pitchFamily="18" charset="0"/>
                    <a:ea typeface="隶书" pitchFamily="49" charset="-122"/>
                  </a:rPr>
                  <a:t>B</a:t>
                </a:r>
                <a:endParaRPr kumimoji="1" lang="en-US" altLang="zh-CN" sz="3600" b="1">
                  <a:latin typeface="Times New Roman" pitchFamily="18" charset="0"/>
                  <a:ea typeface="隶书" pitchFamily="49" charset="-122"/>
                </a:endParaRPr>
              </a:p>
            </p:txBody>
          </p:sp>
          <p:sp>
            <p:nvSpPr>
              <p:cNvPr id="4117" name="Rectangle 34"/>
              <p:cNvSpPr>
                <a:spLocks noChangeArrowheads="1"/>
              </p:cNvSpPr>
              <p:nvPr/>
            </p:nvSpPr>
            <p:spPr bwMode="auto">
              <a:xfrm>
                <a:off x="1985" y="2160"/>
                <a:ext cx="418" cy="33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en-US" altLang="zh-CN" sz="2800" b="1">
                    <a:latin typeface="Times New Roman" pitchFamily="18" charset="0"/>
                    <a:ea typeface="隶书" pitchFamily="49" charset="-122"/>
                  </a:rPr>
                  <a:t>def</a:t>
                </a:r>
              </a:p>
            </p:txBody>
          </p:sp>
          <p:graphicFrame>
            <p:nvGraphicFramePr>
              <p:cNvPr id="4099" name="Object 7"/>
              <p:cNvGraphicFramePr>
                <a:graphicFrameLocks noChangeAspect="1"/>
              </p:cNvGraphicFramePr>
              <p:nvPr/>
            </p:nvGraphicFramePr>
            <p:xfrm>
              <a:off x="2660" y="2271"/>
              <a:ext cx="116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8" name="Equation" r:id="rId4" imgW="530280" imgH="176760" progId="Equation.DSMT4">
                      <p:embed/>
                    </p:oleObj>
                  </mc:Choice>
                  <mc:Fallback>
                    <p:oleObj name="Equation" r:id="rId4" imgW="530280" imgH="17676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0" y="2271"/>
                            <a:ext cx="116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13" name="Rectangle 38"/>
            <p:cNvSpPr>
              <a:spLocks noChangeArrowheads="1"/>
            </p:cNvSpPr>
            <p:nvPr/>
          </p:nvSpPr>
          <p:spPr bwMode="auto">
            <a:xfrm>
              <a:off x="4224" y="2289"/>
              <a:ext cx="116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endParaRPr kumimoji="1" lang="zh-CN" altLang="zh-CN" sz="2800" b="1">
                <a:latin typeface="Times New Roman" pitchFamily="18" charset="0"/>
                <a:ea typeface="隶书" pitchFamily="49" charset="-122"/>
              </a:endParaRPr>
            </a:p>
          </p:txBody>
        </p:sp>
      </p:grp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983432" y="4299279"/>
            <a:ext cx="8786812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分数（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e fraction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：即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的质量比。</a:t>
            </a:r>
            <a:endParaRPr kumimoji="1"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104" name="Group 1"/>
          <p:cNvGrpSpPr>
            <a:grpSpLocks/>
          </p:cNvGrpSpPr>
          <p:nvPr/>
        </p:nvGrpSpPr>
        <p:grpSpPr bwMode="auto">
          <a:xfrm>
            <a:off x="3329637" y="5014266"/>
            <a:ext cx="4593082" cy="781050"/>
            <a:chOff x="1087" y="2160"/>
            <a:chExt cx="3268" cy="492"/>
          </a:xfrm>
        </p:grpSpPr>
        <p:grpSp>
          <p:nvGrpSpPr>
            <p:cNvPr id="4106" name="Group 0"/>
            <p:cNvGrpSpPr>
              <a:grpSpLocks/>
            </p:cNvGrpSpPr>
            <p:nvPr/>
          </p:nvGrpSpPr>
          <p:grpSpPr bwMode="auto">
            <a:xfrm>
              <a:off x="1087" y="2160"/>
              <a:ext cx="2514" cy="492"/>
              <a:chOff x="1087" y="2160"/>
              <a:chExt cx="2514" cy="492"/>
            </a:xfrm>
          </p:grpSpPr>
          <p:sp>
            <p:nvSpPr>
              <p:cNvPr id="4108" name="Line 31"/>
              <p:cNvSpPr>
                <a:spLocks noChangeShapeType="1"/>
              </p:cNvSpPr>
              <p:nvPr/>
            </p:nvSpPr>
            <p:spPr bwMode="auto">
              <a:xfrm>
                <a:off x="1920" y="2477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09" name="Line 32"/>
              <p:cNvSpPr>
                <a:spLocks noChangeShapeType="1"/>
              </p:cNvSpPr>
              <p:nvPr/>
            </p:nvSpPr>
            <p:spPr bwMode="auto">
              <a:xfrm>
                <a:off x="1920" y="2525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Rectangle 33"/>
              <p:cNvSpPr>
                <a:spLocks noChangeArrowheads="1"/>
              </p:cNvSpPr>
              <p:nvPr/>
            </p:nvSpPr>
            <p:spPr bwMode="auto">
              <a:xfrm>
                <a:off x="1087" y="2212"/>
                <a:ext cx="738" cy="41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  <a:defRPr/>
                </a:pPr>
                <a:r>
                  <a:rPr kumimoji="1" lang="en-US" altLang="zh-CN" sz="36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ω</a:t>
                </a:r>
                <a:r>
                  <a:rPr kumimoji="1" lang="en-US" altLang="zh-CN" sz="3600" b="1" i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1" lang="en-US" altLang="zh-CN" sz="3600" b="1" baseline="-25000" dirty="0">
                    <a:latin typeface="Times New Roman" pitchFamily="18" charset="0"/>
                    <a:ea typeface="隶书" pitchFamily="49" charset="-122"/>
                  </a:rPr>
                  <a:t>B</a:t>
                </a:r>
              </a:p>
            </p:txBody>
          </p:sp>
          <p:sp>
            <p:nvSpPr>
              <p:cNvPr id="4111" name="Rectangle 34"/>
              <p:cNvSpPr>
                <a:spLocks noChangeArrowheads="1"/>
              </p:cNvSpPr>
              <p:nvPr/>
            </p:nvSpPr>
            <p:spPr bwMode="auto">
              <a:xfrm>
                <a:off x="1985" y="2160"/>
                <a:ext cx="472" cy="33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en-US" altLang="zh-CN" sz="2800" b="1">
                    <a:latin typeface="Times New Roman" pitchFamily="18" charset="0"/>
                    <a:ea typeface="隶书" pitchFamily="49" charset="-122"/>
                  </a:rPr>
                  <a:t>def</a:t>
                </a:r>
              </a:p>
            </p:txBody>
          </p:sp>
          <p:graphicFrame>
            <p:nvGraphicFramePr>
              <p:cNvPr id="4098" name="Object 16"/>
              <p:cNvGraphicFramePr>
                <a:graphicFrameLocks noChangeAspect="1"/>
              </p:cNvGraphicFramePr>
              <p:nvPr/>
            </p:nvGraphicFramePr>
            <p:xfrm>
              <a:off x="2881" y="2291"/>
              <a:ext cx="720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9" name="Equation" r:id="rId6" imgW="327960" imgH="156240" progId="Equation.DSMT4">
                      <p:embed/>
                    </p:oleObj>
                  </mc:Choice>
                  <mc:Fallback>
                    <p:oleObj name="Equation" r:id="rId6" imgW="327960" imgH="15624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1" y="2291"/>
                            <a:ext cx="720" cy="3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7" name="Rectangle 38"/>
            <p:cNvSpPr>
              <a:spLocks noChangeArrowheads="1"/>
            </p:cNvSpPr>
            <p:nvPr/>
          </p:nvSpPr>
          <p:spPr bwMode="auto">
            <a:xfrm>
              <a:off x="4224" y="2289"/>
              <a:ext cx="131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endParaRPr kumimoji="1" lang="zh-CN" altLang="zh-CN" sz="2800" b="1">
                <a:latin typeface="Times New Roman" pitchFamily="18" charset="0"/>
                <a:ea typeface="隶书" pitchFamily="49" charset="-122"/>
              </a:endParaRPr>
            </a:p>
          </p:txBody>
        </p:sp>
      </p:grpSp>
      <p:sp>
        <p:nvSpPr>
          <p:cNvPr id="4105" name="Text Box 24"/>
          <p:cNvSpPr>
            <a:spLocks noGrp="1" noChangeArrowheads="1"/>
          </p:cNvSpPr>
          <p:nvPr>
            <p:ph type="title"/>
          </p:nvPr>
        </p:nvSpPr>
        <p:spPr>
          <a:xfrm>
            <a:off x="2736090" y="308601"/>
            <a:ext cx="4762842" cy="654795"/>
          </a:xfrm>
          <a:noFill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400" b="1">
                <a:latin typeface="Times New Roman" pitchFamily="18" charset="0"/>
                <a:ea typeface="华文行楷" pitchFamily="2" charset="-122"/>
              </a:rPr>
              <a:t>3</a:t>
            </a:r>
            <a:r>
              <a:rPr kumimoji="1" lang="zh-CN" altLang="en-US" sz="3400" b="1">
                <a:latin typeface="Times New Roman" pitchFamily="18" charset="0"/>
                <a:ea typeface="华文行楷" pitchFamily="2" charset="-122"/>
              </a:rPr>
              <a:t>、摩尔分数与质量分数</a:t>
            </a:r>
          </a:p>
        </p:txBody>
      </p:sp>
    </p:spTree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048328" y="6309320"/>
            <a:ext cx="28448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05374B9-7E44-470B-B301-EA18ADF15878}" type="slidenum">
              <a:rPr lang="en-US" altLang="zh-CN" sz="1600">
                <a:ea typeface="宋体" pitchFamily="2" charset="-122"/>
              </a:rPr>
              <a:pPr/>
              <a:t>22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3251" name="Text Box 24"/>
          <p:cNvSpPr txBox="1">
            <a:spLocks noChangeArrowheads="1"/>
          </p:cNvSpPr>
          <p:nvPr/>
        </p:nvSpPr>
        <p:spPr bwMode="auto">
          <a:xfrm>
            <a:off x="839416" y="1831975"/>
            <a:ext cx="9937104" cy="168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"/>
              </a:spcBef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未知其相对分子质量的物质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可用质量浓度表示。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质量浓度</a:t>
            </a:r>
            <a:endParaRPr kumimoji="1" lang="zh-CN" altLang="en-US" sz="2800" b="1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52" name="Text Box 26"/>
          <p:cNvSpPr txBox="1">
            <a:spLocks noChangeArrowheads="1"/>
          </p:cNvSpPr>
          <p:nvPr/>
        </p:nvSpPr>
        <p:spPr bwMode="auto">
          <a:xfrm>
            <a:off x="5340896" y="4899818"/>
            <a:ext cx="4126451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单位：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g·L</a:t>
            </a:r>
            <a:r>
              <a:rPr kumimoji="1" lang="en-US" altLang="zh-CN" sz="2800" b="1" baseline="30000" dirty="0">
                <a:latin typeface="Times New Roman" pitchFamily="18" charset="0"/>
                <a:ea typeface="隶书" pitchFamily="49" charset="-122"/>
              </a:rPr>
              <a:t>-1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、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mg·L</a:t>
            </a:r>
            <a:r>
              <a:rPr kumimoji="1" lang="en-US" altLang="zh-CN" sz="2800" b="1" baseline="30000" dirty="0">
                <a:latin typeface="Times New Roman" pitchFamily="18" charset="0"/>
                <a:ea typeface="隶书" pitchFamily="49" charset="-122"/>
              </a:rPr>
              <a:t>-1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等。</a:t>
            </a:r>
          </a:p>
        </p:txBody>
      </p:sp>
      <p:grpSp>
        <p:nvGrpSpPr>
          <p:cNvPr id="53253" name="Group 0"/>
          <p:cNvGrpSpPr>
            <a:grpSpLocks/>
          </p:cNvGrpSpPr>
          <p:nvPr/>
        </p:nvGrpSpPr>
        <p:grpSpPr bwMode="auto">
          <a:xfrm>
            <a:off x="3359696" y="3601100"/>
            <a:ext cx="3505200" cy="733425"/>
            <a:chOff x="1392" y="2352"/>
            <a:chExt cx="2208" cy="462"/>
          </a:xfrm>
        </p:grpSpPr>
        <p:sp>
          <p:nvSpPr>
            <p:cNvPr id="53255" name="Line 29"/>
            <p:cNvSpPr>
              <a:spLocks noChangeShapeType="1"/>
            </p:cNvSpPr>
            <p:nvPr/>
          </p:nvSpPr>
          <p:spPr bwMode="auto">
            <a:xfrm>
              <a:off x="1968" y="2688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6" name="Line 30"/>
            <p:cNvSpPr>
              <a:spLocks noChangeShapeType="1"/>
            </p:cNvSpPr>
            <p:nvPr/>
          </p:nvSpPr>
          <p:spPr bwMode="auto">
            <a:xfrm>
              <a:off x="1968" y="2736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7" name="Rectangle 31"/>
            <p:cNvSpPr>
              <a:spLocks noChangeArrowheads="1"/>
            </p:cNvSpPr>
            <p:nvPr/>
          </p:nvSpPr>
          <p:spPr bwMode="auto">
            <a:xfrm>
              <a:off x="1392" y="2400"/>
              <a:ext cx="395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>
                  <a:latin typeface="Times New Roman" pitchFamily="18" charset="0"/>
                  <a:ea typeface="隶书" pitchFamily="49" charset="-122"/>
                </a:rPr>
                <a:t>ρ</a:t>
              </a:r>
              <a:r>
                <a:rPr kumimoji="1" lang="en-US" altLang="zh-CN" sz="3600" b="1" baseline="-25000">
                  <a:latin typeface="Times New Roman" pitchFamily="18" charset="0"/>
                  <a:ea typeface="隶书" pitchFamily="49" charset="-122"/>
                </a:rPr>
                <a:t>B</a:t>
              </a:r>
              <a:endParaRPr kumimoji="1" lang="en-US" altLang="zh-CN" sz="3600" b="1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3258" name="Rectangle 32"/>
            <p:cNvSpPr>
              <a:spLocks noChangeArrowheads="1"/>
            </p:cNvSpPr>
            <p:nvPr/>
          </p:nvSpPr>
          <p:spPr bwMode="auto">
            <a:xfrm>
              <a:off x="2033" y="2371"/>
              <a:ext cx="418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def</a:t>
              </a:r>
            </a:p>
          </p:txBody>
        </p:sp>
        <p:sp>
          <p:nvSpPr>
            <p:cNvPr id="53259" name="Rectangle 33"/>
            <p:cNvSpPr>
              <a:spLocks noChangeArrowheads="1"/>
            </p:cNvSpPr>
            <p:nvPr/>
          </p:nvSpPr>
          <p:spPr bwMode="auto">
            <a:xfrm>
              <a:off x="2688" y="2352"/>
              <a:ext cx="912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 dirty="0" err="1">
                  <a:latin typeface="Times New Roman" pitchFamily="18" charset="0"/>
                  <a:ea typeface="隶书" pitchFamily="49" charset="-122"/>
                </a:rPr>
                <a:t>m</a:t>
              </a:r>
              <a:r>
                <a:rPr kumimoji="1" lang="en-US" altLang="zh-CN" sz="3600" b="1" baseline="-25000" dirty="0" err="1"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600" b="1" dirty="0">
                  <a:latin typeface="Times New Roman" pitchFamily="18" charset="0"/>
                  <a:ea typeface="隶书" pitchFamily="49" charset="-122"/>
                </a:rPr>
                <a:t>/</a:t>
              </a:r>
              <a:r>
                <a:rPr kumimoji="1" lang="en-US" altLang="zh-CN" sz="3600" b="1" i="1" dirty="0">
                  <a:latin typeface="Times New Roman" pitchFamily="18" charset="0"/>
                  <a:ea typeface="隶书" pitchFamily="49" charset="-122"/>
                </a:rPr>
                <a:t>V</a:t>
              </a:r>
            </a:p>
          </p:txBody>
        </p:sp>
      </p:grpSp>
      <p:sp>
        <p:nvSpPr>
          <p:cNvPr id="53254" name="Text Box 23"/>
          <p:cNvSpPr>
            <a:spLocks noGrp="1" noChangeArrowheads="1"/>
          </p:cNvSpPr>
          <p:nvPr>
            <p:ph type="title"/>
          </p:nvPr>
        </p:nvSpPr>
        <p:spPr>
          <a:xfrm>
            <a:off x="2246839" y="317812"/>
            <a:ext cx="6260047" cy="589777"/>
          </a:xfrm>
          <a:noFill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200" b="1" dirty="0">
                <a:latin typeface="Times New Roman" pitchFamily="18" charset="0"/>
                <a:ea typeface="隶书" pitchFamily="49" charset="-122"/>
              </a:rPr>
              <a:t>4.</a:t>
            </a:r>
            <a:r>
              <a:rPr kumimoji="1" lang="zh-CN" altLang="en-US" sz="3200" b="1" dirty="0">
                <a:latin typeface="Times New Roman" pitchFamily="18" charset="0"/>
                <a:ea typeface="隶书" pitchFamily="49" charset="-122"/>
              </a:rPr>
              <a:t>质量浓度（</a:t>
            </a:r>
            <a:r>
              <a:rPr kumimoji="1" lang="en-US" altLang="zh-CN" sz="3200" b="1" i="1" dirty="0">
                <a:latin typeface="Times New Roman" pitchFamily="18" charset="0"/>
                <a:ea typeface="隶书" pitchFamily="49" charset="-122"/>
              </a:rPr>
              <a:t>mass concentration</a:t>
            </a:r>
            <a:r>
              <a:rPr kumimoji="1" lang="zh-CN" altLang="en-US" sz="3200" b="1" dirty="0">
                <a:latin typeface="Times New Roman" pitchFamily="18" charset="0"/>
                <a:ea typeface="隶书" pitchFamily="49" charset="-122"/>
              </a:rPr>
              <a:t>）</a:t>
            </a:r>
          </a:p>
        </p:txBody>
      </p:sp>
    </p:spTree>
  </p:cSld>
  <p:clrMapOvr>
    <a:masterClrMapping/>
  </p:clrMapOvr>
  <p:transition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707829" y="6312952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B88089B-3AE8-43B9-9235-BF1C1BC998DD}" type="slidenum">
              <a:rPr lang="en-US" altLang="zh-CN" sz="1600">
                <a:ea typeface="宋体" pitchFamily="2" charset="-122"/>
              </a:rPr>
              <a:pPr/>
              <a:t>23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126" name="Text Box 1053"/>
          <p:cNvSpPr txBox="1">
            <a:spLocks noChangeArrowheads="1"/>
          </p:cNvSpPr>
          <p:nvPr/>
        </p:nvSpPr>
        <p:spPr bwMode="auto">
          <a:xfrm>
            <a:off x="1415480" y="179923"/>
            <a:ext cx="10441160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常人血浆中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m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有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326mg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CO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4.7mg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mg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它们的物质的量浓度（单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mol·L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各为多少？</a:t>
            </a:r>
          </a:p>
        </p:txBody>
      </p:sp>
      <p:sp>
        <p:nvSpPr>
          <p:cNvPr id="246814" name="Text Box 1054"/>
          <p:cNvSpPr txBox="1">
            <a:spLocks noChangeArrowheads="1"/>
          </p:cNvSpPr>
          <p:nvPr/>
        </p:nvSpPr>
        <p:spPr bwMode="auto">
          <a:xfrm>
            <a:off x="1524001" y="2133601"/>
            <a:ext cx="11160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00" b="1">
                <a:latin typeface="Times New Roman" pitchFamily="18" charset="0"/>
                <a:ea typeface="隶书" pitchFamily="49" charset="-122"/>
              </a:rPr>
              <a:t>解：</a:t>
            </a:r>
          </a:p>
        </p:txBody>
      </p:sp>
      <p:grpSp>
        <p:nvGrpSpPr>
          <p:cNvPr id="2" name="Group 1028"/>
          <p:cNvGrpSpPr>
            <a:grpSpLocks/>
          </p:cNvGrpSpPr>
          <p:nvPr/>
        </p:nvGrpSpPr>
        <p:grpSpPr bwMode="auto">
          <a:xfrm>
            <a:off x="2286000" y="2057401"/>
            <a:ext cx="7988300" cy="2659063"/>
            <a:chOff x="480" y="1296"/>
            <a:chExt cx="5032" cy="1675"/>
          </a:xfrm>
        </p:grpSpPr>
        <p:graphicFrame>
          <p:nvGraphicFramePr>
            <p:cNvPr id="5123" name="Object 1024"/>
            <p:cNvGraphicFramePr>
              <a:graphicFrameLocks noChangeAspect="1"/>
            </p:cNvGraphicFramePr>
            <p:nvPr/>
          </p:nvGraphicFramePr>
          <p:xfrm>
            <a:off x="535" y="1296"/>
            <a:ext cx="4977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7" name="Equation" r:id="rId3" imgW="4012920" imgH="634680" progId="Equation.DSMT4">
                    <p:embed/>
                  </p:oleObj>
                </mc:Choice>
                <mc:Fallback>
                  <p:oleObj name="Equation" r:id="rId3" imgW="4012920" imgH="634680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" y="1296"/>
                          <a:ext cx="4977" cy="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1025"/>
            <p:cNvGraphicFramePr>
              <a:graphicFrameLocks noChangeAspect="1"/>
            </p:cNvGraphicFramePr>
            <p:nvPr/>
          </p:nvGraphicFramePr>
          <p:xfrm>
            <a:off x="480" y="2208"/>
            <a:ext cx="4992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8" name="Equation" r:id="rId5" imgW="4152600" imgH="634680" progId="Equation.DSMT4">
                    <p:embed/>
                  </p:oleObj>
                </mc:Choice>
                <mc:Fallback>
                  <p:oleObj name="Equation" r:id="rId5" imgW="4152600" imgH="634680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208"/>
                          <a:ext cx="4992" cy="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786" name="Object 1026"/>
          <p:cNvGraphicFramePr>
            <a:graphicFrameLocks noChangeAspect="1"/>
          </p:cNvGraphicFramePr>
          <p:nvPr/>
        </p:nvGraphicFramePr>
        <p:xfrm>
          <a:off x="2374900" y="4876801"/>
          <a:ext cx="78232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7" imgW="3936960" imgH="634680" progId="Equation.DSMT4">
                  <p:embed/>
                </p:oleObj>
              </mc:Choice>
              <mc:Fallback>
                <p:oleObj name="Equation" r:id="rId7" imgW="3936960" imgH="6346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876801"/>
                        <a:ext cx="7823200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1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52" name="Text Box 24"/>
              <p:cNvSpPr txBox="1">
                <a:spLocks noChangeArrowheads="1"/>
              </p:cNvSpPr>
              <p:nvPr/>
            </p:nvSpPr>
            <p:spPr bwMode="auto">
              <a:xfrm>
                <a:off x="1343472" y="97853"/>
                <a:ext cx="10080269" cy="1474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   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市售浓硫酸的密度为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1.84 kg·L</a:t>
                </a:r>
                <a:r>
                  <a:rPr kumimoji="1" lang="en-US" altLang="zh-CN" sz="2800" b="1" baseline="30000" dirty="0">
                    <a:latin typeface="Times New Roman" pitchFamily="18" charset="0"/>
                    <a:ea typeface="隶书" pitchFamily="49" charset="-122"/>
                  </a:rPr>
                  <a:t>-1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, H</a:t>
                </a:r>
                <a:r>
                  <a:rPr kumimoji="1" lang="en-US" altLang="zh-CN" sz="2800" b="1" baseline="-25000" dirty="0">
                    <a:latin typeface="Times New Roman" pitchFamily="18" charset="0"/>
                    <a:ea typeface="隶书" pitchFamily="49" charset="-122"/>
                  </a:rPr>
                  <a:t>2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SO</a:t>
                </a:r>
                <a:r>
                  <a:rPr kumimoji="1" lang="en-US" altLang="zh-CN" sz="2800" b="1" baseline="-25000" dirty="0">
                    <a:latin typeface="Times New Roman" pitchFamily="18" charset="0"/>
                    <a:ea typeface="隶书" pitchFamily="49" charset="-122"/>
                  </a:rPr>
                  <a:t>4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的质量分数为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96%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，计算物质的量浓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  <m:t>𝒄</m:t>
                        </m:r>
                      </m:e>
                      <m:sub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1" lang="en-US" altLang="zh-CN" sz="2800" b="1" baseline="-25000" dirty="0">
                            <a:latin typeface="Times New Roman" pitchFamily="18" charset="0"/>
                            <a:ea typeface="隶书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SO</m:t>
                        </m:r>
                        <m:r>
                          <a:rPr kumimoji="1" lang="en-US" altLang="zh-CN" sz="2800" b="1" i="1" baseline="-25000" dirty="0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  <m:t>𝟒</m:t>
                        </m:r>
                      </m:sub>
                    </m:sSub>
                  </m:oMath>
                </a14:m>
                <a:r>
                  <a:rPr kumimoji="1" lang="en-US" altLang="zh-CN" sz="2800" b="1" baseline="-25000" dirty="0">
                    <a:latin typeface="Times New Roman" pitchFamily="18" charset="0"/>
                    <a:ea typeface="隶书" pitchFamily="49" charset="-122"/>
                  </a:rPr>
                  <a:t> 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与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>
                            <a:latin typeface="Cambria Math" panose="02040503050406030204" pitchFamily="18" charset="0"/>
                            <a:ea typeface="隶书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latin typeface="Cambria Math" panose="02040503050406030204" pitchFamily="18" charset="0"/>
                            <a:ea typeface="隶书" pitchFamily="49" charset="-122"/>
                          </a:rPr>
                          <m:t>𝒄</m:t>
                        </m:r>
                      </m:e>
                      <m:sub>
                        <m:r>
                          <m:rPr>
                            <m:nor/>
                          </m:rPr>
                          <a:rPr kumimoji="1" lang="en-US" altLang="zh-CN" sz="2800" b="1" i="0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  <m:t>1/2</m:t>
                        </m:r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1" lang="en-US" altLang="zh-CN" sz="2800" b="1" baseline="-25000" dirty="0">
                            <a:latin typeface="Times New Roman" pitchFamily="18" charset="0"/>
                            <a:ea typeface="隶书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SO</m:t>
                        </m:r>
                        <m:r>
                          <m:rPr>
                            <m:nor/>
                          </m:rPr>
                          <a:rPr kumimoji="1" lang="en-US" altLang="zh-CN" sz="2800" b="1" baseline="-25000" dirty="0">
                            <a:latin typeface="Times New Roman" pitchFamily="18" charset="0"/>
                            <a:ea typeface="隶书" pitchFamily="49" charset="-122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 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，单位用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mol·L</a:t>
                </a:r>
                <a:r>
                  <a:rPr kumimoji="1" lang="en-US" altLang="zh-CN" sz="2800" b="1" baseline="30000" dirty="0">
                    <a:latin typeface="Times New Roman" pitchFamily="18" charset="0"/>
                    <a:ea typeface="隶书" pitchFamily="49" charset="-122"/>
                  </a:rPr>
                  <a:t>-1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152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3472" y="97853"/>
                <a:ext cx="10080269" cy="1474250"/>
              </a:xfrm>
              <a:prstGeom prst="rect">
                <a:avLst/>
              </a:prstGeom>
              <a:blipFill>
                <a:blip r:embed="rId3"/>
                <a:stretch>
                  <a:fillRect l="-1209" r="-1028" b="-41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9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303962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7412F91-EB41-41FB-9FC9-F175172B2425}" type="slidenum">
              <a:rPr lang="en-US" altLang="zh-CN" sz="1600">
                <a:ea typeface="宋体" pitchFamily="2" charset="-122"/>
              </a:rPr>
              <a:pPr/>
              <a:t>24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245788" name="Text Box 28"/>
          <p:cNvSpPr txBox="1">
            <a:spLocks noChangeArrowheads="1"/>
          </p:cNvSpPr>
          <p:nvPr/>
        </p:nvSpPr>
        <p:spPr bwMode="auto">
          <a:xfrm>
            <a:off x="868809" y="1943696"/>
            <a:ext cx="9493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000" b="1">
                <a:latin typeface="Times New Roman" pitchFamily="18" charset="0"/>
                <a:ea typeface="隶书" pitchFamily="49" charset="-122"/>
              </a:rPr>
              <a:t>解：</a:t>
            </a:r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581682"/>
              </p:ext>
            </p:extLst>
          </p:nvPr>
        </p:nvGraphicFramePr>
        <p:xfrm>
          <a:off x="1991544" y="2378075"/>
          <a:ext cx="7416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4" imgW="3136680" imgH="444240" progId="Equation.DSMT4">
                  <p:embed/>
                </p:oleObj>
              </mc:Choice>
              <mc:Fallback>
                <p:oleObj name="Equation" r:id="rId4" imgW="31366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378075"/>
                        <a:ext cx="74168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9654"/>
              </p:ext>
            </p:extLst>
          </p:nvPr>
        </p:nvGraphicFramePr>
        <p:xfrm>
          <a:off x="1991544" y="3933056"/>
          <a:ext cx="76184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6" imgW="3288960" imgH="444240" progId="Equation.DSMT4">
                  <p:embed/>
                </p:oleObj>
              </mc:Choice>
              <mc:Fallback>
                <p:oleObj name="Equation" r:id="rId6" imgW="32889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3933056"/>
                        <a:ext cx="76184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01201" y="6302395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9D8C5D-F8B6-41D0-B97E-10620CBA71AD}" type="slidenum">
              <a:rPr lang="en-US" altLang="zh-CN" sz="1600">
                <a:ea typeface="宋体" pitchFamily="2" charset="-122"/>
              </a:rPr>
              <a:pPr/>
              <a:t>25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7174" name="Text Box 21"/>
          <p:cNvSpPr txBox="1">
            <a:spLocks noChangeArrowheads="1"/>
          </p:cNvSpPr>
          <p:nvPr/>
        </p:nvSpPr>
        <p:spPr bwMode="auto">
          <a:xfrm>
            <a:off x="1631504" y="193676"/>
            <a:ext cx="9036497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     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将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7.00g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结晶草酸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(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4 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·2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 )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溶于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93.0g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水中，求草酸的质量摩尔浓度</a:t>
            </a:r>
            <a:r>
              <a:rPr kumimoji="1" lang="en-US" altLang="zh-CN" sz="2800" b="1" i="1" dirty="0">
                <a:latin typeface="Times New Roman" pitchFamily="18" charset="0"/>
                <a:ea typeface="隶书" pitchFamily="49" charset="-122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(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和摩尔分数 </a:t>
            </a:r>
            <a:r>
              <a:rPr kumimoji="1" lang="en-US" altLang="zh-CN" sz="2800" b="1" i="1" dirty="0"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(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) </a:t>
            </a:r>
            <a:r>
              <a:rPr kumimoji="1" lang="zh-CN" altLang="en-US" sz="2800" b="1" baseline="-25000" dirty="0">
                <a:latin typeface="Times New Roman" pitchFamily="18" charset="0"/>
                <a:ea typeface="隶书" pitchFamily="49" charset="-122"/>
              </a:rPr>
              <a:t>。</a:t>
            </a:r>
          </a:p>
        </p:txBody>
      </p:sp>
      <p:sp>
        <p:nvSpPr>
          <p:cNvPr id="7175" name="Text Box 22"/>
          <p:cNvSpPr txBox="1">
            <a:spLocks noChangeArrowheads="1"/>
          </p:cNvSpPr>
          <p:nvPr/>
        </p:nvSpPr>
        <p:spPr bwMode="auto">
          <a:xfrm>
            <a:off x="2286000" y="2238375"/>
            <a:ext cx="914400" cy="65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>
                <a:latin typeface="Times New Roman" pitchFamily="18" charset="0"/>
                <a:ea typeface="隶书" pitchFamily="49" charset="-122"/>
              </a:rPr>
              <a:t>解</a:t>
            </a:r>
            <a:r>
              <a:rPr kumimoji="1" lang="en-US" altLang="zh-CN" sz="2800" b="1">
                <a:latin typeface="Times New Roman" pitchFamily="18" charset="0"/>
                <a:ea typeface="隶书" pitchFamily="49" charset="-122"/>
              </a:rPr>
              <a:t>:</a:t>
            </a:r>
          </a:p>
        </p:txBody>
      </p:sp>
      <p:graphicFrame>
        <p:nvGraphicFramePr>
          <p:cNvPr id="498690" name="Object 2"/>
          <p:cNvGraphicFramePr>
            <a:graphicFrameLocks noChangeAspect="1"/>
          </p:cNvGraphicFramePr>
          <p:nvPr/>
        </p:nvGraphicFramePr>
        <p:xfrm>
          <a:off x="3408363" y="2209800"/>
          <a:ext cx="5832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3" imgW="2679480" imgH="444240" progId="Equation.DSMT4">
                  <p:embed/>
                </p:oleObj>
              </mc:Choice>
              <mc:Fallback>
                <p:oleObj name="Equation" r:id="rId3" imgW="26794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2209800"/>
                        <a:ext cx="58324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1" name="Object 3"/>
          <p:cNvGraphicFramePr>
            <a:graphicFrameLocks noChangeAspect="1"/>
          </p:cNvGraphicFramePr>
          <p:nvPr/>
        </p:nvGraphicFramePr>
        <p:xfrm>
          <a:off x="3455988" y="3340100"/>
          <a:ext cx="543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5" imgW="2527200" imgH="228600" progId="Equation.DSMT4">
                  <p:embed/>
                </p:oleObj>
              </mc:Choice>
              <mc:Fallback>
                <p:oleObj name="Equation" r:id="rId5" imgW="2527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3340100"/>
                        <a:ext cx="54324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2" name="Object 4"/>
          <p:cNvGraphicFramePr>
            <a:graphicFrameLocks noChangeAspect="1"/>
          </p:cNvGraphicFramePr>
          <p:nvPr/>
        </p:nvGraphicFramePr>
        <p:xfrm>
          <a:off x="1901825" y="4141788"/>
          <a:ext cx="82042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7" imgW="4063680" imgH="888840" progId="Equation.DSMT4">
                  <p:embed/>
                </p:oleObj>
              </mc:Choice>
              <mc:Fallback>
                <p:oleObj name="Equation" r:id="rId7" imgW="40636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141788"/>
                        <a:ext cx="8204200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99456" y="1844824"/>
            <a:ext cx="10081120" cy="1470025"/>
          </a:xfrm>
        </p:spPr>
        <p:txBody>
          <a:bodyPr/>
          <a:lstStyle/>
          <a:p>
            <a:pPr>
              <a:defRPr/>
            </a:pPr>
            <a:r>
              <a:rPr kumimoji="1" lang="zh-CN" altLang="en-US" sz="5400" b="1" dirty="0">
                <a:solidFill>
                  <a:srgbClr val="000000"/>
                </a:solidFill>
                <a:latin typeface="+mn-ea"/>
                <a:ea typeface="+mn-ea"/>
              </a:rPr>
              <a:t>第二章 </a:t>
            </a:r>
            <a:r>
              <a:rPr lang="zh-CN" altLang="en-US" sz="5400" b="1" dirty="0">
                <a:solidFill>
                  <a:srgbClr val="000000"/>
                </a:solidFill>
                <a:latin typeface="+mn-ea"/>
                <a:ea typeface="+mn-ea"/>
              </a:rPr>
              <a:t>稀溶液的依数性</a:t>
            </a:r>
          </a:p>
        </p:txBody>
      </p:sp>
      <p:sp>
        <p:nvSpPr>
          <p:cNvPr id="2" name="副标题 1">
            <a:extLst>
              <a:ext uri="{FF2B5EF4-FFF2-40B4-BE49-F238E27FC236}">
                <a16:creationId xmlns:a16="http://schemas.microsoft.com/office/drawing/2014/main" id="{B3FA70CD-26D9-461B-976E-158A5135BE9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授课老师：周中振 副教授</a:t>
            </a:r>
            <a:endParaRPr lang="en-US" altLang="zh-CN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440989774"/>
              </p:ext>
            </p:extLst>
          </p:nvPr>
        </p:nvGraphicFramePr>
        <p:xfrm>
          <a:off x="1138876" y="1566256"/>
          <a:ext cx="10246035" cy="46027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5299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441468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17DB44B-B267-4431-B7D1-2004DD23DD23}" type="slidenum">
              <a:rPr lang="en-US" altLang="zh-CN" sz="1600">
                <a:ea typeface="宋体" pitchFamily="2" charset="-122"/>
              </a:rPr>
              <a:pPr/>
              <a:t>27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386556"/>
            <a:ext cx="7158038" cy="604838"/>
          </a:xfrm>
        </p:spPr>
        <p:txBody>
          <a:bodyPr/>
          <a:lstStyle/>
          <a:p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溶液的性质</a:t>
            </a:r>
          </a:p>
        </p:txBody>
      </p:sp>
      <p:sp>
        <p:nvSpPr>
          <p:cNvPr id="55301" name="Text Box 12"/>
          <p:cNvSpPr txBox="1">
            <a:spLocks noChangeArrowheads="1"/>
          </p:cNvSpPr>
          <p:nvPr/>
        </p:nvSpPr>
        <p:spPr bwMode="auto">
          <a:xfrm>
            <a:off x="911424" y="1484784"/>
            <a:ext cx="6552728" cy="63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溶液是由一种以上物质组成的分散系统。 </a:t>
            </a:r>
          </a:p>
        </p:txBody>
      </p:sp>
    </p:spTree>
  </p:cSld>
  <p:clrMapOvr>
    <a:masterClrMapping/>
  </p:clrMapOvr>
  <p:transition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00" name="Picture 4" descr="http://ce.sysu.edu.cn/Echemi/inocbx/content/images/shenty0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66751" y="5438420"/>
            <a:ext cx="20701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2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96D8729-7540-4161-A294-1D23DA9E8741}" type="slidenum">
              <a:rPr lang="en-US" altLang="zh-CN" sz="1600">
                <a:ea typeface="宋体" pitchFamily="2" charset="-122"/>
              </a:rPr>
              <a:pPr/>
              <a:t>28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56323" name="标题 1"/>
          <p:cNvSpPr>
            <a:spLocks noGrp="1"/>
          </p:cNvSpPr>
          <p:nvPr>
            <p:ph type="title" idx="4294967295"/>
          </p:nvPr>
        </p:nvSpPr>
        <p:spPr>
          <a:xfrm>
            <a:off x="1524000" y="71438"/>
            <a:ext cx="8229600" cy="1143000"/>
          </a:xfrm>
        </p:spPr>
        <p:txBody>
          <a:bodyPr/>
          <a:lstStyle/>
          <a:p>
            <a:r>
              <a:rPr kumimoji="1" lang="zh-CN" altLang="en-US" sz="4000" b="1">
                <a:ea typeface="楷体_GB2312" pitchFamily="49" charset="-122"/>
              </a:rPr>
              <a:t>稀溶液的依数性</a:t>
            </a:r>
            <a:endParaRPr lang="zh-CN" altLang="en-US" sz="4000"/>
          </a:p>
        </p:txBody>
      </p:sp>
      <p:pic>
        <p:nvPicPr>
          <p:cNvPr id="132098" name="Picture 2" descr="http://wlxt.whut.edu.cn/new/pthx/wlkc/chap5/images/00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441125" y="1308584"/>
            <a:ext cx="2500312" cy="104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102" name="Picture 6" descr="http://www.gog.com.cn/pic/0/11/30/42/11304248_945343.jpg"/>
          <p:cNvPicPr>
            <a:picLocks noChangeAspect="1" noChangeArrowheads="1"/>
          </p:cNvPicPr>
          <p:nvPr/>
        </p:nvPicPr>
        <p:blipFill>
          <a:blip r:embed="rId5" cstate="print"/>
          <a:srcRect l="22133" r="15491" b="27274"/>
          <a:stretch>
            <a:fillRect/>
          </a:stretch>
        </p:blipFill>
        <p:spPr bwMode="auto">
          <a:xfrm>
            <a:off x="9441125" y="2658242"/>
            <a:ext cx="2606942" cy="128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9361418" y="4080299"/>
            <a:ext cx="2786063" cy="1285875"/>
            <a:chOff x="642910" y="3263790"/>
            <a:chExt cx="2454407" cy="1687893"/>
          </a:xfrm>
        </p:grpSpPr>
        <p:pic>
          <p:nvPicPr>
            <p:cNvPr id="56330" name="Picture 8" descr="http://lamap.handsbrain.com/html/00/aimant16.gif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2910" y="3263790"/>
              <a:ext cx="1143000" cy="142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31" name="Picture 10" descr="http://www.cceschool.com/zplqla/_6hntby/t4ba72p3.jpg"/>
            <p:cNvPicPr>
              <a:picLocks noChangeAspect="1" noChangeArrowheads="1"/>
            </p:cNvPicPr>
            <p:nvPr/>
          </p:nvPicPr>
          <p:blipFill>
            <a:blip r:embed="rId7" cstate="print"/>
            <a:srcRect l="11905" r="7660"/>
            <a:stretch>
              <a:fillRect/>
            </a:stretch>
          </p:blipFill>
          <p:spPr bwMode="auto">
            <a:xfrm>
              <a:off x="1775713" y="3500439"/>
              <a:ext cx="1321604" cy="1451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1" name="图示 10"/>
          <p:cNvGraphicFramePr/>
          <p:nvPr>
            <p:extLst>
              <p:ext uri="{D42A27DB-BD31-4B8C-83A1-F6EECF244321}">
                <p14:modId xmlns:p14="http://schemas.microsoft.com/office/powerpoint/2010/main" val="3873047436"/>
              </p:ext>
            </p:extLst>
          </p:nvPr>
        </p:nvGraphicFramePr>
        <p:xfrm>
          <a:off x="624342" y="1443136"/>
          <a:ext cx="6119729" cy="50720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79376" y="4032619"/>
            <a:ext cx="3672408" cy="222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它们数值的大小，只与溶液中所含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溶质粒子的浓度有关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而与溶质本身的性质无关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DD0A39F-6337-4CF9-9C08-68BA7CD152E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7298" y="2719867"/>
            <a:ext cx="2175190" cy="122354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7962518-9F45-451A-9A82-FD965B0778F0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738" y="1342246"/>
            <a:ext cx="2169750" cy="122354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94071D1-87F3-4095-A1A9-9CAF266F92C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7298" y="4052934"/>
            <a:ext cx="2196226" cy="139590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F4FF677-A53B-418B-A953-14B4CE41634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160" y="5558363"/>
            <a:ext cx="1297450" cy="110489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307773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4A7F43C-AF6E-4796-9118-3524E4BBD1A6}" type="slidenum">
              <a:rPr lang="en-US" altLang="zh-CN" sz="1600">
                <a:ea typeface="宋体" pitchFamily="2" charset="-122"/>
              </a:rPr>
              <a:pPr/>
              <a:t>29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7347" name="Rectangle 4"/>
          <p:cNvSpPr>
            <a:spLocks noGrp="1" noChangeArrowheads="1"/>
          </p:cNvSpPr>
          <p:nvPr>
            <p:ph type="title"/>
          </p:nvPr>
        </p:nvSpPr>
        <p:spPr>
          <a:xfrm>
            <a:off x="2452688" y="333375"/>
            <a:ext cx="7429500" cy="863600"/>
          </a:xfrm>
          <a:noFill/>
        </p:spPr>
        <p:txBody>
          <a:bodyPr/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第一节  溶液的蒸汽压下降</a:t>
            </a:r>
          </a:p>
        </p:txBody>
      </p:sp>
      <p:sp>
        <p:nvSpPr>
          <p:cNvPr id="57348" name="Rectangle 7"/>
          <p:cNvSpPr>
            <a:spLocks noChangeArrowheads="1"/>
          </p:cNvSpPr>
          <p:nvPr/>
        </p:nvSpPr>
        <p:spPr bwMode="auto">
          <a:xfrm>
            <a:off x="2104667" y="3407568"/>
            <a:ext cx="9031893" cy="68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二、溶液的蒸汽压下降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——Raoult定律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7349" name="Rectangle 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135560" y="2020889"/>
            <a:ext cx="3203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一、蒸汽压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2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1825625" y="276225"/>
            <a:ext cx="8540750" cy="8318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第一节、基础化学课程的地位和作用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26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3681821"/>
              </p:ext>
            </p:extLst>
          </p:nvPr>
        </p:nvGraphicFramePr>
        <p:xfrm>
          <a:off x="835289" y="1684139"/>
          <a:ext cx="10154282" cy="520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CS ChemDraw Drawing" r:id="rId3" imgW="8419977" imgH="4312657" progId="ChemDraw.Document.6.0">
                  <p:embed/>
                </p:oleObj>
              </mc:Choice>
              <mc:Fallback>
                <p:oleObj name="CS ChemDraw Drawing" r:id="rId3" imgW="8419977" imgH="4312657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289" y="1684139"/>
                        <a:ext cx="10154282" cy="5201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399212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41BD8A3-21D1-428F-8001-17DE186B319B}" type="slidenum">
              <a:rPr lang="en-US" altLang="zh-CN" sz="1600">
                <a:ea typeface="宋体" pitchFamily="2" charset="-122"/>
              </a:rPr>
              <a:pPr/>
              <a:t>3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40430" y="1268760"/>
            <a:ext cx="9144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古代化学发展简史</a:t>
            </a:r>
            <a:endParaRPr lang="zh-CN" altLang="en-US" sz="2800" dirty="0"/>
          </a:p>
        </p:txBody>
      </p:sp>
    </p:spTree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415088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F95304B-ADA5-4EE3-82E6-01BF6CC2BD92}" type="slidenum">
              <a:rPr lang="en-US" altLang="zh-CN" sz="1600">
                <a:ea typeface="宋体" pitchFamily="2" charset="-122"/>
              </a:rPr>
              <a:pPr/>
              <a:t>30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8196" name="Text Box 17"/>
          <p:cNvSpPr txBox="1">
            <a:spLocks noChangeArrowheads="1"/>
          </p:cNvSpPr>
          <p:nvPr/>
        </p:nvSpPr>
        <p:spPr bwMode="auto">
          <a:xfrm>
            <a:off x="1952626" y="214313"/>
            <a:ext cx="78581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4000" dirty="0">
                <a:latin typeface="Times New Roman" pitchFamily="18" charset="0"/>
                <a:ea typeface="华文行楷" pitchFamily="2" charset="-122"/>
              </a:rPr>
              <a:t>一、蒸汽压</a:t>
            </a:r>
            <a:endParaRPr kumimoji="1" lang="en-US" altLang="zh-CN" sz="28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197" name="Text Box 18"/>
          <p:cNvSpPr txBox="1">
            <a:spLocks noChangeArrowheads="1"/>
          </p:cNvSpPr>
          <p:nvPr/>
        </p:nvSpPr>
        <p:spPr bwMode="auto">
          <a:xfrm>
            <a:off x="825826" y="2209007"/>
            <a:ext cx="1979612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蒸发</a:t>
            </a:r>
            <a:endParaRPr kumimoji="1" lang="en-US" altLang="zh-CN" sz="2800" dirty="0">
              <a:latin typeface="Times New Roman" pitchFamily="18" charset="0"/>
              <a:ea typeface="隶书" pitchFamily="49" charset="-122"/>
            </a:endParaRPr>
          </a:p>
          <a:p>
            <a:pPr algn="ctr"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液相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→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气相</a:t>
            </a:r>
            <a:endParaRPr kumimoji="1" lang="en-US" altLang="zh-CN" sz="2800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9627627" y="2155825"/>
            <a:ext cx="1979613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凝结</a:t>
            </a:r>
            <a:endParaRPr kumimoji="1" lang="en-US" altLang="zh-CN" sz="2800" dirty="0">
              <a:latin typeface="Times New Roman" pitchFamily="18" charset="0"/>
              <a:ea typeface="隶书" pitchFamily="49" charset="-122"/>
            </a:endParaRPr>
          </a:p>
          <a:p>
            <a:pPr algn="ctr"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气相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→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液相</a:t>
            </a:r>
            <a:endParaRPr kumimoji="1" lang="en-US" altLang="zh-CN" sz="2800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7" name="Text Box 1042"/>
          <p:cNvSpPr txBox="1">
            <a:spLocks noChangeArrowheads="1"/>
          </p:cNvSpPr>
          <p:nvPr/>
        </p:nvSpPr>
        <p:spPr bwMode="auto">
          <a:xfrm>
            <a:off x="380728" y="3974307"/>
            <a:ext cx="11377264" cy="168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  <a:defRPr/>
            </a:pPr>
            <a:r>
              <a:rPr kumimoji="1" lang="en-US" altLang="zh-CN" sz="2400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kumimoji="1" lang="zh-CN" altLang="en-US" sz="2400" dirty="0">
                <a:latin typeface="+mn-ea"/>
                <a:ea typeface="+mn-ea"/>
              </a:rPr>
              <a:t>在一定温度下，当液相蒸发的速率与气相凝结的速率相等时，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液相和气相达到平衡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r>
              <a:rPr kumimoji="1" lang="zh-CN" altLang="en-US" sz="2400" dirty="0">
                <a:latin typeface="+mn-ea"/>
                <a:ea typeface="+mn-ea"/>
              </a:rPr>
              <a:t>此时，蒸汽所具有的压力称为该温度下的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饱和蒸汽压，简称蒸汽压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。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符号：</a:t>
            </a:r>
            <a:r>
              <a:rPr kumimoji="1" lang="en-US" altLang="zh-CN" sz="2400" b="1" i="1" dirty="0">
                <a:latin typeface="Times New Roman" pitchFamily="18" charset="0"/>
                <a:cs typeface="Times New Roman" pitchFamily="18" charset="0"/>
              </a:rPr>
              <a:t>p  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或 </a:t>
            </a:r>
            <a:r>
              <a:rPr kumimoji="1" lang="en-US" altLang="zh-CN" sz="2400" b="1" dirty="0" err="1">
                <a:latin typeface="Times New Roman" pitchFamily="18" charset="0"/>
                <a:cs typeface="Times New Roman" pitchFamily="18" charset="0"/>
              </a:rPr>
              <a:t>kPa</a:t>
            </a:r>
            <a:endParaRPr kumimoji="1"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63497" name="Picture 9" descr="http://ce.sysu.edu.cn/Echemi/inocbx/content/images/3-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15680" y="2006601"/>
            <a:ext cx="60198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309320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5CA8526-7D25-45BB-A8CE-66DDCBDBE886}" type="slidenum">
              <a:rPr lang="en-US" altLang="zh-CN" sz="1600">
                <a:ea typeface="宋体" pitchFamily="2" charset="-122"/>
              </a:rPr>
              <a:pPr/>
              <a:t>31</a:t>
            </a:fld>
            <a:endParaRPr lang="en-US" altLang="zh-CN" sz="1600" dirty="0">
              <a:ea typeface="宋体" pitchFamily="2" charset="-122"/>
            </a:endParaRPr>
          </a:p>
        </p:txBody>
      </p:sp>
      <p:grpSp>
        <p:nvGrpSpPr>
          <p:cNvPr id="58371" name="Group 22"/>
          <p:cNvGrpSpPr>
            <a:grpSpLocks/>
          </p:cNvGrpSpPr>
          <p:nvPr/>
        </p:nvGrpSpPr>
        <p:grpSpPr bwMode="auto">
          <a:xfrm>
            <a:off x="740639" y="1807045"/>
            <a:ext cx="4458659" cy="3607488"/>
            <a:chOff x="-293" y="849"/>
            <a:chExt cx="5034" cy="3021"/>
          </a:xfrm>
        </p:grpSpPr>
        <p:sp>
          <p:nvSpPr>
            <p:cNvPr id="58387" name="Text Box 8"/>
            <p:cNvSpPr txBox="1">
              <a:spLocks noChangeArrowheads="1"/>
            </p:cNvSpPr>
            <p:nvPr/>
          </p:nvSpPr>
          <p:spPr bwMode="auto">
            <a:xfrm>
              <a:off x="839" y="3612"/>
              <a:ext cx="3857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400" b="1">
                  <a:latin typeface="Times New Roman" pitchFamily="18" charset="0"/>
                </a:rPr>
                <a:t>0     20       40        60         80     100        120</a:t>
              </a:r>
            </a:p>
          </p:txBody>
        </p:sp>
        <p:sp>
          <p:nvSpPr>
            <p:cNvPr id="58388" name="Text Box 9"/>
            <p:cNvSpPr txBox="1">
              <a:spLocks noChangeArrowheads="1"/>
            </p:cNvSpPr>
            <p:nvPr/>
          </p:nvSpPr>
          <p:spPr bwMode="auto">
            <a:xfrm>
              <a:off x="3716" y="3163"/>
              <a:ext cx="1025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b="1" i="1">
                  <a:latin typeface="Times New Roman" pitchFamily="18" charset="0"/>
                </a:rPr>
                <a:t>T </a:t>
              </a:r>
              <a:r>
                <a:rPr kumimoji="1" lang="en-US" altLang="zh-CN" b="1">
                  <a:latin typeface="Times New Roman" pitchFamily="18" charset="0"/>
                </a:rPr>
                <a:t>/</a:t>
              </a:r>
              <a:r>
                <a:rPr kumimoji="1" lang="en-US" altLang="zh-CN" b="1" baseline="30000">
                  <a:latin typeface="Times New Roman" pitchFamily="18" charset="0"/>
                </a:rPr>
                <a:t>o</a:t>
              </a:r>
              <a:r>
                <a:rPr kumimoji="1" lang="en-US" altLang="zh-CN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8389" name="Line 15"/>
            <p:cNvSpPr>
              <a:spLocks noChangeShapeType="1"/>
            </p:cNvSpPr>
            <p:nvPr/>
          </p:nvSpPr>
          <p:spPr bwMode="auto">
            <a:xfrm>
              <a:off x="627" y="1344"/>
              <a:ext cx="4034" cy="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8390" name="Group 21"/>
            <p:cNvGrpSpPr>
              <a:grpSpLocks/>
            </p:cNvGrpSpPr>
            <p:nvPr/>
          </p:nvGrpSpPr>
          <p:grpSpPr bwMode="auto">
            <a:xfrm>
              <a:off x="-293" y="849"/>
              <a:ext cx="4954" cy="2699"/>
              <a:chOff x="-293" y="849"/>
              <a:chExt cx="4954" cy="2699"/>
            </a:xfrm>
          </p:grpSpPr>
          <p:sp>
            <p:nvSpPr>
              <p:cNvPr id="58391" name="Text Box 10"/>
              <p:cNvSpPr txBox="1">
                <a:spLocks noChangeArrowheads="1"/>
              </p:cNvSpPr>
              <p:nvPr/>
            </p:nvSpPr>
            <p:spPr bwMode="auto">
              <a:xfrm>
                <a:off x="-293" y="849"/>
                <a:ext cx="1210" cy="3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1" lang="en-US" altLang="zh-CN" sz="2000" b="1" i="1" dirty="0">
                    <a:latin typeface="Times New Roman" pitchFamily="18" charset="0"/>
                  </a:rPr>
                  <a:t>p/</a:t>
                </a:r>
                <a:r>
                  <a:rPr kumimoji="1" lang="en-US" altLang="zh-CN" sz="2000" b="1" dirty="0">
                    <a:latin typeface="Times New Roman" pitchFamily="18" charset="0"/>
                  </a:rPr>
                  <a:t>kPa</a:t>
                </a:r>
              </a:p>
            </p:txBody>
          </p:sp>
          <p:sp>
            <p:nvSpPr>
              <p:cNvPr id="58392" name="Text Box 11"/>
              <p:cNvSpPr txBox="1">
                <a:spLocks noChangeArrowheads="1"/>
              </p:cNvSpPr>
              <p:nvPr/>
            </p:nvSpPr>
            <p:spPr bwMode="auto">
              <a:xfrm>
                <a:off x="2886" y="1009"/>
                <a:ext cx="1617" cy="335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1" lang="en-US" altLang="zh-CN" sz="2000" b="1" i="1">
                    <a:latin typeface="Times New Roman" pitchFamily="18" charset="0"/>
                  </a:rPr>
                  <a:t>p</a:t>
                </a:r>
                <a:r>
                  <a:rPr kumimoji="1" lang="en-US" altLang="zh-CN" sz="2000" b="1" baseline="30000">
                    <a:latin typeface="Times New Roman" pitchFamily="18" charset="0"/>
                  </a:rPr>
                  <a:t>0</a:t>
                </a:r>
                <a:r>
                  <a:rPr kumimoji="1" lang="en-US" altLang="zh-CN" sz="2000" b="1">
                    <a:latin typeface="Times New Roman" pitchFamily="18" charset="0"/>
                  </a:rPr>
                  <a:t>101.3kPa</a:t>
                </a:r>
              </a:p>
            </p:txBody>
          </p:sp>
          <p:sp>
            <p:nvSpPr>
              <p:cNvPr id="58393" name="Rectangle 7"/>
              <p:cNvSpPr>
                <a:spLocks noChangeArrowheads="1"/>
              </p:cNvSpPr>
              <p:nvPr/>
            </p:nvSpPr>
            <p:spPr bwMode="auto">
              <a:xfrm>
                <a:off x="627" y="889"/>
                <a:ext cx="4034" cy="265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58394" name="Freeform 12"/>
              <p:cNvSpPr>
                <a:spLocks/>
              </p:cNvSpPr>
              <p:nvPr/>
            </p:nvSpPr>
            <p:spPr bwMode="auto">
              <a:xfrm>
                <a:off x="627" y="1422"/>
                <a:ext cx="2686" cy="2126"/>
              </a:xfrm>
              <a:custGeom>
                <a:avLst/>
                <a:gdLst>
                  <a:gd name="T0" fmla="*/ 0 w 3408"/>
                  <a:gd name="T1" fmla="*/ 18 h 3168"/>
                  <a:gd name="T2" fmla="*/ 101 w 3408"/>
                  <a:gd name="T3" fmla="*/ 13 h 3168"/>
                  <a:gd name="T4" fmla="*/ 138 w 3408"/>
                  <a:gd name="T5" fmla="*/ 0 h 3168"/>
                  <a:gd name="T6" fmla="*/ 0 60000 65536"/>
                  <a:gd name="T7" fmla="*/ 0 60000 65536"/>
                  <a:gd name="T8" fmla="*/ 0 60000 65536"/>
                  <a:gd name="T9" fmla="*/ 0 w 3408"/>
                  <a:gd name="T10" fmla="*/ 0 h 3168"/>
                  <a:gd name="T11" fmla="*/ 3408 w 3408"/>
                  <a:gd name="T12" fmla="*/ 3168 h 3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08" h="3168">
                    <a:moveTo>
                      <a:pt x="0" y="3168"/>
                    </a:moveTo>
                    <a:cubicBezTo>
                      <a:pt x="964" y="2928"/>
                      <a:pt x="1928" y="2688"/>
                      <a:pt x="2496" y="2160"/>
                    </a:cubicBezTo>
                    <a:cubicBezTo>
                      <a:pt x="3064" y="1632"/>
                      <a:pt x="3236" y="816"/>
                      <a:pt x="3408" y="0"/>
                    </a:cubicBezTo>
                  </a:path>
                </a:pathLst>
              </a:cu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95" name="Freeform 13"/>
              <p:cNvSpPr>
                <a:spLocks/>
              </p:cNvSpPr>
              <p:nvPr/>
            </p:nvSpPr>
            <p:spPr bwMode="auto">
              <a:xfrm>
                <a:off x="627" y="1389"/>
                <a:ext cx="1996" cy="2125"/>
              </a:xfrm>
              <a:custGeom>
                <a:avLst/>
                <a:gdLst>
                  <a:gd name="T0" fmla="*/ 0 w 2832"/>
                  <a:gd name="T1" fmla="*/ 21 h 3120"/>
                  <a:gd name="T2" fmla="*/ 19 w 2832"/>
                  <a:gd name="T3" fmla="*/ 14 h 3120"/>
                  <a:gd name="T4" fmla="*/ 30 w 2832"/>
                  <a:gd name="T5" fmla="*/ 0 h 3120"/>
                  <a:gd name="T6" fmla="*/ 0 60000 65536"/>
                  <a:gd name="T7" fmla="*/ 0 60000 65536"/>
                  <a:gd name="T8" fmla="*/ 0 60000 65536"/>
                  <a:gd name="T9" fmla="*/ 0 w 2832"/>
                  <a:gd name="T10" fmla="*/ 0 h 3120"/>
                  <a:gd name="T11" fmla="*/ 2832 w 2832"/>
                  <a:gd name="T12" fmla="*/ 3120 h 3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32" h="3120">
                    <a:moveTo>
                      <a:pt x="0" y="3120"/>
                    </a:moveTo>
                    <a:cubicBezTo>
                      <a:pt x="676" y="2876"/>
                      <a:pt x="1352" y="2632"/>
                      <a:pt x="1824" y="2112"/>
                    </a:cubicBezTo>
                    <a:cubicBezTo>
                      <a:pt x="2296" y="1592"/>
                      <a:pt x="2564" y="796"/>
                      <a:pt x="2832" y="0"/>
                    </a:cubicBezTo>
                  </a:path>
                </a:pathLst>
              </a:cu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96" name="Freeform 14"/>
              <p:cNvSpPr>
                <a:spLocks/>
              </p:cNvSpPr>
              <p:nvPr/>
            </p:nvSpPr>
            <p:spPr bwMode="auto">
              <a:xfrm>
                <a:off x="627" y="1389"/>
                <a:ext cx="953" cy="1352"/>
              </a:xfrm>
              <a:custGeom>
                <a:avLst/>
                <a:gdLst>
                  <a:gd name="T0" fmla="*/ 0 w 1200"/>
                  <a:gd name="T1" fmla="*/ 15 h 1968"/>
                  <a:gd name="T2" fmla="*/ 41 w 1200"/>
                  <a:gd name="T3" fmla="*/ 11 h 1968"/>
                  <a:gd name="T4" fmla="*/ 60 w 1200"/>
                  <a:gd name="T5" fmla="*/ 0 h 1968"/>
                  <a:gd name="T6" fmla="*/ 0 60000 65536"/>
                  <a:gd name="T7" fmla="*/ 0 60000 65536"/>
                  <a:gd name="T8" fmla="*/ 0 60000 65536"/>
                  <a:gd name="T9" fmla="*/ 0 w 1200"/>
                  <a:gd name="T10" fmla="*/ 0 h 1968"/>
                  <a:gd name="T11" fmla="*/ 1200 w 1200"/>
                  <a:gd name="T12" fmla="*/ 1968 h 1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00" h="1968">
                    <a:moveTo>
                      <a:pt x="0" y="1968"/>
                    </a:moveTo>
                    <a:cubicBezTo>
                      <a:pt x="308" y="1892"/>
                      <a:pt x="616" y="1816"/>
                      <a:pt x="816" y="1488"/>
                    </a:cubicBezTo>
                    <a:cubicBezTo>
                      <a:pt x="1016" y="1160"/>
                      <a:pt x="1108" y="580"/>
                      <a:pt x="1200" y="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97" name="Text Box 16"/>
              <p:cNvSpPr txBox="1">
                <a:spLocks noChangeArrowheads="1"/>
              </p:cNvSpPr>
              <p:nvPr/>
            </p:nvSpPr>
            <p:spPr bwMode="auto">
              <a:xfrm>
                <a:off x="2507" y="1346"/>
                <a:ext cx="858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600" b="1">
                    <a:latin typeface="Times New Roman" pitchFamily="18" charset="0"/>
                  </a:rPr>
                  <a:t>   </a:t>
                </a:r>
                <a:r>
                  <a:rPr kumimoji="1" lang="zh-CN" altLang="en-US" sz="1600" b="1">
                    <a:solidFill>
                      <a:srgbClr val="FF0000"/>
                    </a:solidFill>
                    <a:latin typeface="Times New Roman" pitchFamily="18" charset="0"/>
                  </a:rPr>
                  <a:t>水</a:t>
                </a:r>
              </a:p>
              <a:p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100 </a:t>
                </a:r>
                <a:r>
                  <a:rPr kumimoji="1" lang="en-US" altLang="zh-CN" sz="1600" b="1" baseline="30000">
                    <a:solidFill>
                      <a:srgbClr val="FF0000"/>
                    </a:solidFill>
                    <a:latin typeface="Times New Roman" pitchFamily="18" charset="0"/>
                  </a:rPr>
                  <a:t>o</a:t>
                </a:r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58398" name="Text Box 17"/>
              <p:cNvSpPr txBox="1">
                <a:spLocks noChangeArrowheads="1"/>
              </p:cNvSpPr>
              <p:nvPr/>
            </p:nvSpPr>
            <p:spPr bwMode="auto">
              <a:xfrm>
                <a:off x="1629" y="1389"/>
                <a:ext cx="916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1600" b="1">
                    <a:solidFill>
                      <a:srgbClr val="FF0000"/>
                    </a:solidFill>
                    <a:latin typeface="Times New Roman" pitchFamily="18" charset="0"/>
                  </a:rPr>
                  <a:t>乙醇</a:t>
                </a:r>
              </a:p>
              <a:p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78.5 </a:t>
                </a:r>
                <a:r>
                  <a:rPr kumimoji="1" lang="en-US" altLang="zh-CN" sz="1600" b="1" baseline="30000">
                    <a:solidFill>
                      <a:srgbClr val="FF0000"/>
                    </a:solidFill>
                    <a:latin typeface="Times New Roman" pitchFamily="18" charset="0"/>
                  </a:rPr>
                  <a:t>o</a:t>
                </a:r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58399" name="Text Box 18"/>
              <p:cNvSpPr txBox="1">
                <a:spLocks noChangeArrowheads="1"/>
              </p:cNvSpPr>
              <p:nvPr/>
            </p:nvSpPr>
            <p:spPr bwMode="auto">
              <a:xfrm>
                <a:off x="677" y="1344"/>
                <a:ext cx="1012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1" lang="zh-CN" altLang="en-US" sz="1600" b="1">
                    <a:solidFill>
                      <a:srgbClr val="FF0000"/>
                    </a:solidFill>
                    <a:latin typeface="Times New Roman" pitchFamily="18" charset="0"/>
                  </a:rPr>
                  <a:t>乙醚</a:t>
                </a:r>
                <a:endParaRPr kumimoji="1" lang="en-US" altLang="zh-CN" sz="1600" b="1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34.6 </a:t>
                </a:r>
                <a:r>
                  <a:rPr kumimoji="1" lang="en-US" altLang="zh-CN" sz="1600" b="1" baseline="30000">
                    <a:solidFill>
                      <a:srgbClr val="FF0000"/>
                    </a:solidFill>
                    <a:latin typeface="Times New Roman" pitchFamily="18" charset="0"/>
                  </a:rPr>
                  <a:t>o</a:t>
                </a:r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</p:grpSp>
      </p:grpSp>
      <p:sp>
        <p:nvSpPr>
          <p:cNvPr id="58372" name="Rectangle 20"/>
          <p:cNvSpPr>
            <a:spLocks noGrp="1" noChangeArrowheads="1"/>
          </p:cNvSpPr>
          <p:nvPr>
            <p:ph type="title"/>
          </p:nvPr>
        </p:nvSpPr>
        <p:spPr>
          <a:xfrm>
            <a:off x="2744998" y="377827"/>
            <a:ext cx="7158038" cy="673100"/>
          </a:xfrm>
        </p:spPr>
        <p:txBody>
          <a:bodyPr/>
          <a:lstStyle/>
          <a:p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蒸汽压与温度和液体的本性有关</a:t>
            </a:r>
          </a:p>
        </p:txBody>
      </p:sp>
      <p:sp>
        <p:nvSpPr>
          <p:cNvPr id="18" name="Rectangle 20"/>
          <p:cNvSpPr txBox="1">
            <a:spLocks noChangeArrowheads="1"/>
          </p:cNvSpPr>
          <p:nvPr/>
        </p:nvSpPr>
        <p:spPr bwMode="auto">
          <a:xfrm>
            <a:off x="1538677" y="5495518"/>
            <a:ext cx="350202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蒸汽压液体的本性有关</a:t>
            </a:r>
          </a:p>
        </p:txBody>
      </p:sp>
      <p:grpSp>
        <p:nvGrpSpPr>
          <p:cNvPr id="4" name="组合 30"/>
          <p:cNvGrpSpPr>
            <a:grpSpLocks/>
          </p:cNvGrpSpPr>
          <p:nvPr/>
        </p:nvGrpSpPr>
        <p:grpSpPr bwMode="auto">
          <a:xfrm>
            <a:off x="6096000" y="1785938"/>
            <a:ext cx="4357688" cy="3643312"/>
            <a:chOff x="4571728" y="1785916"/>
            <a:chExt cx="4357991" cy="3643348"/>
          </a:xfrm>
        </p:grpSpPr>
        <p:sp>
          <p:nvSpPr>
            <p:cNvPr id="58375" name="Rectangle 24"/>
            <p:cNvSpPr>
              <a:spLocks noChangeArrowheads="1"/>
            </p:cNvSpPr>
            <p:nvPr/>
          </p:nvSpPr>
          <p:spPr bwMode="auto">
            <a:xfrm>
              <a:off x="4571972" y="1785916"/>
              <a:ext cx="4357747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不同温度下水的蒸汽压</a:t>
              </a:r>
            </a:p>
          </p:txBody>
        </p:sp>
        <p:grpSp>
          <p:nvGrpSpPr>
            <p:cNvPr id="58376" name="Group 29"/>
            <p:cNvGrpSpPr>
              <a:grpSpLocks/>
            </p:cNvGrpSpPr>
            <p:nvPr/>
          </p:nvGrpSpPr>
          <p:grpSpPr bwMode="auto">
            <a:xfrm>
              <a:off x="4571728" y="2706690"/>
              <a:ext cx="4072238" cy="2722574"/>
              <a:chOff x="383" y="912"/>
              <a:chExt cx="5229" cy="2220"/>
            </a:xfrm>
          </p:grpSpPr>
          <p:sp>
            <p:nvSpPr>
              <p:cNvPr id="58377" name="Line 2"/>
              <p:cNvSpPr>
                <a:spLocks noChangeShapeType="1"/>
              </p:cNvSpPr>
              <p:nvPr/>
            </p:nvSpPr>
            <p:spPr bwMode="auto">
              <a:xfrm>
                <a:off x="383" y="920"/>
                <a:ext cx="5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78" name="Line 3"/>
              <p:cNvSpPr>
                <a:spLocks noChangeShapeType="1"/>
              </p:cNvSpPr>
              <p:nvPr/>
            </p:nvSpPr>
            <p:spPr bwMode="auto">
              <a:xfrm>
                <a:off x="432" y="1258"/>
                <a:ext cx="5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79" name="Line 5"/>
              <p:cNvSpPr>
                <a:spLocks noChangeShapeType="1"/>
              </p:cNvSpPr>
              <p:nvPr/>
            </p:nvSpPr>
            <p:spPr bwMode="auto">
              <a:xfrm>
                <a:off x="432" y="3132"/>
                <a:ext cx="5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80" name="Text Box 6"/>
              <p:cNvSpPr txBox="1">
                <a:spLocks noChangeArrowheads="1"/>
              </p:cNvSpPr>
              <p:nvPr/>
            </p:nvSpPr>
            <p:spPr bwMode="auto">
              <a:xfrm>
                <a:off x="768" y="968"/>
                <a:ext cx="456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T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/</a:t>
                </a: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K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    </a:t>
                </a: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p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/kPa          </a:t>
                </a: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T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/</a:t>
                </a: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K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    </a:t>
                </a: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p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/kPa </a:t>
                </a:r>
              </a:p>
            </p:txBody>
          </p:sp>
          <p:sp>
            <p:nvSpPr>
              <p:cNvPr id="58381" name="Text Box 16"/>
              <p:cNvSpPr txBox="1">
                <a:spLocks noChangeArrowheads="1"/>
              </p:cNvSpPr>
              <p:nvPr/>
            </p:nvSpPr>
            <p:spPr bwMode="auto">
              <a:xfrm>
                <a:off x="432" y="1306"/>
                <a:ext cx="1248" cy="18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27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278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28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29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0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1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23</a:t>
                </a:r>
                <a:endParaRPr lang="en-US" altLang="zh-CN" sz="2000" baseline="30000">
                  <a:latin typeface="Times New Roman" pitchFamily="18" charset="0"/>
                  <a:ea typeface="隶书" pitchFamily="49" charset="-122"/>
                </a:endParaRPr>
              </a:p>
            </p:txBody>
          </p:sp>
          <p:sp>
            <p:nvSpPr>
              <p:cNvPr id="58382" name="Text Box 17"/>
              <p:cNvSpPr txBox="1">
                <a:spLocks noChangeArrowheads="1"/>
              </p:cNvSpPr>
              <p:nvPr/>
            </p:nvSpPr>
            <p:spPr bwMode="auto">
              <a:xfrm>
                <a:off x="1386" y="1306"/>
                <a:ext cx="1474" cy="18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0.610 6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0.871 9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1.227 9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2.338 5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4.242 3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7.375 4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12.333 6</a:t>
                </a:r>
              </a:p>
            </p:txBody>
          </p:sp>
          <p:sp>
            <p:nvSpPr>
              <p:cNvPr id="58383" name="Text Box 18"/>
              <p:cNvSpPr txBox="1">
                <a:spLocks noChangeArrowheads="1"/>
              </p:cNvSpPr>
              <p:nvPr/>
            </p:nvSpPr>
            <p:spPr bwMode="auto">
              <a:xfrm>
                <a:off x="3120" y="1306"/>
                <a:ext cx="768" cy="15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3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4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5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6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7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423</a:t>
                </a:r>
              </a:p>
            </p:txBody>
          </p:sp>
          <p:sp>
            <p:nvSpPr>
              <p:cNvPr id="58384" name="Text Box 19"/>
              <p:cNvSpPr txBox="1">
                <a:spLocks noChangeArrowheads="1"/>
              </p:cNvSpPr>
              <p:nvPr/>
            </p:nvSpPr>
            <p:spPr bwMode="auto">
              <a:xfrm>
                <a:off x="3836" y="1311"/>
                <a:ext cx="1776" cy="15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19.918 3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5.157 4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47.342 6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70.100 1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101.324 7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476.026 2</a:t>
                </a:r>
              </a:p>
            </p:txBody>
          </p:sp>
          <p:sp>
            <p:nvSpPr>
              <p:cNvPr id="58385" name="Line 25"/>
              <p:cNvSpPr>
                <a:spLocks noChangeShapeType="1"/>
              </p:cNvSpPr>
              <p:nvPr/>
            </p:nvSpPr>
            <p:spPr bwMode="auto">
              <a:xfrm>
                <a:off x="2784" y="922"/>
                <a:ext cx="0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86" name="Line 27"/>
              <p:cNvSpPr>
                <a:spLocks noChangeShapeType="1"/>
              </p:cNvSpPr>
              <p:nvPr/>
            </p:nvSpPr>
            <p:spPr bwMode="auto">
              <a:xfrm>
                <a:off x="2880" y="912"/>
                <a:ext cx="0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76557" y="637490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B8F0F67-F89C-4660-83FB-B75B013FB3DB}" type="slidenum">
              <a:rPr lang="en-US" altLang="zh-CN" sz="1600">
                <a:ea typeface="宋体" pitchFamily="2" charset="-122"/>
              </a:rPr>
              <a:pPr/>
              <a:t>32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9395" name="Rectangle 10"/>
          <p:cNvSpPr>
            <a:spLocks noChangeArrowheads="1"/>
          </p:cNvSpPr>
          <p:nvPr/>
        </p:nvSpPr>
        <p:spPr bwMode="auto">
          <a:xfrm>
            <a:off x="1775520" y="1582738"/>
            <a:ext cx="7345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不同温度下冰的蒸汽压</a:t>
            </a:r>
          </a:p>
        </p:txBody>
      </p:sp>
      <p:grpSp>
        <p:nvGrpSpPr>
          <p:cNvPr id="59396" name="Group 15"/>
          <p:cNvGrpSpPr>
            <a:grpSpLocks/>
          </p:cNvGrpSpPr>
          <p:nvPr/>
        </p:nvGrpSpPr>
        <p:grpSpPr bwMode="auto">
          <a:xfrm>
            <a:off x="1919536" y="2564904"/>
            <a:ext cx="8077200" cy="2362200"/>
            <a:chOff x="528" y="912"/>
            <a:chExt cx="5088" cy="1488"/>
          </a:xfrm>
        </p:grpSpPr>
        <p:sp>
          <p:nvSpPr>
            <p:cNvPr id="59398" name="Line 2"/>
            <p:cNvSpPr>
              <a:spLocks noChangeShapeType="1"/>
            </p:cNvSpPr>
            <p:nvPr/>
          </p:nvSpPr>
          <p:spPr bwMode="auto">
            <a:xfrm>
              <a:off x="528" y="920"/>
              <a:ext cx="50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399" name="Line 3"/>
            <p:cNvSpPr>
              <a:spLocks noChangeShapeType="1"/>
            </p:cNvSpPr>
            <p:nvPr/>
          </p:nvSpPr>
          <p:spPr bwMode="auto">
            <a:xfrm>
              <a:off x="528" y="1258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4"/>
            <p:cNvSpPr>
              <a:spLocks noChangeShapeType="1"/>
            </p:cNvSpPr>
            <p:nvPr/>
          </p:nvSpPr>
          <p:spPr bwMode="auto">
            <a:xfrm>
              <a:off x="528" y="2400"/>
              <a:ext cx="50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1" name="Text Box 5"/>
            <p:cNvSpPr txBox="1">
              <a:spLocks noChangeArrowheads="1"/>
            </p:cNvSpPr>
            <p:nvPr/>
          </p:nvSpPr>
          <p:spPr bwMode="auto">
            <a:xfrm>
              <a:off x="864" y="968"/>
              <a:ext cx="456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T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/</a:t>
              </a: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               </a:t>
              </a: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p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/kPa                 </a:t>
              </a: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T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/</a:t>
              </a: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             </a:t>
              </a: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p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/kPa </a:t>
              </a:r>
            </a:p>
          </p:txBody>
        </p:sp>
        <p:sp>
          <p:nvSpPr>
            <p:cNvPr id="59402" name="Text Box 6"/>
            <p:cNvSpPr txBox="1">
              <a:spLocks noChangeArrowheads="1"/>
            </p:cNvSpPr>
            <p:nvPr/>
          </p:nvSpPr>
          <p:spPr bwMode="auto">
            <a:xfrm>
              <a:off x="528" y="1306"/>
              <a:ext cx="1248" cy="10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48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53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58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63</a:t>
              </a:r>
              <a:endParaRPr lang="en-US" altLang="zh-CN" sz="2600" baseline="300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9403" name="Text Box 7"/>
            <p:cNvSpPr txBox="1">
              <a:spLocks noChangeArrowheads="1"/>
            </p:cNvSpPr>
            <p:nvPr/>
          </p:nvSpPr>
          <p:spPr bwMode="auto">
            <a:xfrm>
              <a:off x="1824" y="1306"/>
              <a:ext cx="912" cy="10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063 5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103 5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165 3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260 0</a:t>
              </a:r>
            </a:p>
          </p:txBody>
        </p:sp>
        <p:sp>
          <p:nvSpPr>
            <p:cNvPr id="59404" name="Text Box 8"/>
            <p:cNvSpPr txBox="1">
              <a:spLocks noChangeArrowheads="1"/>
            </p:cNvSpPr>
            <p:nvPr/>
          </p:nvSpPr>
          <p:spPr bwMode="auto">
            <a:xfrm>
              <a:off x="3216" y="1306"/>
              <a:ext cx="768" cy="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68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72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73</a:t>
              </a:r>
            </a:p>
          </p:txBody>
        </p:sp>
        <p:sp>
          <p:nvSpPr>
            <p:cNvPr id="59405" name="Text Box 9"/>
            <p:cNvSpPr txBox="1">
              <a:spLocks noChangeArrowheads="1"/>
            </p:cNvSpPr>
            <p:nvPr/>
          </p:nvSpPr>
          <p:spPr bwMode="auto">
            <a:xfrm>
              <a:off x="4176" y="1311"/>
              <a:ext cx="1104" cy="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401 3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562 6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610 6</a:t>
              </a:r>
            </a:p>
          </p:txBody>
        </p:sp>
        <p:sp>
          <p:nvSpPr>
            <p:cNvPr id="59406" name="Line 11"/>
            <p:cNvSpPr>
              <a:spLocks noChangeShapeType="1"/>
            </p:cNvSpPr>
            <p:nvPr/>
          </p:nvSpPr>
          <p:spPr bwMode="auto">
            <a:xfrm>
              <a:off x="2880" y="922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7" name="Line 13"/>
            <p:cNvSpPr>
              <a:spLocks noChangeShapeType="1"/>
            </p:cNvSpPr>
            <p:nvPr/>
          </p:nvSpPr>
          <p:spPr bwMode="auto">
            <a:xfrm>
              <a:off x="2976" y="912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9397" name="Rectangle 0"/>
          <p:cNvSpPr>
            <a:spLocks noChangeArrowheads="1"/>
          </p:cNvSpPr>
          <p:nvPr/>
        </p:nvSpPr>
        <p:spPr bwMode="auto">
          <a:xfrm>
            <a:off x="3086100" y="332656"/>
            <a:ext cx="51085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ea typeface="楷体_GB2312" pitchFamily="49" charset="-122"/>
              </a:rPr>
              <a:t>固体也具有一定的蒸汽压！</a:t>
            </a:r>
          </a:p>
        </p:txBody>
      </p:sp>
    </p:spTree>
  </p:cSld>
  <p:clrMapOvr>
    <a:masterClrMapping/>
  </p:clrMapOvr>
  <p:transition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图片 7" descr="untitled0001_副本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7450" y="2400300"/>
            <a:ext cx="34226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19" name="标题 5"/>
          <p:cNvSpPr>
            <a:spLocks noGrp="1"/>
          </p:cNvSpPr>
          <p:nvPr>
            <p:ph type="title"/>
          </p:nvPr>
        </p:nvSpPr>
        <p:spPr>
          <a:xfrm>
            <a:off x="1919536" y="194702"/>
            <a:ext cx="8027987" cy="1143000"/>
          </a:xfrm>
        </p:spPr>
        <p:txBody>
          <a:bodyPr/>
          <a:lstStyle/>
          <a:p>
            <a:r>
              <a:rPr lang="zh-CN" altLang="en-US" sz="3600" b="1" dirty="0">
                <a:latin typeface="Times New Roman" pitchFamily="18" charset="0"/>
                <a:ea typeface="楷体_GB2312" pitchFamily="49" charset="-122"/>
              </a:rPr>
              <a:t>二、溶液的蒸汽压下降</a:t>
            </a:r>
            <a:r>
              <a:rPr lang="en-US" altLang="zh-CN" sz="3600" b="1" dirty="0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lang="en-US" altLang="zh-CN" sz="3600" b="1" dirty="0" err="1">
                <a:latin typeface="Times New Roman" pitchFamily="18" charset="0"/>
                <a:ea typeface="楷体_GB2312" pitchFamily="49" charset="-122"/>
              </a:rPr>
              <a:t>Raoult</a:t>
            </a:r>
            <a:r>
              <a:rPr lang="zh-CN" altLang="en-US" sz="3600" b="1" dirty="0">
                <a:latin typeface="Times New Roman" pitchFamily="18" charset="0"/>
                <a:ea typeface="楷体_GB2312" pitchFamily="49" charset="-122"/>
              </a:rPr>
              <a:t>定律</a:t>
            </a:r>
            <a:endParaRPr lang="zh-CN" altLang="en-US" sz="3600" b="1" dirty="0"/>
          </a:p>
        </p:txBody>
      </p:sp>
      <p:sp>
        <p:nvSpPr>
          <p:cNvPr id="60420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543925" y="630872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C0C7ABB-BD38-49ED-8D01-4A6D9CAAC563}" type="slidenum">
              <a:rPr lang="en-US" altLang="zh-CN" sz="1600">
                <a:ea typeface="宋体" pitchFamily="2" charset="-122"/>
              </a:rPr>
              <a:pPr/>
              <a:t>33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4" name="组合 10"/>
          <p:cNvGrpSpPr>
            <a:grpSpLocks/>
          </p:cNvGrpSpPr>
          <p:nvPr/>
        </p:nvGrpSpPr>
        <p:grpSpPr bwMode="auto">
          <a:xfrm>
            <a:off x="6075364" y="2565400"/>
            <a:ext cx="4397375" cy="3365500"/>
            <a:chOff x="4538703" y="2549374"/>
            <a:chExt cx="4396500" cy="3365288"/>
          </a:xfrm>
        </p:grpSpPr>
        <p:grpSp>
          <p:nvGrpSpPr>
            <p:cNvPr id="60423" name="组合 3"/>
            <p:cNvGrpSpPr>
              <a:grpSpLocks/>
            </p:cNvGrpSpPr>
            <p:nvPr/>
          </p:nvGrpSpPr>
          <p:grpSpPr bwMode="auto">
            <a:xfrm>
              <a:off x="4756446" y="4809719"/>
              <a:ext cx="3860484" cy="1104943"/>
              <a:chOff x="4756446" y="4809719"/>
              <a:chExt cx="3860484" cy="1104943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4756147" y="4809832"/>
                <a:ext cx="1674480" cy="461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 sz="2400" dirty="0">
                    <a:latin typeface="+mn-lt"/>
                    <a:ea typeface="+mn-ea"/>
                  </a:rPr>
                  <a:t>纯溶剂 </a:t>
                </a:r>
                <a:r>
                  <a:rPr kumimoji="1" lang="en-US" altLang="zh-CN" sz="2400" dirty="0">
                    <a:latin typeface="+mn-lt"/>
                    <a:ea typeface="+mn-ea"/>
                  </a:rPr>
                  <a:t>(</a:t>
                </a:r>
                <a:r>
                  <a:rPr kumimoji="1" lang="en-US" altLang="zh-CN" sz="2400" i="1" dirty="0">
                    <a:latin typeface="+mn-lt"/>
                    <a:ea typeface="+mn-ea"/>
                  </a:rPr>
                  <a:t>P</a:t>
                </a:r>
                <a:r>
                  <a:rPr kumimoji="1" lang="en-US" altLang="zh-CN" sz="2400" dirty="0">
                    <a:latin typeface="+mn-lt"/>
                    <a:ea typeface="+mn-ea"/>
                  </a:rPr>
                  <a:t>*)</a:t>
                </a:r>
                <a:endParaRPr lang="zh-CN" altLang="en-US" sz="2400" dirty="0">
                  <a:latin typeface="+mn-lt"/>
                  <a:ea typeface="+mn-ea"/>
                </a:endParaRPr>
              </a:p>
            </p:txBody>
          </p:sp>
          <p:sp>
            <p:nvSpPr>
              <p:cNvPr id="3" name="矩形 2"/>
              <p:cNvSpPr/>
              <p:nvPr/>
            </p:nvSpPr>
            <p:spPr>
              <a:xfrm>
                <a:off x="7163906" y="4809832"/>
                <a:ext cx="1452273" cy="461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 sz="2400" dirty="0">
                    <a:latin typeface="+mn-lt"/>
                    <a:ea typeface="+mn-ea"/>
                  </a:rPr>
                  <a:t>稀溶液</a:t>
                </a:r>
                <a:r>
                  <a:rPr kumimoji="1" lang="en-US" altLang="zh-CN" sz="2400" dirty="0">
                    <a:latin typeface="+mn-lt"/>
                    <a:ea typeface="+mn-ea"/>
                  </a:rPr>
                  <a:t>(</a:t>
                </a:r>
                <a:r>
                  <a:rPr kumimoji="1" lang="en-US" altLang="zh-CN" sz="2400" i="1" dirty="0">
                    <a:latin typeface="+mn-lt"/>
                    <a:ea typeface="+mn-ea"/>
                  </a:rPr>
                  <a:t>P</a:t>
                </a:r>
                <a:r>
                  <a:rPr kumimoji="1" lang="en-US" altLang="zh-CN" sz="2400" dirty="0">
                    <a:latin typeface="+mn-lt"/>
                    <a:ea typeface="+mn-ea"/>
                  </a:rPr>
                  <a:t>)</a:t>
                </a:r>
                <a:endParaRPr lang="zh-CN" altLang="en-US" sz="2400" dirty="0">
                  <a:latin typeface="+mn-lt"/>
                  <a:ea typeface="+mn-ea"/>
                </a:endParaRPr>
              </a:p>
            </p:txBody>
          </p:sp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5594180" y="5335262"/>
                <a:ext cx="2361730" cy="57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1" lang="en-US" altLang="zh-CN" dirty="0">
                    <a:latin typeface="+mn-lt"/>
                    <a:ea typeface="黑体" pitchFamily="49" charset="-122"/>
                  </a:rPr>
                  <a:t>△</a:t>
                </a:r>
                <a:r>
                  <a:rPr kumimoji="1" lang="en-US" altLang="zh-CN" sz="3200" i="1" dirty="0">
                    <a:latin typeface="+mn-lt"/>
                    <a:ea typeface="黑体" pitchFamily="49" charset="-122"/>
                  </a:rPr>
                  <a:t>p= p</a:t>
                </a:r>
                <a:r>
                  <a:rPr kumimoji="1" lang="en-US" altLang="zh-CN" sz="3200" dirty="0">
                    <a:latin typeface="+mn-lt"/>
                    <a:ea typeface="黑体" pitchFamily="49" charset="-122"/>
                  </a:rPr>
                  <a:t>*</a:t>
                </a:r>
                <a:r>
                  <a:rPr kumimoji="1" lang="zh-CN" altLang="en-US" sz="3200" dirty="0">
                    <a:latin typeface="+mn-lt"/>
                    <a:ea typeface="黑体" pitchFamily="49" charset="-122"/>
                  </a:rPr>
                  <a:t>－</a:t>
                </a:r>
                <a:r>
                  <a:rPr kumimoji="1" lang="en-US" altLang="zh-CN" sz="3200" i="1" dirty="0">
                    <a:latin typeface="+mn-lt"/>
                    <a:ea typeface="黑体" pitchFamily="49" charset="-122"/>
                  </a:rPr>
                  <a:t>p</a:t>
                </a:r>
              </a:p>
            </p:txBody>
          </p:sp>
        </p:grpSp>
        <p:pic>
          <p:nvPicPr>
            <p:cNvPr id="60424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38703" y="2549374"/>
              <a:ext cx="4396500" cy="210909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</p:grpSp>
      <p:pic>
        <p:nvPicPr>
          <p:cNvPr id="13" name="图片 12" descr="untitled01_副本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57450" y="2400300"/>
            <a:ext cx="34226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65740E9-92CA-41E1-AB75-08FC8440223B}" type="slidenum">
              <a:rPr lang="en-US" altLang="zh-CN" sz="1600">
                <a:ea typeface="宋体" pitchFamily="2" charset="-122"/>
              </a:rPr>
              <a:pPr/>
              <a:t>34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61443" name="组合 5"/>
          <p:cNvGrpSpPr>
            <a:grpSpLocks/>
          </p:cNvGrpSpPr>
          <p:nvPr/>
        </p:nvGrpSpPr>
        <p:grpSpPr bwMode="auto">
          <a:xfrm>
            <a:off x="1181703" y="1690687"/>
            <a:ext cx="3998913" cy="3476625"/>
            <a:chOff x="1205940" y="1967868"/>
            <a:chExt cx="3998890" cy="3477356"/>
          </a:xfrm>
        </p:grpSpPr>
        <p:sp>
          <p:nvSpPr>
            <p:cNvPr id="61449" name="Text Box 3"/>
            <p:cNvSpPr txBox="1">
              <a:spLocks noChangeArrowheads="1"/>
            </p:cNvSpPr>
            <p:nvPr/>
          </p:nvSpPr>
          <p:spPr bwMode="auto">
            <a:xfrm>
              <a:off x="3694112" y="4253026"/>
              <a:ext cx="683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T/</a:t>
              </a:r>
              <a:r>
                <a:rPr kumimoji="1" lang="en-US" altLang="zh-CN" sz="2000" b="1" baseline="30000">
                  <a:latin typeface="Times New Roman" pitchFamily="18" charset="0"/>
                </a:rPr>
                <a:t>o</a:t>
              </a:r>
              <a:r>
                <a:rPr kumimoji="1" lang="en-US" altLang="zh-CN" sz="2000" b="1">
                  <a:latin typeface="Times New Roman" pitchFamily="18" charset="0"/>
                </a:rPr>
                <a:t>C</a:t>
              </a:r>
              <a:endParaRPr kumimoji="1" lang="en-US" altLang="zh-CN" sz="2000" b="1" baseline="-25000">
                <a:latin typeface="Times New Roman" pitchFamily="18" charset="0"/>
              </a:endParaRPr>
            </a:p>
          </p:txBody>
        </p:sp>
        <p:sp>
          <p:nvSpPr>
            <p:cNvPr id="228364" name="Text Box 12"/>
            <p:cNvSpPr txBox="1">
              <a:spLocks noChangeArrowheads="1"/>
            </p:cNvSpPr>
            <p:nvPr/>
          </p:nvSpPr>
          <p:spPr bwMode="auto">
            <a:xfrm>
              <a:off x="1285315" y="4983164"/>
              <a:ext cx="3117832" cy="46206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蒸气压下降曲线</a:t>
              </a:r>
            </a:p>
          </p:txBody>
        </p:sp>
        <p:grpSp>
          <p:nvGrpSpPr>
            <p:cNvPr id="61451" name="组合 4"/>
            <p:cNvGrpSpPr>
              <a:grpSpLocks/>
            </p:cNvGrpSpPr>
            <p:nvPr/>
          </p:nvGrpSpPr>
          <p:grpSpPr bwMode="auto">
            <a:xfrm>
              <a:off x="1205940" y="1967868"/>
              <a:ext cx="3998890" cy="3042339"/>
              <a:chOff x="1094493" y="1047452"/>
              <a:chExt cx="5074934" cy="4215935"/>
            </a:xfrm>
          </p:grpSpPr>
          <p:sp>
            <p:nvSpPr>
              <p:cNvPr id="61452" name="Text Box 2"/>
              <p:cNvSpPr txBox="1">
                <a:spLocks noChangeArrowheads="1"/>
              </p:cNvSpPr>
              <p:nvPr/>
            </p:nvSpPr>
            <p:spPr bwMode="auto">
              <a:xfrm>
                <a:off x="1717173" y="1507751"/>
                <a:ext cx="1111162" cy="5544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 i="1">
                    <a:latin typeface="Times New Roman" pitchFamily="18" charset="0"/>
                  </a:rPr>
                  <a:t>p/ </a:t>
                </a:r>
                <a:r>
                  <a:rPr kumimoji="1" lang="en-US" altLang="zh-CN" sz="2000" b="1">
                    <a:latin typeface="Times New Roman" pitchFamily="18" charset="0"/>
                  </a:rPr>
                  <a:t>kPa</a:t>
                </a:r>
              </a:p>
            </p:txBody>
          </p:sp>
          <p:grpSp>
            <p:nvGrpSpPr>
              <p:cNvPr id="61453" name="Group 4"/>
              <p:cNvGrpSpPr>
                <a:grpSpLocks/>
              </p:cNvGrpSpPr>
              <p:nvPr/>
            </p:nvGrpSpPr>
            <p:grpSpPr bwMode="auto">
              <a:xfrm>
                <a:off x="1733456" y="1348255"/>
                <a:ext cx="4435971" cy="2456483"/>
                <a:chOff x="1628" y="384"/>
                <a:chExt cx="4710" cy="2251"/>
              </a:xfrm>
            </p:grpSpPr>
            <p:sp>
              <p:nvSpPr>
                <p:cNvPr id="61468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4927" y="384"/>
                  <a:ext cx="1411" cy="508"/>
                </a:xfrm>
                <a:prstGeom prst="rect">
                  <a:avLst/>
                </a:prstGeom>
                <a:noFill/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kumimoji="1" lang="zh-CN" altLang="en-US" sz="2000" b="1">
                      <a:solidFill>
                        <a:srgbClr val="0000FF"/>
                      </a:solidFill>
                      <a:latin typeface="Times New Roman" pitchFamily="18" charset="0"/>
                      <a:ea typeface="楷体_GB2312" pitchFamily="49" charset="-122"/>
                    </a:rPr>
                    <a:t>稀溶液</a:t>
                  </a:r>
                </a:p>
              </p:txBody>
            </p:sp>
            <p:sp>
              <p:nvSpPr>
                <p:cNvPr id="61469" name="Freeform 6"/>
                <p:cNvSpPr>
                  <a:spLocks/>
                </p:cNvSpPr>
                <p:nvPr/>
              </p:nvSpPr>
              <p:spPr bwMode="auto">
                <a:xfrm>
                  <a:off x="1628" y="475"/>
                  <a:ext cx="3024" cy="2160"/>
                </a:xfrm>
                <a:custGeom>
                  <a:avLst/>
                  <a:gdLst>
                    <a:gd name="T0" fmla="*/ 0 w 3173"/>
                    <a:gd name="T1" fmla="*/ 702 h 2372"/>
                    <a:gd name="T2" fmla="*/ 992 w 3173"/>
                    <a:gd name="T3" fmla="*/ 493 h 2372"/>
                    <a:gd name="T4" fmla="*/ 1698 w 3173"/>
                    <a:gd name="T5" fmla="*/ 0 h 2372"/>
                    <a:gd name="T6" fmla="*/ 0 60000 65536"/>
                    <a:gd name="T7" fmla="*/ 0 60000 65536"/>
                    <a:gd name="T8" fmla="*/ 0 60000 65536"/>
                    <a:gd name="T9" fmla="*/ 0 w 3173"/>
                    <a:gd name="T10" fmla="*/ 0 h 2372"/>
                    <a:gd name="T11" fmla="*/ 3173 w 3173"/>
                    <a:gd name="T12" fmla="*/ 2372 h 237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73" h="2372">
                      <a:moveTo>
                        <a:pt x="0" y="2372"/>
                      </a:moveTo>
                      <a:cubicBezTo>
                        <a:pt x="309" y="2252"/>
                        <a:pt x="1323" y="2056"/>
                        <a:pt x="1852" y="1661"/>
                      </a:cubicBezTo>
                      <a:cubicBezTo>
                        <a:pt x="2381" y="1266"/>
                        <a:pt x="2898" y="346"/>
                        <a:pt x="3173" y="0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454" name="Group 7"/>
              <p:cNvGrpSpPr>
                <a:grpSpLocks/>
              </p:cNvGrpSpPr>
              <p:nvPr/>
            </p:nvGrpSpPr>
            <p:grpSpPr bwMode="auto">
              <a:xfrm>
                <a:off x="1733101" y="1047452"/>
                <a:ext cx="3108009" cy="3168187"/>
                <a:chOff x="1634" y="-382"/>
                <a:chExt cx="2485" cy="3094"/>
              </a:xfrm>
            </p:grpSpPr>
            <p:sp>
              <p:nvSpPr>
                <p:cNvPr id="6146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041" y="-382"/>
                  <a:ext cx="973" cy="541"/>
                </a:xfrm>
                <a:prstGeom prst="rect">
                  <a:avLst/>
                </a:prstGeom>
                <a:noFill/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000" b="1">
                      <a:latin typeface="Times New Roman" pitchFamily="18" charset="0"/>
                      <a:ea typeface="楷体_GB2312" pitchFamily="49" charset="-122"/>
                    </a:rPr>
                    <a:t>纯溶剂</a:t>
                  </a:r>
                </a:p>
              </p:txBody>
            </p:sp>
            <p:sp>
              <p:nvSpPr>
                <p:cNvPr id="61467" name="Freeform 9"/>
                <p:cNvSpPr>
                  <a:spLocks/>
                </p:cNvSpPr>
                <p:nvPr/>
              </p:nvSpPr>
              <p:spPr bwMode="auto">
                <a:xfrm>
                  <a:off x="1634" y="205"/>
                  <a:ext cx="2485" cy="2507"/>
                </a:xfrm>
                <a:custGeom>
                  <a:avLst/>
                  <a:gdLst>
                    <a:gd name="T0" fmla="*/ 0 w 2775"/>
                    <a:gd name="T1" fmla="*/ 4332 h 2273"/>
                    <a:gd name="T2" fmla="*/ 446 w 2775"/>
                    <a:gd name="T3" fmla="*/ 2826 h 2273"/>
                    <a:gd name="T4" fmla="*/ 722 w 2775"/>
                    <a:gd name="T5" fmla="*/ 0 h 2273"/>
                    <a:gd name="T6" fmla="*/ 0 60000 65536"/>
                    <a:gd name="T7" fmla="*/ 0 60000 65536"/>
                    <a:gd name="T8" fmla="*/ 0 60000 65536"/>
                    <a:gd name="T9" fmla="*/ 0 w 2775"/>
                    <a:gd name="T10" fmla="*/ 0 h 2273"/>
                    <a:gd name="T11" fmla="*/ 2775 w 2775"/>
                    <a:gd name="T12" fmla="*/ 2273 h 22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775" h="2273">
                      <a:moveTo>
                        <a:pt x="0" y="2273"/>
                      </a:moveTo>
                      <a:cubicBezTo>
                        <a:pt x="288" y="2141"/>
                        <a:pt x="1257" y="1861"/>
                        <a:pt x="1719" y="1482"/>
                      </a:cubicBezTo>
                      <a:cubicBezTo>
                        <a:pt x="2181" y="1103"/>
                        <a:pt x="2555" y="309"/>
                        <a:pt x="2775" y="0"/>
                      </a:cubicBezTo>
                    </a:path>
                  </a:pathLst>
                </a:cu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1455" name="Line 10"/>
              <p:cNvSpPr>
                <a:spLocks noChangeShapeType="1"/>
              </p:cNvSpPr>
              <p:nvPr/>
            </p:nvSpPr>
            <p:spPr bwMode="auto">
              <a:xfrm flipV="1">
                <a:off x="1676400" y="4638599"/>
                <a:ext cx="3417079" cy="310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56" name="Line 11"/>
              <p:cNvSpPr>
                <a:spLocks noChangeShapeType="1"/>
              </p:cNvSpPr>
              <p:nvPr/>
            </p:nvSpPr>
            <p:spPr bwMode="auto">
              <a:xfrm flipV="1">
                <a:off x="1676400" y="1447800"/>
                <a:ext cx="0" cy="32218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1457" name="Group 21"/>
              <p:cNvGrpSpPr>
                <a:grpSpLocks/>
              </p:cNvGrpSpPr>
              <p:nvPr/>
            </p:nvGrpSpPr>
            <p:grpSpPr bwMode="auto">
              <a:xfrm>
                <a:off x="1094493" y="2931224"/>
                <a:ext cx="3357604" cy="2332163"/>
                <a:chOff x="375" y="2525"/>
                <a:chExt cx="3726" cy="2105"/>
              </a:xfrm>
            </p:grpSpPr>
            <p:sp>
              <p:nvSpPr>
                <p:cNvPr id="61458" name="Line 13"/>
                <p:cNvSpPr>
                  <a:spLocks noChangeShapeType="1"/>
                </p:cNvSpPr>
                <p:nvPr/>
              </p:nvSpPr>
              <p:spPr bwMode="auto">
                <a:xfrm>
                  <a:off x="1066" y="2704"/>
                  <a:ext cx="2358" cy="0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459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2704"/>
                  <a:ext cx="30" cy="1390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460" name="Line 15"/>
                <p:cNvSpPr>
                  <a:spLocks noChangeShapeType="1"/>
                </p:cNvSpPr>
                <p:nvPr/>
              </p:nvSpPr>
              <p:spPr bwMode="auto">
                <a:xfrm>
                  <a:off x="3424" y="2704"/>
                  <a:ext cx="0" cy="1390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46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80" y="2987"/>
                  <a:ext cx="705" cy="4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</a:rPr>
                    <a:t>P</a:t>
                  </a:r>
                  <a:r>
                    <a:rPr lang="en-US" altLang="zh-CN" b="1" baseline="-250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6146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580" y="4168"/>
                  <a:ext cx="762" cy="4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</a:rPr>
                    <a:t>T</a:t>
                  </a:r>
                  <a:r>
                    <a:rPr lang="en-US" altLang="zh-CN" b="1" baseline="-250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6146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288" y="4168"/>
                  <a:ext cx="813" cy="4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</a:rPr>
                    <a:t>T</a:t>
                  </a:r>
                  <a:r>
                    <a:rPr lang="en-US" altLang="zh-CN" b="1" baseline="-25000"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6146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066" y="3087"/>
                  <a:ext cx="1829" cy="81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46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75" y="2525"/>
                  <a:ext cx="738" cy="4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 dirty="0">
                      <a:latin typeface="Times New Roman" pitchFamily="18" charset="0"/>
                    </a:rPr>
                    <a:t>P</a:t>
                  </a:r>
                  <a:r>
                    <a:rPr lang="en-US" altLang="zh-CN" b="1" baseline="-25000" dirty="0">
                      <a:latin typeface="Times New Roman" pitchFamily="18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5600700" y="2621779"/>
            <a:ext cx="4681537" cy="1594598"/>
            <a:chOff x="4211960" y="3034220"/>
            <a:chExt cx="4680520" cy="1593462"/>
          </a:xfrm>
        </p:grpSpPr>
        <p:sp>
          <p:nvSpPr>
            <p:cNvPr id="61447" name="Text Box 67"/>
            <p:cNvSpPr txBox="1">
              <a:spLocks noChangeArrowheads="1"/>
            </p:cNvSpPr>
            <p:nvPr/>
          </p:nvSpPr>
          <p:spPr bwMode="auto">
            <a:xfrm>
              <a:off x="4211960" y="4047231"/>
              <a:ext cx="4680520" cy="580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"/>
                </a:spcBef>
              </a:pPr>
              <a:r>
                <a:rPr kumimoji="1" lang="en-US" altLang="zh-CN" sz="2400" b="1" dirty="0" err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 baseline="-30000" dirty="0" err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 baseline="-300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为溶液中溶剂的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物质的量分数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。</a:t>
              </a:r>
            </a:p>
          </p:txBody>
        </p:sp>
        <p:sp>
          <p:nvSpPr>
            <p:cNvPr id="61448" name="Text Box 66"/>
            <p:cNvSpPr txBox="1">
              <a:spLocks noChangeArrowheads="1"/>
            </p:cNvSpPr>
            <p:nvPr/>
          </p:nvSpPr>
          <p:spPr bwMode="auto">
            <a:xfrm>
              <a:off x="5457033" y="3034220"/>
              <a:ext cx="2087303" cy="626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400" b="1" i="1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P  =  P*</a:t>
              </a:r>
              <a:r>
                <a:rPr kumimoji="1" lang="en-US" altLang="zh-CN" sz="3400" b="1" i="1" baseline="3000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3400" b="1" i="1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x</a:t>
              </a:r>
              <a:r>
                <a:rPr kumimoji="1" lang="en-US" altLang="zh-CN" sz="3400" b="1" i="1" baseline="-3000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A</a:t>
              </a:r>
            </a:p>
          </p:txBody>
        </p:sp>
      </p:grpSp>
      <p:sp>
        <p:nvSpPr>
          <p:cNvPr id="29" name="Text Box 0"/>
          <p:cNvSpPr txBox="1">
            <a:spLocks noChangeArrowheads="1"/>
          </p:cNvSpPr>
          <p:nvPr/>
        </p:nvSpPr>
        <p:spPr bwMode="auto">
          <a:xfrm>
            <a:off x="5322888" y="4773614"/>
            <a:ext cx="5237162" cy="470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适用条件：难挥发</a:t>
            </a:r>
            <a:r>
              <a:rPr kumimoji="1" lang="zh-CN" altLang="en-US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非电解质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稀溶液。</a:t>
            </a:r>
          </a:p>
        </p:txBody>
      </p:sp>
      <p:sp>
        <p:nvSpPr>
          <p:cNvPr id="61446" name="Rectangle 1"/>
          <p:cNvSpPr>
            <a:spLocks noGrp="1" noChangeArrowheads="1"/>
          </p:cNvSpPr>
          <p:nvPr>
            <p:ph type="title"/>
          </p:nvPr>
        </p:nvSpPr>
        <p:spPr>
          <a:xfrm>
            <a:off x="1432813" y="76758"/>
            <a:ext cx="10023021" cy="1020516"/>
          </a:xfrm>
          <a:noFill/>
        </p:spPr>
        <p:txBody>
          <a:bodyPr/>
          <a:lstStyle/>
          <a:p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拉乌尔定律（</a:t>
            </a:r>
            <a:r>
              <a:rPr kumimoji="1" lang="en-US" altLang="zh-CN" sz="36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oult’law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1" lang="en-US" altLang="zh-CN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8F64CA6-9B95-4B04-B8A4-264DAC33684C}" type="slidenum">
              <a:rPr lang="en-US" altLang="zh-CN" sz="1600">
                <a:ea typeface="宋体" pitchFamily="2" charset="-122"/>
              </a:rPr>
              <a:pPr/>
              <a:t>35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1199462" y="238384"/>
            <a:ext cx="9937104" cy="130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只有一种溶质的稀溶液，设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溶质的物质的量分数，则</a:t>
            </a:r>
            <a:r>
              <a:rPr kumimoji="1" lang="zh-CN" altLang="en-US" sz="2800" i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i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i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式可写作</a:t>
            </a:r>
          </a:p>
        </p:txBody>
      </p:sp>
      <p:sp>
        <p:nvSpPr>
          <p:cNvPr id="9221" name="Text Box 9"/>
          <p:cNvSpPr txBox="1">
            <a:spLocks noChangeArrowheads="1"/>
          </p:cNvSpPr>
          <p:nvPr/>
        </p:nvSpPr>
        <p:spPr bwMode="auto">
          <a:xfrm>
            <a:off x="3467100" y="1952626"/>
            <a:ext cx="525780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000" b="1" i="1" dirty="0">
                <a:latin typeface="Times New Roman" pitchFamily="18" charset="0"/>
                <a:ea typeface="隶书" pitchFamily="49" charset="-122"/>
              </a:rPr>
              <a:t>P = P</a:t>
            </a:r>
            <a:r>
              <a:rPr kumimoji="1" lang="en-US" altLang="zh-CN" sz="3000" b="1" i="1" baseline="30000" dirty="0">
                <a:latin typeface="Times New Roman" pitchFamily="18" charset="0"/>
                <a:ea typeface="隶书" pitchFamily="49" charset="-122"/>
              </a:rPr>
              <a:t>*</a:t>
            </a:r>
            <a:r>
              <a:rPr kumimoji="1" lang="zh-CN" altLang="en-US" sz="3000" b="1" dirty="0">
                <a:latin typeface="Times New Roman" pitchFamily="18" charset="0"/>
                <a:ea typeface="隶书" pitchFamily="49" charset="-122"/>
              </a:rPr>
              <a:t>（</a:t>
            </a:r>
            <a:r>
              <a:rPr kumimoji="1" lang="en-US" altLang="zh-CN" sz="3000" b="1" dirty="0">
                <a:latin typeface="Times New Roman" pitchFamily="18" charset="0"/>
                <a:ea typeface="隶书" pitchFamily="49" charset="-122"/>
              </a:rPr>
              <a:t>1</a:t>
            </a:r>
            <a:r>
              <a:rPr kumimoji="1" lang="en-US" altLang="zh-CN" sz="3000" b="1" i="1" dirty="0">
                <a:latin typeface="Times New Roman" pitchFamily="18" charset="0"/>
                <a:ea typeface="隶书" pitchFamily="49" charset="-122"/>
              </a:rPr>
              <a:t>- </a:t>
            </a:r>
            <a:r>
              <a:rPr kumimoji="1" lang="en-US" altLang="zh-CN" sz="3000" b="1" i="1" dirty="0" err="1"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3000" b="1" i="1" baseline="-30000" dirty="0" err="1">
                <a:latin typeface="Times New Roman" pitchFamily="18" charset="0"/>
                <a:ea typeface="隶书" pitchFamily="49" charset="-122"/>
              </a:rPr>
              <a:t>B</a:t>
            </a:r>
            <a:r>
              <a:rPr kumimoji="1" lang="en-US" altLang="zh-CN" sz="3000" b="1" i="1" baseline="-300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3000" b="1" dirty="0">
                <a:latin typeface="Times New Roman" pitchFamily="18" charset="0"/>
                <a:ea typeface="隶书" pitchFamily="49" charset="-122"/>
              </a:rPr>
              <a:t>）</a:t>
            </a:r>
            <a:r>
              <a:rPr kumimoji="1" lang="en-US" altLang="zh-CN" sz="3000" b="1" i="1" dirty="0">
                <a:latin typeface="Times New Roman" pitchFamily="18" charset="0"/>
                <a:ea typeface="隶书" pitchFamily="49" charset="-122"/>
              </a:rPr>
              <a:t>= P</a:t>
            </a:r>
            <a:r>
              <a:rPr kumimoji="1" lang="en-US" altLang="zh-CN" sz="3000" b="1" i="1" baseline="30000" dirty="0">
                <a:latin typeface="Times New Roman" pitchFamily="18" charset="0"/>
                <a:ea typeface="隶书" pitchFamily="49" charset="-122"/>
              </a:rPr>
              <a:t>*</a:t>
            </a:r>
            <a:r>
              <a:rPr kumimoji="1" lang="en-US" altLang="zh-CN" sz="3000" b="1" i="1" dirty="0">
                <a:latin typeface="Times New Roman" pitchFamily="18" charset="0"/>
                <a:ea typeface="隶书" pitchFamily="49" charset="-122"/>
              </a:rPr>
              <a:t> - P</a:t>
            </a:r>
            <a:r>
              <a:rPr kumimoji="1" lang="en-US" altLang="zh-CN" sz="3000" b="1" i="1" baseline="30000" dirty="0">
                <a:latin typeface="Times New Roman" pitchFamily="18" charset="0"/>
                <a:ea typeface="隶书" pitchFamily="49" charset="-122"/>
              </a:rPr>
              <a:t>*</a:t>
            </a:r>
            <a:r>
              <a:rPr kumimoji="1" lang="en-US" altLang="zh-CN" sz="3000" b="1" i="1" dirty="0" err="1"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3000" b="1" i="1" baseline="-30000" dirty="0" err="1">
                <a:latin typeface="Times New Roman" pitchFamily="18" charset="0"/>
                <a:ea typeface="隶书" pitchFamily="49" charset="-122"/>
              </a:rPr>
              <a:t>B</a:t>
            </a:r>
            <a:r>
              <a:rPr kumimoji="1" lang="en-US" altLang="zh-CN" sz="3000" b="1" i="1" baseline="-30000" dirty="0">
                <a:latin typeface="Times New Roman" pitchFamily="18" charset="0"/>
                <a:ea typeface="隶书" pitchFamily="49" charset="-122"/>
              </a:rPr>
              <a:t> </a:t>
            </a:r>
          </a:p>
        </p:txBody>
      </p:sp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3168650" y="2708276"/>
            <a:ext cx="2351088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000" b="1" i="1">
                <a:latin typeface="Times New Roman" pitchFamily="18" charset="0"/>
                <a:ea typeface="隶书" pitchFamily="49" charset="-122"/>
              </a:rPr>
              <a:t>P</a:t>
            </a:r>
            <a:r>
              <a:rPr kumimoji="1" lang="en-US" altLang="zh-CN" sz="3000" b="1" i="1" baseline="30000">
                <a:latin typeface="Times New Roman" pitchFamily="18" charset="0"/>
                <a:ea typeface="隶书" pitchFamily="49" charset="-122"/>
              </a:rPr>
              <a:t>*</a:t>
            </a:r>
            <a:r>
              <a:rPr kumimoji="1" lang="en-US" altLang="zh-CN" sz="3000" b="1" i="1">
                <a:latin typeface="Times New Roman" pitchFamily="18" charset="0"/>
                <a:ea typeface="隶书" pitchFamily="49" charset="-122"/>
              </a:rPr>
              <a:t> - P = P</a:t>
            </a:r>
            <a:r>
              <a:rPr kumimoji="1" lang="en-US" altLang="zh-CN" sz="3000" b="1" i="1" baseline="30000">
                <a:latin typeface="Times New Roman" pitchFamily="18" charset="0"/>
                <a:ea typeface="隶书" pitchFamily="49" charset="-122"/>
              </a:rPr>
              <a:t>* </a:t>
            </a:r>
            <a:r>
              <a:rPr kumimoji="1" lang="en-US" altLang="zh-CN" sz="3000" b="1" i="1"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3000" b="1" i="1" baseline="-30000">
                <a:latin typeface="Times New Roman" pitchFamily="18" charset="0"/>
                <a:ea typeface="隶书" pitchFamily="49" charset="-122"/>
              </a:rPr>
              <a:t>B </a:t>
            </a:r>
            <a:endParaRPr kumimoji="1" lang="en-US" altLang="zh-CN" sz="30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2351584" y="3429001"/>
            <a:ext cx="4535488" cy="589777"/>
          </a:xfrm>
          <a:prstGeom prst="rect">
            <a:avLst/>
          </a:prstGeom>
          <a:gradFill rotWithShape="0">
            <a:gsLst>
              <a:gs pos="0">
                <a:srgbClr val="99FF99">
                  <a:alpha val="0"/>
                </a:srgbClr>
              </a:gs>
              <a:gs pos="50000">
                <a:srgbClr val="99FF99">
                  <a:gamma/>
                  <a:tint val="0"/>
                  <a:invGamma/>
                </a:srgbClr>
              </a:gs>
              <a:gs pos="100000">
                <a:srgbClr val="99FF99"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5000"/>
              </a:spcBef>
              <a:defRPr/>
            </a:pP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P</a:t>
            </a:r>
            <a:r>
              <a:rPr kumimoji="1" lang="en-US" altLang="zh-CN" sz="3200" b="1" i="1" baseline="300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*</a:t>
            </a:r>
            <a:r>
              <a:rPr kumimoji="1" lang="zh-CN" altLang="en-US" sz="3200" b="1" i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－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P = </a:t>
            </a:r>
            <a:r>
              <a:rPr kumimoji="1" lang="en-US" altLang="zh-CN" sz="3200" b="1" i="1" baseline="300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△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P = P</a:t>
            </a:r>
            <a:r>
              <a:rPr kumimoji="1" lang="en-US" altLang="zh-CN" sz="3200" b="1" i="1" baseline="300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* </a:t>
            </a:r>
            <a:r>
              <a:rPr kumimoji="1" lang="en-US" altLang="zh-CN" sz="3200" b="1" i="1" dirty="0" err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3200" b="1" i="1" baseline="-30000" dirty="0" err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B</a:t>
            </a:r>
            <a:endParaRPr kumimoji="1" lang="en-US" altLang="zh-CN" sz="3200" b="1" i="1" baseline="-30000" dirty="0">
              <a:solidFill>
                <a:srgbClr val="FF0000"/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6693540" y="2797288"/>
            <a:ext cx="4680321" cy="508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800" b="1" i="1" baseline="30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△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kumimoji="1"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溶液的蒸汽压下降。</a:t>
            </a:r>
            <a:endParaRPr kumimoji="1" lang="zh-CN" altLang="en-US" sz="2800" b="1" baseline="-30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1919289" y="4365625"/>
            <a:ext cx="8353425" cy="1098550"/>
            <a:chOff x="395536" y="4365104"/>
            <a:chExt cx="8352928" cy="1099347"/>
          </a:xfrm>
        </p:grpSpPr>
        <p:sp>
          <p:nvSpPr>
            <p:cNvPr id="9229" name="Text Box 14"/>
            <p:cNvSpPr txBox="1">
              <a:spLocks noChangeArrowheads="1"/>
            </p:cNvSpPr>
            <p:nvPr/>
          </p:nvSpPr>
          <p:spPr bwMode="auto">
            <a:xfrm>
              <a:off x="395536" y="4509120"/>
              <a:ext cx="4248472" cy="592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zh-CN" altLang="en-US" sz="2800" dirty="0">
                  <a:latin typeface="Times New Roman" pitchFamily="18" charset="0"/>
                  <a:ea typeface="隶书" pitchFamily="49" charset="-122"/>
                </a:rPr>
                <a:t>在稀溶液中：（ </a:t>
              </a:r>
              <a:r>
                <a:rPr kumimoji="1" lang="en-US" altLang="zh-CN" sz="2800" i="1" dirty="0" err="1">
                  <a:latin typeface="Times New Roman" pitchFamily="18" charset="0"/>
                  <a:ea typeface="隶书" pitchFamily="49" charset="-122"/>
                </a:rPr>
                <a:t>n</a:t>
              </a:r>
              <a:r>
                <a:rPr kumimoji="1" lang="en-US" altLang="zh-CN" sz="2800" baseline="-30000" dirty="0" err="1">
                  <a:latin typeface="Times New Roman" pitchFamily="18" charset="0"/>
                  <a:ea typeface="隶书" pitchFamily="49" charset="-122"/>
                </a:rPr>
                <a:t>A</a:t>
              </a:r>
              <a:r>
                <a:rPr kumimoji="1" lang="en-US" altLang="zh-CN" sz="2800" baseline="-300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2800" dirty="0">
                  <a:latin typeface="Times New Roman" pitchFamily="18" charset="0"/>
                  <a:ea typeface="隶书" pitchFamily="49" charset="-122"/>
                </a:rPr>
                <a:t>»</a:t>
              </a:r>
              <a:r>
                <a:rPr kumimoji="1" lang="en-US" altLang="zh-CN" sz="2800" i="1" baseline="300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2800" i="1" dirty="0" err="1">
                  <a:latin typeface="Times New Roman" pitchFamily="18" charset="0"/>
                  <a:ea typeface="隶书" pitchFamily="49" charset="-122"/>
                </a:rPr>
                <a:t>n</a:t>
              </a:r>
              <a:r>
                <a:rPr kumimoji="1" lang="en-US" altLang="zh-CN" sz="2800" baseline="-30000" dirty="0" err="1"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2800" i="1" baseline="-300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zh-CN" altLang="en-US" sz="2800" dirty="0">
                  <a:latin typeface="Times New Roman" pitchFamily="18" charset="0"/>
                  <a:ea typeface="隶书" pitchFamily="49" charset="-122"/>
                </a:rPr>
                <a:t>）</a:t>
              </a:r>
            </a:p>
          </p:txBody>
        </p:sp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4860032" y="4365104"/>
            <a:ext cx="3888432" cy="1099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Equation" r:id="rId4" imgW="2247900" imgH="635000" progId="Equation.3">
                    <p:embed/>
                  </p:oleObj>
                </mc:Choice>
                <mc:Fallback>
                  <p:oleObj name="Equation" r:id="rId4" imgW="2247900" imgH="6350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4365104"/>
                          <a:ext cx="3888432" cy="1099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935413" y="5661025"/>
            <a:ext cx="46609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baseline="300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△</a:t>
            </a:r>
            <a:r>
              <a:rPr kumimoji="1" lang="en-US" altLang="zh-CN" sz="3200" b="1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P 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= P</a:t>
            </a:r>
            <a:r>
              <a:rPr kumimoji="1" lang="en-US" altLang="zh-CN" sz="3200" i="1" baseline="30000">
                <a:latin typeface="Times New Roman" pitchFamily="18" charset="0"/>
                <a:ea typeface="黑体" pitchFamily="2" charset="-122"/>
              </a:rPr>
              <a:t>* 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3200" i="1" baseline="-30000"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= P</a:t>
            </a:r>
            <a:r>
              <a:rPr kumimoji="1" lang="en-US" altLang="zh-CN" sz="3200" i="1" baseline="30000">
                <a:latin typeface="Times New Roman" pitchFamily="18" charset="0"/>
                <a:ea typeface="黑体" pitchFamily="2" charset="-122"/>
              </a:rPr>
              <a:t>*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 M</a:t>
            </a:r>
            <a:r>
              <a:rPr kumimoji="1" lang="en-US" altLang="zh-CN" sz="3200" i="1" baseline="-25000"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3200" i="1" baseline="-25000"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3200" b="1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b</a:t>
            </a:r>
            <a:r>
              <a:rPr kumimoji="1" lang="en-US" altLang="zh-CN" sz="3200" b="1" i="1" baseline="-250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5" grpId="0" autoUpdateAnimBg="0"/>
      <p:bldP spid="97299" grpId="0" autoUpdateAnimBg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A3DF97-264C-4191-9355-759268131514}" type="slidenum">
              <a:rPr lang="en-US" altLang="zh-CN" sz="1600">
                <a:ea typeface="宋体" pitchFamily="2" charset="-122"/>
              </a:rPr>
              <a:pPr/>
              <a:t>36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0245" name="Text Box 2"/>
          <p:cNvSpPr txBox="1">
            <a:spLocks noChangeArrowheads="1"/>
          </p:cNvSpPr>
          <p:nvPr/>
        </p:nvSpPr>
        <p:spPr bwMode="auto">
          <a:xfrm>
            <a:off x="1367355" y="184149"/>
            <a:ext cx="10151987" cy="121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例</a:t>
            </a:r>
            <a:r>
              <a:rPr kumimoji="1" lang="zh-CN" altLang="en-US" sz="26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已知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293K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时水的饱和蒸汽压为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2.338kPa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，将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6.840g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蔗糖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(C</a:t>
            </a:r>
            <a:r>
              <a:rPr kumimoji="1" lang="en-US" altLang="zh-CN" sz="2600" baseline="-25000" dirty="0">
                <a:latin typeface="Times New Roman" pitchFamily="18" charset="0"/>
                <a:ea typeface="隶书" pitchFamily="49" charset="-122"/>
              </a:rPr>
              <a:t>12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H</a:t>
            </a:r>
            <a:r>
              <a:rPr kumimoji="1" lang="en-US" altLang="zh-CN" sz="2600" baseline="-25000" dirty="0">
                <a:latin typeface="Times New Roman" pitchFamily="18" charset="0"/>
                <a:ea typeface="隶书" pitchFamily="49" charset="-122"/>
              </a:rPr>
              <a:t>22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600" baseline="-25000" dirty="0">
                <a:latin typeface="Times New Roman" pitchFamily="18" charset="0"/>
                <a:ea typeface="隶书" pitchFamily="49" charset="-122"/>
              </a:rPr>
              <a:t>11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)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溶于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100.0g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水中，计算蔗糖</a:t>
            </a:r>
            <a:r>
              <a:rPr lang="zh-CN" altLang="en-US" sz="2600" dirty="0">
                <a:latin typeface="隶书" pitchFamily="49" charset="-122"/>
                <a:ea typeface="隶书" pitchFamily="49" charset="-122"/>
              </a:rPr>
              <a:t>溶液的质量摩尔浓度和蒸汽压 。</a:t>
            </a:r>
          </a:p>
        </p:txBody>
      </p:sp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1184795" y="5599230"/>
            <a:ext cx="9144000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</a:pP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   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蔗糖溶液的蒸汽压为</a:t>
            </a: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      </a:t>
            </a:r>
            <a:r>
              <a:rPr kumimoji="1" lang="en-US" altLang="zh-CN" sz="2600" i="1" dirty="0">
                <a:latin typeface="Times New Roman" pitchFamily="18" charset="0"/>
                <a:ea typeface="隶书" pitchFamily="49" charset="-122"/>
              </a:rPr>
              <a:t>p  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= </a:t>
            </a:r>
            <a:r>
              <a:rPr kumimoji="1" lang="en-US" altLang="zh-CN" sz="2600" i="1" dirty="0">
                <a:latin typeface="Times New Roman" pitchFamily="18" charset="0"/>
                <a:ea typeface="隶书" pitchFamily="49" charset="-122"/>
              </a:rPr>
              <a:t> p</a:t>
            </a:r>
            <a:r>
              <a:rPr kumimoji="1" lang="en-US" altLang="zh-CN" sz="2600" i="1" baseline="30000" dirty="0">
                <a:latin typeface="Times New Roman" pitchFamily="18" charset="0"/>
                <a:ea typeface="隶书" pitchFamily="49" charset="-122"/>
              </a:rPr>
              <a:t>* </a:t>
            </a:r>
            <a:r>
              <a:rPr kumimoji="1" lang="en-US" altLang="zh-CN" sz="2600" i="1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600" i="1" dirty="0" err="1"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2600" i="1" baseline="-30000" dirty="0" err="1">
                <a:latin typeface="Times New Roman" pitchFamily="18" charset="0"/>
                <a:ea typeface="隶书" pitchFamily="49" charset="-122"/>
              </a:rPr>
              <a:t>A</a:t>
            </a:r>
            <a:r>
              <a:rPr kumimoji="1" lang="en-US" altLang="zh-CN" sz="2600" i="1" baseline="-300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=</a:t>
            </a:r>
            <a:r>
              <a:rPr kumimoji="1" lang="en-US" altLang="zh-CN" sz="2600" i="1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2.338kPa×0.9964 = 2.330(kPa)</a:t>
            </a: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911424" y="1997076"/>
            <a:ext cx="10873208" cy="3508375"/>
            <a:chOff x="250825" y="1997075"/>
            <a:chExt cx="8893175" cy="3508375"/>
          </a:xfrm>
        </p:grpSpPr>
        <p:sp>
          <p:nvSpPr>
            <p:cNvPr id="10248" name="Text Box 3"/>
            <p:cNvSpPr txBox="1">
              <a:spLocks noChangeArrowheads="1"/>
            </p:cNvSpPr>
            <p:nvPr/>
          </p:nvSpPr>
          <p:spPr bwMode="auto">
            <a:xfrm>
              <a:off x="250825" y="1997075"/>
              <a:ext cx="8588375" cy="927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5000"/>
                </a:spcBef>
              </a:pPr>
              <a:r>
                <a:rPr kumimoji="1" lang="en-US" altLang="zh-CN" sz="26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     </a:t>
              </a:r>
              <a:r>
                <a:rPr kumimoji="1" lang="zh-CN" altLang="en-US" sz="26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解：</a:t>
              </a:r>
              <a:r>
                <a:rPr kumimoji="1" lang="zh-CN" altLang="en-US" sz="2600" dirty="0">
                  <a:latin typeface="Times New Roman" pitchFamily="18" charset="0"/>
                  <a:ea typeface="隶书" pitchFamily="49" charset="-122"/>
                </a:rPr>
                <a:t>蔗糖的摩尔质量为</a:t>
              </a:r>
              <a:r>
                <a:rPr kumimoji="1" lang="en-US" altLang="zh-CN" sz="2600" dirty="0">
                  <a:latin typeface="Times New Roman" pitchFamily="18" charset="0"/>
                  <a:ea typeface="隶书" pitchFamily="49" charset="-122"/>
                </a:rPr>
                <a:t>342.0g.mol</a:t>
              </a:r>
              <a:r>
                <a:rPr kumimoji="1" lang="en-US" altLang="zh-CN" sz="2600" baseline="30000" dirty="0">
                  <a:latin typeface="Times New Roman" pitchFamily="18" charset="0"/>
                  <a:ea typeface="隶书" pitchFamily="49" charset="-122"/>
                </a:rPr>
                <a:t>-1</a:t>
              </a:r>
              <a:r>
                <a:rPr kumimoji="1" lang="zh-CN" altLang="en-US" sz="2600" dirty="0">
                  <a:latin typeface="Times New Roman" pitchFamily="18" charset="0"/>
                  <a:ea typeface="隶书" pitchFamily="49" charset="-122"/>
                </a:rPr>
                <a:t>，所以溶液的质量摩尔浓度为：</a:t>
              </a:r>
            </a:p>
          </p:txBody>
        </p:sp>
        <p:graphicFrame>
          <p:nvGraphicFramePr>
            <p:cNvPr id="31539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414825"/>
                </p:ext>
              </p:extLst>
            </p:nvPr>
          </p:nvGraphicFramePr>
          <p:xfrm>
            <a:off x="496093" y="2582863"/>
            <a:ext cx="8097838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Microsoft 公式 3.0" r:id="rId3" imgW="3683000" imgH="444500" progId="Equation.3">
                    <p:embed/>
                  </p:oleObj>
                </mc:Choice>
                <mc:Fallback>
                  <p:oleObj name="Microsoft 公式 3.0" r:id="rId3" imgW="3683000" imgH="4445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" y="2582863"/>
                          <a:ext cx="8097838" cy="977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5397" name="Object 3"/>
            <p:cNvGraphicFramePr>
              <a:graphicFrameLocks noChangeAspect="1"/>
            </p:cNvGraphicFramePr>
            <p:nvPr/>
          </p:nvGraphicFramePr>
          <p:xfrm>
            <a:off x="609600" y="3962400"/>
            <a:ext cx="8534400" cy="154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3" name="Microsoft 公式 3.0" r:id="rId5" imgW="4572000" imgH="825500" progId="Equation.3">
                    <p:embed/>
                  </p:oleObj>
                </mc:Choice>
                <mc:Fallback>
                  <p:oleObj name="Microsoft 公式 3.0" r:id="rId5" imgW="4572000" imgH="8255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3962400"/>
                          <a:ext cx="8534400" cy="154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Rectangle 7"/>
            <p:cNvSpPr>
              <a:spLocks noChangeArrowheads="1"/>
            </p:cNvSpPr>
            <p:nvPr/>
          </p:nvSpPr>
          <p:spPr bwMode="auto">
            <a:xfrm>
              <a:off x="615283" y="3600979"/>
              <a:ext cx="3278462" cy="481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5000"/>
                </a:lnSpc>
                <a:spcBef>
                  <a:spcPct val="5000"/>
                </a:spcBef>
              </a:pPr>
              <a:r>
                <a:rPr kumimoji="1" lang="zh-CN" altLang="en-US" sz="2600">
                  <a:latin typeface="Times New Roman" pitchFamily="18" charset="0"/>
                  <a:ea typeface="隶书" pitchFamily="49" charset="-122"/>
                </a:rPr>
                <a:t>水的物质的量分数为</a:t>
              </a:r>
              <a:r>
                <a:rPr kumimoji="1" lang="en-US" altLang="zh-CN" sz="2600">
                  <a:latin typeface="Times New Roman" pitchFamily="18" charset="0"/>
                  <a:ea typeface="隶书" pitchFamily="49" charset="-122"/>
                </a:rPr>
                <a:t>: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594823" y="627062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AFE2E92-1E64-4B39-AFF4-9A54ACDA55DA}" type="slidenum">
              <a:rPr lang="en-US" altLang="zh-CN" sz="1600">
                <a:ea typeface="宋体" pitchFamily="2" charset="-122"/>
              </a:rPr>
              <a:pPr/>
              <a:t>37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62467" name="Rectangle 6"/>
          <p:cNvSpPr>
            <a:spLocks noChangeArrowheads="1"/>
          </p:cNvSpPr>
          <p:nvPr/>
        </p:nvSpPr>
        <p:spPr bwMode="auto">
          <a:xfrm>
            <a:off x="3359151" y="4076700"/>
            <a:ext cx="4976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溶液的凝固点降低</a:t>
            </a:r>
          </a:p>
        </p:txBody>
      </p:sp>
      <p:sp>
        <p:nvSpPr>
          <p:cNvPr id="62468" name="Rectangle 7"/>
          <p:cNvSpPr>
            <a:spLocks noChangeArrowheads="1"/>
          </p:cNvSpPr>
          <p:nvPr/>
        </p:nvSpPr>
        <p:spPr bwMode="auto">
          <a:xfrm>
            <a:off x="3352800" y="2514600"/>
            <a:ext cx="6267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溶液的沸点升高</a:t>
            </a:r>
          </a:p>
        </p:txBody>
      </p:sp>
      <p:sp>
        <p:nvSpPr>
          <p:cNvPr id="62469" name="Rectangle 8"/>
          <p:cNvSpPr>
            <a:spLocks noChangeArrowheads="1"/>
          </p:cNvSpPr>
          <p:nvPr/>
        </p:nvSpPr>
        <p:spPr bwMode="auto">
          <a:xfrm>
            <a:off x="1689101" y="116632"/>
            <a:ext cx="83169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spcBef>
                <a:spcPct val="15000"/>
              </a:spcBef>
            </a:pPr>
            <a:r>
              <a:rPr kumimoji="1" lang="zh-CN" altLang="en-US" sz="37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节 溶液的沸点升高和凝固点降低</a:t>
            </a:r>
          </a:p>
        </p:txBody>
      </p:sp>
    </p:spTree>
  </p:cSld>
  <p:clrMapOvr>
    <a:masterClrMapping/>
  </p:clrMapOvr>
  <p:transition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1364" y="150358"/>
            <a:ext cx="10023021" cy="1143000"/>
          </a:xfrm>
        </p:spPr>
        <p:txBody>
          <a:bodyPr/>
          <a:lstStyle/>
          <a:p>
            <a:pPr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液体的沸点与凝固点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491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8509000" y="630872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CC3A399-A8AA-4B81-998D-2203064BEF1F}" type="slidenum">
              <a:rPr lang="en-US" altLang="zh-CN" sz="1600">
                <a:ea typeface="宋体" pitchFamily="2" charset="-122"/>
              </a:rPr>
              <a:pPr/>
              <a:t>38</a:t>
            </a:fld>
            <a:endParaRPr lang="en-US" altLang="zh-CN" sz="1600">
              <a:ea typeface="宋体" pitchFamily="2" charset="-122"/>
            </a:endParaRP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3" cstate="print">
            <a:lum contrast="40000"/>
          </a:blip>
          <a:srcRect/>
          <a:stretch>
            <a:fillRect/>
          </a:stretch>
        </p:blipFill>
        <p:spPr bwMode="auto">
          <a:xfrm>
            <a:off x="3570288" y="1968500"/>
            <a:ext cx="5334000" cy="3263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63493" name="组合 6"/>
          <p:cNvGrpSpPr>
            <a:grpSpLocks/>
          </p:cNvGrpSpPr>
          <p:nvPr/>
        </p:nvGrpSpPr>
        <p:grpSpPr bwMode="auto">
          <a:xfrm>
            <a:off x="8816976" y="2006601"/>
            <a:ext cx="1743075" cy="2430463"/>
            <a:chOff x="6903605" y="1049338"/>
            <a:chExt cx="1743075" cy="2430977"/>
          </a:xfrm>
        </p:grpSpPr>
        <p:pic>
          <p:nvPicPr>
            <p:cNvPr id="6349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903605" y="1049338"/>
              <a:ext cx="1743075" cy="19050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63499" name="TextBox 3"/>
            <p:cNvSpPr txBox="1">
              <a:spLocks noChangeArrowheads="1"/>
            </p:cNvSpPr>
            <p:nvPr/>
          </p:nvSpPr>
          <p:spPr bwMode="auto">
            <a:xfrm>
              <a:off x="7179467" y="3080205"/>
              <a:ext cx="11913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P</a:t>
              </a:r>
              <a:r>
                <a:rPr lang="zh-CN" altLang="en-US" sz="2000" b="1" baseline="-25000"/>
                <a:t>液体</a:t>
              </a:r>
              <a:r>
                <a:rPr lang="en-US" altLang="zh-CN" sz="2000" b="1"/>
                <a:t>=</a:t>
              </a:r>
              <a:r>
                <a:rPr lang="en-US" altLang="zh-CN" sz="2000" b="1" i="1"/>
                <a:t>P</a:t>
              </a:r>
              <a:r>
                <a:rPr lang="zh-CN" altLang="en-US" sz="2000" b="1" baseline="-25000"/>
                <a:t>外</a:t>
              </a:r>
              <a:endParaRPr lang="zh-CN" altLang="en-US" sz="2000" b="1"/>
            </a:p>
          </p:txBody>
        </p:sp>
      </p:grpSp>
      <p:sp>
        <p:nvSpPr>
          <p:cNvPr id="5" name="矩形 4"/>
          <p:cNvSpPr/>
          <p:nvPr/>
        </p:nvSpPr>
        <p:spPr>
          <a:xfrm>
            <a:off x="6169025" y="1700214"/>
            <a:ext cx="647700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沸点</a:t>
            </a:r>
            <a:endParaRPr lang="zh-CN" altLang="en-US" b="1" dirty="0">
              <a:solidFill>
                <a:srgbClr val="FF33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95775" y="3284539"/>
            <a:ext cx="877888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凝固点</a:t>
            </a:r>
            <a:endParaRPr lang="zh-CN" altLang="en-US" b="1" dirty="0">
              <a:solidFill>
                <a:srgbClr val="FF3300"/>
              </a:solidFill>
            </a:endParaRPr>
          </a:p>
        </p:txBody>
      </p:sp>
      <p:pic>
        <p:nvPicPr>
          <p:cNvPr id="9" name="Picture 6" descr="freezing point"/>
          <p:cNvPicPr>
            <a:picLocks noChangeAspect="1" noChangeArrowheads="1"/>
          </p:cNvPicPr>
          <p:nvPr/>
        </p:nvPicPr>
        <p:blipFill>
          <a:blip r:embed="rId5" cstate="print">
            <a:lum bright="-12000" contrast="24000"/>
          </a:blip>
          <a:srcRect/>
          <a:stretch>
            <a:fillRect/>
          </a:stretch>
        </p:blipFill>
        <p:spPr bwMode="auto">
          <a:xfrm>
            <a:off x="1887538" y="3228976"/>
            <a:ext cx="1905000" cy="257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7" name="TextBox 10"/>
          <p:cNvSpPr txBox="1">
            <a:spLocks noChangeArrowheads="1"/>
          </p:cNvSpPr>
          <p:nvPr/>
        </p:nvSpPr>
        <p:spPr bwMode="auto">
          <a:xfrm>
            <a:off x="1992314" y="5876925"/>
            <a:ext cx="1362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/>
              <a:t>P</a:t>
            </a:r>
            <a:r>
              <a:rPr lang="zh-CN" altLang="en-US" sz="2000" b="1" baseline="-25000"/>
              <a:t>固相</a:t>
            </a:r>
            <a:r>
              <a:rPr lang="en-US" altLang="zh-CN" sz="2000" b="1"/>
              <a:t>=</a:t>
            </a:r>
            <a:r>
              <a:rPr lang="en-US" altLang="zh-CN" sz="2000" b="1" i="1"/>
              <a:t>P</a:t>
            </a:r>
            <a:r>
              <a:rPr lang="zh-CN" altLang="en-US" sz="2000" b="1" baseline="-25000"/>
              <a:t>溶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9C392D8-3AE1-4DD7-B938-93A4FEE04FA9}" type="slidenum">
              <a:rPr lang="en-US" altLang="zh-CN" sz="1600">
                <a:ea typeface="宋体" pitchFamily="2" charset="-122"/>
              </a:rPr>
              <a:pPr/>
              <a:t>39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11269" name="Group 9"/>
          <p:cNvGrpSpPr>
            <a:grpSpLocks/>
          </p:cNvGrpSpPr>
          <p:nvPr/>
        </p:nvGrpSpPr>
        <p:grpSpPr bwMode="auto">
          <a:xfrm>
            <a:off x="3143250" y="2895600"/>
            <a:ext cx="5462588" cy="755650"/>
            <a:chOff x="249" y="2251"/>
            <a:chExt cx="3441" cy="476"/>
          </a:xfrm>
        </p:grpSpPr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1012" y="2251"/>
            <a:ext cx="2678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6" name="Equation" r:id="rId4" imgW="1358310" imgH="241195" progId="Equation.DSMT4">
                    <p:embed/>
                  </p:oleObj>
                </mc:Choice>
                <mc:Fallback>
                  <p:oleObj name="Equation" r:id="rId4" imgW="1358310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2251"/>
                          <a:ext cx="2678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Rectangle 5"/>
            <p:cNvSpPr>
              <a:spLocks noChangeArrowheads="1"/>
            </p:cNvSpPr>
            <p:nvPr/>
          </p:nvSpPr>
          <p:spPr bwMode="auto">
            <a:xfrm>
              <a:off x="249" y="2341"/>
              <a:ext cx="5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/>
                <a:t> </a:t>
              </a:r>
              <a:r>
                <a:rPr kumimoji="1" lang="zh-CN" altLang="en-US" sz="2800" b="1"/>
                <a:t>即</a:t>
              </a:r>
              <a:r>
                <a:rPr kumimoji="1" lang="en-US" altLang="zh-CN" sz="2800" b="1"/>
                <a:t>: </a:t>
              </a:r>
            </a:p>
          </p:txBody>
        </p:sp>
      </p:grpSp>
      <p:sp>
        <p:nvSpPr>
          <p:cNvPr id="11270" name="Text Box 19"/>
          <p:cNvSpPr txBox="1">
            <a:spLocks noChangeArrowheads="1"/>
          </p:cNvSpPr>
          <p:nvPr/>
        </p:nvSpPr>
        <p:spPr bwMode="auto">
          <a:xfrm>
            <a:off x="1774826" y="1895476"/>
            <a:ext cx="86407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溶液的沸点升高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△T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 =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溶液的沸点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T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－纯溶剂的沸点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en-US" altLang="zh-CN" sz="2400" b="1" baseline="3000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) 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199064" y="3571875"/>
          <a:ext cx="34178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6" imgW="1091726" imgH="241195" progId="Equation.DSMT4">
                  <p:embed/>
                </p:oleObj>
              </mc:Choice>
              <mc:Fallback>
                <p:oleObj name="Equation" r:id="rId6" imgW="1091726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4" y="3571875"/>
                        <a:ext cx="34178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2065338" y="4797425"/>
            <a:ext cx="8350250" cy="719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"/>
              </a:spcBef>
            </a:pPr>
            <a:r>
              <a:rPr kumimoji="1" lang="zh-CN" altLang="en-US" sz="2400">
                <a:latin typeface="Times New Roman" pitchFamily="18" charset="0"/>
                <a:ea typeface="楷体_GB2312" pitchFamily="49" charset="-122"/>
              </a:rPr>
              <a:t>式中， 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400">
                <a:latin typeface="Times New Roman" pitchFamily="18" charset="0"/>
                <a:ea typeface="楷体_GB2312" pitchFamily="49" charset="-122"/>
              </a:rPr>
              <a:t>为溶剂的沸点升高常数，它只与溶剂的本性有关</a:t>
            </a:r>
          </a:p>
        </p:txBody>
      </p:sp>
      <p:sp>
        <p:nvSpPr>
          <p:cNvPr id="11272" name="Text Box 16"/>
          <p:cNvSpPr>
            <a:spLocks noGrp="1" noChangeArrowheads="1"/>
          </p:cNvSpPr>
          <p:nvPr>
            <p:ph type="title"/>
          </p:nvPr>
        </p:nvSpPr>
        <p:spPr>
          <a:xfrm>
            <a:off x="1468664" y="239593"/>
            <a:ext cx="10023021" cy="721864"/>
          </a:xfrm>
          <a:noFill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二）溶液的沸点升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8976320" y="6279547"/>
            <a:ext cx="28448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CA4A44D-7501-4977-AE42-F6CF231885A2}" type="slidenum">
              <a:rPr lang="en-US" altLang="zh-CN" smtClean="0">
                <a:ea typeface="宋体" pitchFamily="2" charset="-122"/>
              </a:rPr>
              <a:pPr/>
              <a:t>4</a:t>
            </a:fld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2066984" y="247718"/>
            <a:ext cx="8229600" cy="791631"/>
          </a:xfrm>
        </p:spPr>
        <p:txBody>
          <a:bodyPr/>
          <a:lstStyle/>
          <a:p>
            <a:pPr marL="1117600" indent="-1117600"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基础化学课程的地位和作用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化学是一门中心学科</a:t>
            </a:r>
          </a:p>
        </p:txBody>
      </p:sp>
      <p:graphicFrame>
        <p:nvGraphicFramePr>
          <p:cNvPr id="6" name="图示 5"/>
          <p:cNvGraphicFramePr/>
          <p:nvPr>
            <p:extLst>
              <p:ext uri="{D42A27DB-BD31-4B8C-83A1-F6EECF244321}">
                <p14:modId xmlns:p14="http://schemas.microsoft.com/office/powerpoint/2010/main" val="2147263735"/>
              </p:ext>
            </p:extLst>
          </p:nvPr>
        </p:nvGraphicFramePr>
        <p:xfrm>
          <a:off x="2303696" y="1349542"/>
          <a:ext cx="7992888" cy="51125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36750A-CA56-46F7-9A0C-E944226D5A89}" type="slidenum">
              <a:rPr lang="en-US" altLang="zh-CN" sz="1600">
                <a:ea typeface="宋体" pitchFamily="2" charset="-122"/>
              </a:rPr>
              <a:pPr/>
              <a:t>40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12294" name="Group 16"/>
          <p:cNvGrpSpPr>
            <a:grpSpLocks/>
          </p:cNvGrpSpPr>
          <p:nvPr/>
        </p:nvGrpSpPr>
        <p:grpSpPr bwMode="auto">
          <a:xfrm>
            <a:off x="2139950" y="2060575"/>
            <a:ext cx="3424238" cy="2800350"/>
            <a:chOff x="388" y="1298"/>
            <a:chExt cx="2157" cy="1764"/>
          </a:xfrm>
        </p:grpSpPr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887" y="1298"/>
            <a:ext cx="1404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5" name="Equation" r:id="rId3" imgW="530280" imgH="156240" progId="Equation.DSMT4">
                    <p:embed/>
                  </p:oleObj>
                </mc:Choice>
                <mc:Fallback>
                  <p:oleObj name="Equation" r:id="rId3" imgW="530280" imgH="156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1298"/>
                          <a:ext cx="1404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388" y="2296"/>
            <a:ext cx="2157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6" name="Equation" r:id="rId5" imgW="1231366" imgH="431613" progId="Equation.DSMT4">
                    <p:embed/>
                  </p:oleObj>
                </mc:Choice>
                <mc:Fallback>
                  <p:oleObj name="Equation" r:id="rId5" imgW="1231366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2296"/>
                          <a:ext cx="2157" cy="7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67375" y="2349501"/>
            <a:ext cx="4173538" cy="2232025"/>
            <a:chOff x="2610" y="1480"/>
            <a:chExt cx="2629" cy="1406"/>
          </a:xfrm>
        </p:grpSpPr>
        <p:graphicFrame>
          <p:nvGraphicFramePr>
            <p:cNvPr id="12290" name="Object 2"/>
            <p:cNvGraphicFramePr>
              <a:graphicFrameLocks noChangeAspect="1"/>
            </p:cNvGraphicFramePr>
            <p:nvPr/>
          </p:nvGraphicFramePr>
          <p:xfrm>
            <a:off x="2747" y="1843"/>
            <a:ext cx="2492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7" name="Equation" r:id="rId7" imgW="1409088" imgH="431613" progId="Equation.DSMT4">
                    <p:embed/>
                  </p:oleObj>
                </mc:Choice>
                <mc:Fallback>
                  <p:oleObj name="Equation" r:id="rId7" imgW="1409088" imgH="4316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7" y="1843"/>
                          <a:ext cx="2492" cy="7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AutoShape 14"/>
            <p:cNvSpPr>
              <a:spLocks/>
            </p:cNvSpPr>
            <p:nvPr/>
          </p:nvSpPr>
          <p:spPr bwMode="auto">
            <a:xfrm>
              <a:off x="2610" y="1480"/>
              <a:ext cx="46" cy="1406"/>
            </a:xfrm>
            <a:prstGeom prst="rightBrace">
              <a:avLst>
                <a:gd name="adj1" fmla="val 25471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6" name="Text Box 7"/>
          <p:cNvSpPr>
            <a:spLocks noGrp="1" noChangeArrowheads="1"/>
          </p:cNvSpPr>
          <p:nvPr>
            <p:ph type="title"/>
          </p:nvPr>
        </p:nvSpPr>
        <p:spPr>
          <a:xfrm>
            <a:off x="1415480" y="336332"/>
            <a:ext cx="10023021" cy="646331"/>
          </a:xfr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测定物质的相对分子质量分子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840416" y="6275851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D2D60B0-3B26-4796-8FDB-E3187C1AD77E}" type="slidenum">
              <a:rPr lang="en-US" altLang="zh-CN" sz="1600">
                <a:ea typeface="宋体" pitchFamily="2" charset="-122"/>
              </a:rPr>
              <a:pPr/>
              <a:t>41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1343472" y="217024"/>
            <a:ext cx="9865791" cy="168424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宋体" pitchFamily="2" charset="-122"/>
              </a:rPr>
              <a:t>    二硫化碳</a:t>
            </a:r>
            <a:r>
              <a:rPr kumimoji="1" lang="en-US" altLang="zh-CN" sz="2400" dirty="0">
                <a:latin typeface="Times New Roman" pitchFamily="18" charset="0"/>
              </a:rPr>
              <a:t>(CS</a:t>
            </a:r>
            <a:r>
              <a:rPr kumimoji="1" lang="en-US" altLang="zh-CN" sz="2400" baseline="-30000" dirty="0">
                <a:latin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zh-CN" altLang="en-US" sz="2400" dirty="0">
                <a:latin typeface="宋体" pitchFamily="2" charset="-122"/>
              </a:rPr>
              <a:t>的沸点是</a:t>
            </a:r>
            <a:r>
              <a:rPr kumimoji="1" lang="en-US" altLang="zh-CN" sz="2400" dirty="0">
                <a:latin typeface="Times New Roman" pitchFamily="18" charset="0"/>
              </a:rPr>
              <a:t>46.13</a:t>
            </a:r>
            <a:r>
              <a:rPr kumimoji="1" lang="en-US" altLang="zh-CN" sz="2400" dirty="0">
                <a:latin typeface="Times New Roman" pitchFamily="18" charset="0"/>
                <a:sym typeface="Symbol" pitchFamily="18" charset="2"/>
              </a:rPr>
              <a:t></a:t>
            </a:r>
            <a:r>
              <a:rPr kumimoji="1" lang="en-US" altLang="zh-CN" sz="2400" dirty="0">
                <a:latin typeface="Times New Roman" pitchFamily="18" charset="0"/>
              </a:rPr>
              <a:t>C,</a:t>
            </a:r>
            <a:r>
              <a:rPr kumimoji="1" lang="zh-CN" altLang="en-US" sz="2400" dirty="0">
                <a:latin typeface="宋体" pitchFamily="2" charset="-122"/>
              </a:rPr>
              <a:t>将</a:t>
            </a:r>
            <a:r>
              <a:rPr kumimoji="1" lang="en-US" altLang="zh-CN" sz="2400" dirty="0">
                <a:latin typeface="Times New Roman" pitchFamily="18" charset="0"/>
              </a:rPr>
              <a:t>S</a:t>
            </a:r>
            <a:r>
              <a:rPr kumimoji="1" lang="zh-CN" altLang="en-US" sz="2400" dirty="0">
                <a:latin typeface="宋体" pitchFamily="2" charset="-122"/>
              </a:rPr>
              <a:t>溶入其中形成</a:t>
            </a:r>
            <a:r>
              <a:rPr kumimoji="1" lang="en-US" altLang="zh-CN" sz="2400" dirty="0">
                <a:latin typeface="Times New Roman" pitchFamily="18" charset="0"/>
              </a:rPr>
              <a:t>0.1mol/kg</a:t>
            </a:r>
            <a:r>
              <a:rPr kumimoji="1" lang="zh-CN" altLang="en-US" sz="2400" dirty="0">
                <a:latin typeface="宋体" pitchFamily="2" charset="-122"/>
              </a:rPr>
              <a:t>溶液时，沸点上升</a:t>
            </a:r>
            <a:r>
              <a:rPr kumimoji="1" lang="en-US" altLang="zh-CN" sz="2400" dirty="0">
                <a:latin typeface="Times New Roman" pitchFamily="18" charset="0"/>
              </a:rPr>
              <a:t>0.234</a:t>
            </a:r>
            <a:r>
              <a:rPr kumimoji="1" lang="en-US" altLang="zh-CN" sz="2400" dirty="0">
                <a:latin typeface="Times New Roman" pitchFamily="18" charset="0"/>
                <a:sym typeface="Symbol" pitchFamily="18" charset="2"/>
              </a:rPr>
              <a:t></a:t>
            </a:r>
            <a:r>
              <a:rPr kumimoji="1" lang="en-US" altLang="zh-CN" sz="2400" dirty="0">
                <a:latin typeface="Times New Roman" pitchFamily="18" charset="0"/>
              </a:rPr>
              <a:t>C,</a:t>
            </a:r>
            <a:r>
              <a:rPr kumimoji="1" lang="zh-CN" altLang="en-US" sz="2400" dirty="0">
                <a:latin typeface="宋体" pitchFamily="2" charset="-122"/>
              </a:rPr>
              <a:t>求沸点上升常数</a:t>
            </a:r>
            <a:r>
              <a:rPr kumimoji="1" lang="en-US" altLang="zh-CN" sz="2400" i="1" dirty="0" err="1">
                <a:latin typeface="Times New Roman" pitchFamily="18" charset="0"/>
              </a:rPr>
              <a:t>K</a:t>
            </a:r>
            <a:r>
              <a:rPr kumimoji="1" lang="en-US" altLang="zh-CN" sz="2400" baseline="-30000" dirty="0" err="1">
                <a:latin typeface="Times New Roman" pitchFamily="18" charset="0"/>
              </a:rPr>
              <a:t>b</a:t>
            </a:r>
            <a:r>
              <a:rPr kumimoji="1" lang="zh-CN" altLang="en-US" sz="2400" dirty="0">
                <a:latin typeface="宋体" pitchFamily="2" charset="-122"/>
              </a:rPr>
              <a:t>；若将</a:t>
            </a:r>
            <a:r>
              <a:rPr kumimoji="1" lang="en-US" altLang="zh-CN" sz="2400" dirty="0">
                <a:latin typeface="Times New Roman" pitchFamily="18" charset="0"/>
              </a:rPr>
              <a:t>2.830g</a:t>
            </a:r>
            <a:r>
              <a:rPr kumimoji="1" lang="zh-CN" altLang="en-US" sz="2400" dirty="0">
                <a:latin typeface="宋体" pitchFamily="2" charset="-122"/>
              </a:rPr>
              <a:t>硫溶解在</a:t>
            </a:r>
            <a:r>
              <a:rPr kumimoji="1" lang="en-US" altLang="zh-CN" sz="2400" dirty="0">
                <a:latin typeface="Times New Roman" pitchFamily="18" charset="0"/>
              </a:rPr>
              <a:t>63.00g CS</a:t>
            </a:r>
            <a:r>
              <a:rPr kumimoji="1" lang="en-US" altLang="zh-CN" sz="2400" baseline="-30000" dirty="0">
                <a:latin typeface="Times New Roman" pitchFamily="18" charset="0"/>
              </a:rPr>
              <a:t>2</a:t>
            </a:r>
            <a:r>
              <a:rPr kumimoji="1" lang="zh-CN" altLang="en-US" sz="2400" dirty="0">
                <a:latin typeface="宋体" pitchFamily="2" charset="-122"/>
              </a:rPr>
              <a:t>中时，沸点上升</a:t>
            </a:r>
            <a:r>
              <a:rPr kumimoji="1" lang="en-US" altLang="zh-CN" sz="2400" dirty="0">
                <a:latin typeface="Times New Roman" pitchFamily="18" charset="0"/>
              </a:rPr>
              <a:t>0.41</a:t>
            </a:r>
            <a:r>
              <a:rPr kumimoji="1" lang="en-US" altLang="zh-CN" sz="2400" dirty="0">
                <a:latin typeface="Times New Roman" pitchFamily="18" charset="0"/>
                <a:sym typeface="Symbol" pitchFamily="18" charset="2"/>
              </a:rPr>
              <a:t></a:t>
            </a:r>
            <a:r>
              <a:rPr kumimoji="1" lang="en-US" altLang="zh-CN" sz="2400" dirty="0">
                <a:latin typeface="Times New Roman" pitchFamily="18" charset="0"/>
              </a:rPr>
              <a:t>C,</a:t>
            </a:r>
            <a:r>
              <a:rPr kumimoji="1" lang="zh-CN" altLang="en-US" sz="2400" dirty="0">
                <a:latin typeface="宋体" pitchFamily="2" charset="-122"/>
              </a:rPr>
              <a:t>求硫的相对分子质量。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</a:p>
        </p:txBody>
      </p:sp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1905000" y="2565401"/>
            <a:ext cx="77724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解： △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800" baseline="-3000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0.234K       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aseline="-30000"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0.1mol/kg </a:t>
            </a:r>
          </a:p>
        </p:txBody>
      </p:sp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2438400" y="3357563"/>
            <a:ext cx="56388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根据：△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800" baseline="-3000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＝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aseline="-3000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aseline="-30000">
                <a:latin typeface="Times New Roman" pitchFamily="18" charset="0"/>
                <a:ea typeface="楷体_GB2312" pitchFamily="49" charset="-122"/>
              </a:rPr>
              <a:t>B</a:t>
            </a:r>
            <a:endParaRPr kumimoji="1" lang="en-US" altLang="zh-CN" sz="28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16421" name="Object 2"/>
          <p:cNvGraphicFramePr>
            <a:graphicFrameLocks noChangeAspect="1"/>
          </p:cNvGraphicFramePr>
          <p:nvPr/>
        </p:nvGraphicFramePr>
        <p:xfrm>
          <a:off x="3000375" y="4149725"/>
          <a:ext cx="5715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3" imgW="1694880" imgH="299160" progId="Equation.3">
                  <p:embed/>
                </p:oleObj>
              </mc:Choice>
              <mc:Fallback>
                <p:oleObj name="Equation" r:id="rId3" imgW="1694880" imgH="299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149725"/>
                        <a:ext cx="57150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Object 3"/>
          <p:cNvGraphicFramePr>
            <a:graphicFrameLocks noChangeAspect="1"/>
          </p:cNvGraphicFramePr>
          <p:nvPr/>
        </p:nvGraphicFramePr>
        <p:xfrm>
          <a:off x="2970213" y="5300663"/>
          <a:ext cx="54149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5" imgW="1750680" imgH="272160" progId="Equation.DSMT4">
                  <p:embed/>
                </p:oleObj>
              </mc:Choice>
              <mc:Fallback>
                <p:oleObj name="Equation" r:id="rId5" imgW="1750680" imgH="272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5300663"/>
                        <a:ext cx="5414962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autoUpdateAnimBg="0"/>
      <p:bldP spid="31642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390159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2D3B2A6-70F6-4DED-9F50-8335B93DFC37}" type="slidenum">
              <a:rPr lang="en-US" altLang="zh-CN" sz="1600">
                <a:ea typeface="宋体" pitchFamily="2" charset="-122"/>
              </a:rPr>
              <a:pPr/>
              <a:t>42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04813"/>
            <a:ext cx="8229600" cy="723900"/>
          </a:xfrm>
        </p:spPr>
        <p:txBody>
          <a:bodyPr/>
          <a:lstStyle/>
          <a:p>
            <a:r>
              <a:rPr kumimoji="1" lang="zh-CN" altLang="en-US" sz="3600" b="1"/>
              <a:t>二、溶液的凝固点降低</a:t>
            </a:r>
          </a:p>
        </p:txBody>
      </p:sp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7176120" y="1439492"/>
            <a:ext cx="4465115" cy="113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溶剂的质量摩尔凝固点下降常数，单位是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 · kg · mol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1"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397751" y="3395664"/>
          <a:ext cx="28860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3" imgW="1231366" imgH="431613" progId="Equation.DSMT4">
                  <p:embed/>
                </p:oleObj>
              </mc:Choice>
              <mc:Fallback>
                <p:oleObj name="Equation" r:id="rId3" imgW="123136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1" y="3395664"/>
                        <a:ext cx="2886075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992313" y="1839913"/>
          <a:ext cx="48958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839913"/>
                        <a:ext cx="489585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Grp="1" noChangeAspect="1"/>
          </p:cNvGraphicFramePr>
          <p:nvPr>
            <p:ph/>
          </p:nvPr>
        </p:nvGraphicFramePr>
        <p:xfrm>
          <a:off x="7824788" y="4594226"/>
          <a:ext cx="2159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7" imgW="914400" imgH="444500" progId="Equation.3">
                  <p:embed/>
                </p:oleObj>
              </mc:Choice>
              <mc:Fallback>
                <p:oleObj name="Equation" r:id="rId7" imgW="9144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594226"/>
                        <a:ext cx="21590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组合 15"/>
          <p:cNvGrpSpPr>
            <a:grpSpLocks/>
          </p:cNvGrpSpPr>
          <p:nvPr/>
        </p:nvGrpSpPr>
        <p:grpSpPr bwMode="auto">
          <a:xfrm>
            <a:off x="2073275" y="2909888"/>
            <a:ext cx="4527550" cy="3327400"/>
            <a:chOff x="626823" y="946065"/>
            <a:chExt cx="10409938" cy="5056358"/>
          </a:xfrm>
        </p:grpSpPr>
        <p:sp>
          <p:nvSpPr>
            <p:cNvPr id="14345" name="Freeform 2"/>
            <p:cNvSpPr>
              <a:spLocks/>
            </p:cNvSpPr>
            <p:nvPr/>
          </p:nvSpPr>
          <p:spPr bwMode="auto">
            <a:xfrm>
              <a:off x="4538460" y="1554163"/>
              <a:ext cx="4028424" cy="1942992"/>
            </a:xfrm>
            <a:custGeom>
              <a:avLst/>
              <a:gdLst>
                <a:gd name="T0" fmla="*/ 0 w 3504"/>
                <a:gd name="T1" fmla="*/ 2147483647 h 2496"/>
                <a:gd name="T2" fmla="*/ 2147483647 w 3504"/>
                <a:gd name="T3" fmla="*/ 2147483647 h 2496"/>
                <a:gd name="T4" fmla="*/ 2147483647 w 3504"/>
                <a:gd name="T5" fmla="*/ 0 h 2496"/>
                <a:gd name="T6" fmla="*/ 0 60000 65536"/>
                <a:gd name="T7" fmla="*/ 0 60000 65536"/>
                <a:gd name="T8" fmla="*/ 0 60000 65536"/>
                <a:gd name="T9" fmla="*/ 0 w 3504"/>
                <a:gd name="T10" fmla="*/ 0 h 2496"/>
                <a:gd name="T11" fmla="*/ 3504 w 3504"/>
                <a:gd name="T12" fmla="*/ 2496 h 24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04" h="2496">
                  <a:moveTo>
                    <a:pt x="0" y="2496"/>
                  </a:moveTo>
                  <a:cubicBezTo>
                    <a:pt x="956" y="2392"/>
                    <a:pt x="1912" y="2288"/>
                    <a:pt x="2496" y="1872"/>
                  </a:cubicBezTo>
                  <a:cubicBezTo>
                    <a:pt x="3080" y="1456"/>
                    <a:pt x="3336" y="312"/>
                    <a:pt x="3504" y="0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46" name="Freeform 3"/>
            <p:cNvSpPr>
              <a:spLocks/>
            </p:cNvSpPr>
            <p:nvPr/>
          </p:nvSpPr>
          <p:spPr bwMode="auto">
            <a:xfrm>
              <a:off x="5713955" y="1630363"/>
              <a:ext cx="1371605" cy="1066800"/>
            </a:xfrm>
            <a:custGeom>
              <a:avLst/>
              <a:gdLst>
                <a:gd name="T0" fmla="*/ 0 w 2784"/>
                <a:gd name="T1" fmla="*/ 2147483647 h 2352"/>
                <a:gd name="T2" fmla="*/ 2147483647 w 2784"/>
                <a:gd name="T3" fmla="*/ 2147483647 h 2352"/>
                <a:gd name="T4" fmla="*/ 2147483647 w 2784"/>
                <a:gd name="T5" fmla="*/ 0 h 2352"/>
                <a:gd name="T6" fmla="*/ 0 60000 65536"/>
                <a:gd name="T7" fmla="*/ 0 60000 65536"/>
                <a:gd name="T8" fmla="*/ 0 60000 65536"/>
                <a:gd name="T9" fmla="*/ 0 w 2784"/>
                <a:gd name="T10" fmla="*/ 0 h 2352"/>
                <a:gd name="T11" fmla="*/ 2784 w 2784"/>
                <a:gd name="T12" fmla="*/ 2352 h 2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4" h="2352">
                  <a:moveTo>
                    <a:pt x="0" y="2352"/>
                  </a:moveTo>
                  <a:cubicBezTo>
                    <a:pt x="704" y="2260"/>
                    <a:pt x="1408" y="2168"/>
                    <a:pt x="1872" y="1776"/>
                  </a:cubicBezTo>
                  <a:cubicBezTo>
                    <a:pt x="2336" y="1384"/>
                    <a:pt x="2632" y="296"/>
                    <a:pt x="2784" y="0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47" name="Line 4"/>
            <p:cNvSpPr>
              <a:spLocks noChangeShapeType="1"/>
            </p:cNvSpPr>
            <p:nvPr/>
          </p:nvSpPr>
          <p:spPr bwMode="auto">
            <a:xfrm flipH="1">
              <a:off x="5713955" y="2697163"/>
              <a:ext cx="0" cy="274320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48" name="Text Box 5"/>
            <p:cNvSpPr txBox="1">
              <a:spLocks noChangeArrowheads="1"/>
            </p:cNvSpPr>
            <p:nvPr/>
          </p:nvSpPr>
          <p:spPr bwMode="auto">
            <a:xfrm>
              <a:off x="626823" y="2341563"/>
              <a:ext cx="914791" cy="608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p</a:t>
              </a:r>
              <a:r>
                <a:rPr kumimoji="1" lang="en-US" altLang="zh-CN" sz="2000" b="1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349" name="Text Box 6"/>
            <p:cNvSpPr txBox="1">
              <a:spLocks noChangeArrowheads="1"/>
            </p:cNvSpPr>
            <p:nvPr/>
          </p:nvSpPr>
          <p:spPr bwMode="auto">
            <a:xfrm>
              <a:off x="626823" y="3027362"/>
              <a:ext cx="914791" cy="608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p</a:t>
              </a:r>
              <a:r>
                <a:rPr kumimoji="1" lang="en-US" altLang="zh-CN" sz="2000" b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4350" name="Text Box 7"/>
            <p:cNvSpPr txBox="1">
              <a:spLocks noChangeArrowheads="1"/>
            </p:cNvSpPr>
            <p:nvPr/>
          </p:nvSpPr>
          <p:spPr bwMode="auto">
            <a:xfrm>
              <a:off x="1883424" y="974552"/>
              <a:ext cx="1865700" cy="608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p/</a:t>
              </a:r>
              <a:r>
                <a:rPr kumimoji="1" lang="en-US" altLang="zh-CN" sz="2000" b="1">
                  <a:latin typeface="Times New Roman" pitchFamily="18" charset="0"/>
                </a:rPr>
                <a:t>kPa</a:t>
              </a:r>
              <a:endParaRPr kumimoji="1" lang="en-US" altLang="zh-CN" sz="2000" b="1" baseline="-25000">
                <a:latin typeface="Times New Roman" pitchFamily="18" charset="0"/>
              </a:endParaRPr>
            </a:p>
          </p:txBody>
        </p:sp>
        <p:sp>
          <p:nvSpPr>
            <p:cNvPr id="14351" name="Line 8"/>
            <p:cNvSpPr>
              <a:spLocks noChangeShapeType="1"/>
            </p:cNvSpPr>
            <p:nvPr/>
          </p:nvSpPr>
          <p:spPr bwMode="auto">
            <a:xfrm>
              <a:off x="4601430" y="3497154"/>
              <a:ext cx="0" cy="19432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2" name="Text Box 9"/>
            <p:cNvSpPr txBox="1">
              <a:spLocks noChangeArrowheads="1"/>
            </p:cNvSpPr>
            <p:nvPr/>
          </p:nvSpPr>
          <p:spPr bwMode="auto">
            <a:xfrm>
              <a:off x="5266916" y="5394325"/>
              <a:ext cx="1249772" cy="608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T</a:t>
              </a:r>
              <a:r>
                <a:rPr kumimoji="1" lang="en-US" altLang="zh-CN" sz="2000" b="1" baseline="-25000">
                  <a:latin typeface="Times New Roman" pitchFamily="18" charset="0"/>
                </a:rPr>
                <a:t>f0</a:t>
              </a:r>
            </a:p>
          </p:txBody>
        </p:sp>
        <p:sp>
          <p:nvSpPr>
            <p:cNvPr id="14353" name="Text Box 10"/>
            <p:cNvSpPr txBox="1">
              <a:spLocks noChangeArrowheads="1"/>
            </p:cNvSpPr>
            <p:nvPr/>
          </p:nvSpPr>
          <p:spPr bwMode="auto">
            <a:xfrm>
              <a:off x="3810003" y="5394325"/>
              <a:ext cx="1456913" cy="608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T</a:t>
              </a:r>
              <a:r>
                <a:rPr kumimoji="1" lang="en-US" altLang="zh-CN" sz="2000" b="1" baseline="-25000">
                  <a:latin typeface="Times New Roman" pitchFamily="18" charset="0"/>
                </a:rPr>
                <a:t>f1</a:t>
              </a:r>
            </a:p>
          </p:txBody>
        </p:sp>
        <p:sp>
          <p:nvSpPr>
            <p:cNvPr id="14354" name="Text Box 11"/>
            <p:cNvSpPr txBox="1">
              <a:spLocks noChangeArrowheads="1"/>
            </p:cNvSpPr>
            <p:nvPr/>
          </p:nvSpPr>
          <p:spPr bwMode="auto">
            <a:xfrm>
              <a:off x="7148916" y="4746886"/>
              <a:ext cx="1570843" cy="608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T/</a:t>
              </a:r>
              <a:r>
                <a:rPr kumimoji="1" lang="en-US" altLang="zh-CN" sz="2000" b="1" baseline="30000">
                  <a:latin typeface="Times New Roman" pitchFamily="18" charset="0"/>
                </a:rPr>
                <a:t>o</a:t>
              </a:r>
              <a:r>
                <a:rPr kumimoji="1" lang="en-US" altLang="zh-CN" sz="2000" b="1">
                  <a:latin typeface="Times New Roman" pitchFamily="18" charset="0"/>
                </a:rPr>
                <a:t>C</a:t>
              </a:r>
              <a:endParaRPr kumimoji="1" lang="en-US" altLang="zh-CN" sz="2000" b="1" baseline="-25000">
                <a:latin typeface="Times New Roman" pitchFamily="18" charset="0"/>
              </a:endParaRPr>
            </a:p>
          </p:txBody>
        </p:sp>
        <p:sp>
          <p:nvSpPr>
            <p:cNvPr id="14355" name="Text Box 12"/>
            <p:cNvSpPr txBox="1">
              <a:spLocks noChangeArrowheads="1"/>
            </p:cNvSpPr>
            <p:nvPr/>
          </p:nvSpPr>
          <p:spPr bwMode="auto">
            <a:xfrm>
              <a:off x="5707266" y="946065"/>
              <a:ext cx="2589863" cy="608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  <a:ea typeface="楷体_GB2312" pitchFamily="49" charset="-122"/>
                </a:rPr>
                <a:t>纯溶剂</a:t>
              </a:r>
            </a:p>
          </p:txBody>
        </p:sp>
        <p:sp>
          <p:nvSpPr>
            <p:cNvPr id="14356" name="Text Box 13"/>
            <p:cNvSpPr txBox="1">
              <a:spLocks noChangeArrowheads="1"/>
            </p:cNvSpPr>
            <p:nvPr/>
          </p:nvSpPr>
          <p:spPr bwMode="auto">
            <a:xfrm>
              <a:off x="8566882" y="1735017"/>
              <a:ext cx="2469879" cy="608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  <a:ea typeface="楷体_GB2312" pitchFamily="49" charset="-122"/>
                </a:rPr>
                <a:t>稀溶液</a:t>
              </a:r>
            </a:p>
          </p:txBody>
        </p:sp>
        <p:sp>
          <p:nvSpPr>
            <p:cNvPr id="14357" name="Freeform 14"/>
            <p:cNvSpPr>
              <a:spLocks/>
            </p:cNvSpPr>
            <p:nvPr/>
          </p:nvSpPr>
          <p:spPr bwMode="auto">
            <a:xfrm>
              <a:off x="2448518" y="2697165"/>
              <a:ext cx="3265437" cy="1371599"/>
            </a:xfrm>
            <a:custGeom>
              <a:avLst/>
              <a:gdLst>
                <a:gd name="T0" fmla="*/ 2147483647 w 1152"/>
                <a:gd name="T1" fmla="*/ 0 h 864"/>
                <a:gd name="T2" fmla="*/ 2147483647 w 1152"/>
                <a:gd name="T3" fmla="*/ 2147483647 h 864"/>
                <a:gd name="T4" fmla="*/ 0 w 1152"/>
                <a:gd name="T5" fmla="*/ 2147483647 h 864"/>
                <a:gd name="T6" fmla="*/ 0 60000 65536"/>
                <a:gd name="T7" fmla="*/ 0 60000 65536"/>
                <a:gd name="T8" fmla="*/ 0 60000 65536"/>
                <a:gd name="T9" fmla="*/ 0 w 1152"/>
                <a:gd name="T10" fmla="*/ 0 h 864"/>
                <a:gd name="T11" fmla="*/ 1152 w 115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864">
                  <a:moveTo>
                    <a:pt x="1152" y="0"/>
                  </a:moveTo>
                  <a:cubicBezTo>
                    <a:pt x="1080" y="144"/>
                    <a:pt x="1008" y="288"/>
                    <a:pt x="816" y="432"/>
                  </a:cubicBezTo>
                  <a:cubicBezTo>
                    <a:pt x="624" y="576"/>
                    <a:pt x="312" y="720"/>
                    <a:pt x="0" y="864"/>
                  </a:cubicBezTo>
                </a:path>
              </a:pathLst>
            </a:custGeom>
            <a:noFill/>
            <a:ln w="57150">
              <a:solidFill>
                <a:srgbClr val="66FF33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8" name="Text Box 15"/>
            <p:cNvSpPr txBox="1">
              <a:spLocks noChangeArrowheads="1"/>
            </p:cNvSpPr>
            <p:nvPr/>
          </p:nvSpPr>
          <p:spPr bwMode="auto">
            <a:xfrm>
              <a:off x="1481748" y="4056204"/>
              <a:ext cx="2783438" cy="1075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000" b="1">
                  <a:latin typeface="Times New Roman" pitchFamily="18" charset="0"/>
                  <a:ea typeface="楷体_GB2312" pitchFamily="49" charset="-122"/>
                </a:rPr>
                <a:t>纯溶剂</a:t>
              </a:r>
            </a:p>
            <a:p>
              <a:pPr algn="ctr"/>
              <a:r>
                <a:rPr kumimoji="1" lang="zh-CN" altLang="en-US" sz="2000" b="1">
                  <a:latin typeface="Times New Roman" pitchFamily="18" charset="0"/>
                  <a:ea typeface="楷体_GB2312" pitchFamily="49" charset="-122"/>
                </a:rPr>
                <a:t>（固态）</a:t>
              </a:r>
            </a:p>
          </p:txBody>
        </p:sp>
        <p:sp>
          <p:nvSpPr>
            <p:cNvPr id="14359" name="Text Box 16"/>
            <p:cNvSpPr txBox="1">
              <a:spLocks noChangeArrowheads="1"/>
            </p:cNvSpPr>
            <p:nvPr/>
          </p:nvSpPr>
          <p:spPr bwMode="auto">
            <a:xfrm>
              <a:off x="1951692" y="1873250"/>
              <a:ext cx="5133867" cy="608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P</a:t>
              </a:r>
              <a:r>
                <a:rPr kumimoji="1" lang="en-US" altLang="zh-CN" sz="2000" b="1" baseline="-25000">
                  <a:latin typeface="Times New Roman" pitchFamily="18" charset="0"/>
                </a:rPr>
                <a:t>0</a:t>
              </a:r>
              <a:r>
                <a:rPr kumimoji="1" lang="zh-CN" altLang="en-US" sz="2000" b="1" baseline="-25000">
                  <a:latin typeface="Times New Roman" pitchFamily="18" charset="0"/>
                </a:rPr>
                <a:t>水</a:t>
              </a:r>
              <a:r>
                <a:rPr kumimoji="1" lang="zh-CN" altLang="en-US" sz="2000" b="1">
                  <a:latin typeface="Times New Roman" pitchFamily="18" charset="0"/>
                </a:rPr>
                <a:t>＝</a:t>
              </a:r>
              <a:r>
                <a:rPr kumimoji="1" lang="en-US" altLang="zh-CN" sz="2000" b="1">
                  <a:latin typeface="Times New Roman" pitchFamily="18" charset="0"/>
                </a:rPr>
                <a:t>0.6105kPa</a:t>
              </a:r>
              <a:endParaRPr kumimoji="1" lang="en-US" altLang="zh-CN" sz="2000" b="1" baseline="-25000">
                <a:latin typeface="Times New Roman" pitchFamily="18" charset="0"/>
              </a:endParaRPr>
            </a:p>
          </p:txBody>
        </p:sp>
        <p:sp>
          <p:nvSpPr>
            <p:cNvPr id="14360" name="Line 17"/>
            <p:cNvSpPr>
              <a:spLocks noChangeShapeType="1"/>
            </p:cNvSpPr>
            <p:nvPr/>
          </p:nvSpPr>
          <p:spPr bwMode="auto">
            <a:xfrm flipH="1">
              <a:off x="1676398" y="3497155"/>
              <a:ext cx="2925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1" name="Line 18"/>
            <p:cNvSpPr>
              <a:spLocks noChangeShapeType="1"/>
            </p:cNvSpPr>
            <p:nvPr/>
          </p:nvSpPr>
          <p:spPr bwMode="auto">
            <a:xfrm>
              <a:off x="1676400" y="2697162"/>
              <a:ext cx="403755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Line 19"/>
            <p:cNvSpPr>
              <a:spLocks noChangeShapeType="1"/>
            </p:cNvSpPr>
            <p:nvPr/>
          </p:nvSpPr>
          <p:spPr bwMode="auto">
            <a:xfrm>
              <a:off x="1676398" y="5440361"/>
              <a:ext cx="6734029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Line 20"/>
            <p:cNvSpPr>
              <a:spLocks noChangeShapeType="1"/>
            </p:cNvSpPr>
            <p:nvPr/>
          </p:nvSpPr>
          <p:spPr bwMode="auto">
            <a:xfrm flipV="1">
              <a:off x="1676400" y="1173163"/>
              <a:ext cx="0" cy="426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1FFC548-6392-47FB-8B61-1030120E4DFD}" type="slidenum">
              <a:rPr lang="en-US" altLang="zh-CN" sz="1600">
                <a:ea typeface="宋体" pitchFamily="2" charset="-122"/>
              </a:rPr>
              <a:pPr/>
              <a:t>43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2095501" y="2071689"/>
            <a:ext cx="7820025" cy="1668599"/>
            <a:chOff x="571472" y="2071678"/>
            <a:chExt cx="7819769" cy="16686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63" name="Object 12"/>
                <p:cNvSpPr txBox="1"/>
                <p:nvPr/>
              </p:nvSpPr>
              <p:spPr bwMode="auto">
                <a:xfrm>
                  <a:off x="1619609" y="2883033"/>
                  <a:ext cx="3578604" cy="857256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𝟎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＝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𝟖𝟔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type m:val="lin"/>
                                <m:ctrlP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𝟖𝟎</m:t>
                                </m:r>
                              </m:den>
                            </m:f>
                          </m:num>
                          <m:den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𝟎𝟎</m:t>
                            </m:r>
                          </m:den>
                        </m:f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5363" name="Object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19609" y="2883033"/>
                  <a:ext cx="3578604" cy="857256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369" name="Rectangle 13"/>
            <p:cNvSpPr>
              <a:spLocks noChangeArrowheads="1"/>
            </p:cNvSpPr>
            <p:nvPr/>
          </p:nvSpPr>
          <p:spPr bwMode="auto">
            <a:xfrm>
              <a:off x="571472" y="2071678"/>
              <a:ext cx="7819769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indent="200025" eaLnBrk="0" hangingPunct="0"/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解：设需葡萄糖的质量为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由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400" b="1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f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=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</a:t>
              </a:r>
              <a:r>
                <a:rPr lang="en-US" altLang="zh-CN" sz="2400" b="1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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400" b="1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B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得：       </a:t>
              </a:r>
            </a:p>
          </p:txBody>
        </p:sp>
        <p:sp>
          <p:nvSpPr>
            <p:cNvPr id="15370" name="Rectangle 14"/>
            <p:cNvSpPr>
              <a:spLocks noChangeArrowheads="1"/>
            </p:cNvSpPr>
            <p:nvPr/>
          </p:nvSpPr>
          <p:spPr bwMode="auto">
            <a:xfrm>
              <a:off x="5155252" y="3080828"/>
              <a:ext cx="3071834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＝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9.4g       </a:t>
              </a:r>
              <a:endParaRPr lang="en-US" altLang="zh-CN" sz="2400" b="1" dirty="0"/>
            </a:p>
          </p:txBody>
        </p:sp>
      </p:grpSp>
      <p:grpSp>
        <p:nvGrpSpPr>
          <p:cNvPr id="3" name="组合 17"/>
          <p:cNvGrpSpPr>
            <a:grpSpLocks/>
          </p:cNvGrpSpPr>
          <p:nvPr/>
        </p:nvGrpSpPr>
        <p:grpSpPr bwMode="auto">
          <a:xfrm>
            <a:off x="2595563" y="4357688"/>
            <a:ext cx="7155803" cy="1831885"/>
            <a:chOff x="1071537" y="4357694"/>
            <a:chExt cx="7156326" cy="18315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62" name="Object 11"/>
                <p:cNvSpPr txBox="1"/>
                <p:nvPr/>
              </p:nvSpPr>
              <p:spPr bwMode="auto">
                <a:xfrm>
                  <a:off x="1071537" y="4357694"/>
                  <a:ext cx="6002776" cy="785656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.00×0.512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.86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.5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5362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71537" y="4357694"/>
                  <a:ext cx="6002776" cy="785656"/>
                </a:xfrm>
                <a:prstGeom prst="rect">
                  <a:avLst/>
                </a:prstGeom>
                <a:blipFill>
                  <a:blip r:embed="rId3"/>
                  <a:stretch>
                    <a:fillRect b="-15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368" name="Rectangle 15"/>
            <p:cNvSpPr>
              <a:spLocks noChangeArrowheads="1"/>
            </p:cNvSpPr>
            <p:nvPr/>
          </p:nvSpPr>
          <p:spPr bwMode="auto">
            <a:xfrm>
              <a:off x="3155765" y="5727551"/>
              <a:ext cx="5072098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沸点为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00.55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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1449534" y="184149"/>
            <a:ext cx="9864774" cy="1303177"/>
          </a:xfrm>
          <a:prstGeom prst="rect">
            <a:avLst/>
          </a:prstGeom>
          <a:noFill/>
          <a:ln w="12700" cap="sq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 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zh-CN" altLang="en-US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多少克葡萄糖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C</a:t>
            </a:r>
            <a:r>
              <a:rPr lang="en-US" altLang="zh-CN" sz="2800" baseline="-300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</a:t>
            </a:r>
            <a:r>
              <a:rPr lang="en-US" altLang="zh-CN" sz="2800" baseline="-300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2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O</a:t>
            </a:r>
            <a:r>
              <a:rPr lang="en-US" altLang="zh-CN" sz="2800" baseline="-300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于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00</a:t>
            </a:r>
            <a:r>
              <a:rPr lang="zh-CN" altLang="en-US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克水中才能使此溶液的凝固点为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2.00℃</a:t>
            </a:r>
            <a:r>
              <a:rPr lang="zh-CN" altLang="en-US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？此溶液在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01.3</a:t>
            </a:r>
            <a:r>
              <a:rPr lang="en-US" altLang="zh-CN" sz="2800" baseline="300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dirty="0" err="1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Pa</a:t>
            </a:r>
            <a:r>
              <a:rPr lang="zh-CN" altLang="en-US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下沸点是多少？</a:t>
            </a:r>
            <a:r>
              <a:rPr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376987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4E310F-EB03-4522-9A41-7F4DE297CB87}" type="slidenum">
              <a:rPr lang="en-US" altLang="zh-CN" sz="1600">
                <a:ea typeface="宋体" pitchFamily="2" charset="-122"/>
              </a:rPr>
              <a:pPr/>
              <a:t>44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324" y="56329"/>
            <a:ext cx="8229600" cy="1143000"/>
          </a:xfrm>
        </p:spPr>
        <p:txBody>
          <a:bodyPr/>
          <a:lstStyle/>
          <a:p>
            <a:r>
              <a:rPr kumimoji="1" lang="zh-CN" altLang="en-US" sz="4200" b="1" dirty="0">
                <a:latin typeface="楷体" panose="02010609060101010101" pitchFamily="49" charset="-122"/>
                <a:ea typeface="楷体" panose="02010609060101010101" pitchFamily="49" charset="-122"/>
              </a:rPr>
              <a:t>第三节   溶液的渗透压</a:t>
            </a:r>
          </a:p>
        </p:txBody>
      </p:sp>
      <p:sp>
        <p:nvSpPr>
          <p:cNvPr id="64516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84450" y="2133601"/>
            <a:ext cx="6248400" cy="60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5000"/>
              </a:spcBef>
            </a:pPr>
            <a:r>
              <a:rPr kumimoji="1"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一、渗透现象和渗透压</a:t>
            </a:r>
          </a:p>
        </p:txBody>
      </p:sp>
      <p:sp>
        <p:nvSpPr>
          <p:cNvPr id="64517" name="Rectangle 6"/>
          <p:cNvSpPr>
            <a:spLocks noChangeArrowheads="1"/>
          </p:cNvSpPr>
          <p:nvPr/>
        </p:nvSpPr>
        <p:spPr bwMode="auto">
          <a:xfrm>
            <a:off x="2500313" y="4659314"/>
            <a:ext cx="7620000" cy="60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5000"/>
              </a:spcBef>
            </a:pPr>
            <a:r>
              <a:rPr kumimoji="1"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三、渗透压在医学上的意义</a:t>
            </a:r>
          </a:p>
        </p:txBody>
      </p:sp>
      <p:sp>
        <p:nvSpPr>
          <p:cNvPr id="64518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19363" y="3328989"/>
            <a:ext cx="7753350" cy="60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5000"/>
              </a:spcBef>
            </a:pP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二、溶液的渗透压与浓度及温度的关系</a:t>
            </a:r>
          </a:p>
        </p:txBody>
      </p:sp>
    </p:spTree>
  </p:cSld>
  <p:clrMapOvr>
    <a:masterClrMapping/>
  </p:clrMapOvr>
  <p:transition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822ACCC-908E-4D18-90CC-974B5525FBA3}" type="slidenum">
              <a:rPr lang="en-US" altLang="zh-CN" sz="1600">
                <a:ea typeface="宋体" pitchFamily="2" charset="-122"/>
              </a:rPr>
              <a:pPr/>
              <a:t>45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65539" name="Text Box 5"/>
          <p:cNvSpPr txBox="1">
            <a:spLocks noChangeArrowheads="1"/>
          </p:cNvSpPr>
          <p:nvPr/>
        </p:nvSpPr>
        <p:spPr bwMode="auto">
          <a:xfrm>
            <a:off x="1703388" y="4941888"/>
            <a:ext cx="8856662" cy="1458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半透膜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semipermeable membrane)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只允许某些物质透过的薄膜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200000"/>
              </a:lnSpc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膜两测不能透过半透膜的微粒浓度不相等</a:t>
            </a:r>
          </a:p>
        </p:txBody>
      </p:sp>
      <p:pic>
        <p:nvPicPr>
          <p:cNvPr id="65540" name="Picture 4" descr="http://ce.sysu.edu.cn/Echemi/inocbx/content/images/shenty0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9738" y="1571625"/>
            <a:ext cx="5707062" cy="315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"/>
          <p:cNvSpPr txBox="1">
            <a:spLocks noGrp="1" noChangeArrowheads="1"/>
          </p:cNvSpPr>
          <p:nvPr>
            <p:ph type="title"/>
          </p:nvPr>
        </p:nvSpPr>
        <p:spPr>
          <a:xfrm>
            <a:off x="1343472" y="360736"/>
            <a:ext cx="10023021" cy="721544"/>
          </a:xfrm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kumimoji="1"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产生渗透现象的条件</a:t>
            </a:r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529638" y="630872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661F748-765A-483B-80AC-635FCF1FDCC0}" type="slidenum">
              <a:rPr lang="en-US" altLang="zh-CN" sz="1600">
                <a:ea typeface="宋体" pitchFamily="2" charset="-122"/>
              </a:rPr>
              <a:pPr/>
              <a:t>46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3130551" y="4857751"/>
            <a:ext cx="5472113" cy="448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渗透的目标：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缩小溶液的浓度差。</a:t>
            </a:r>
          </a:p>
        </p:txBody>
      </p:sp>
      <p:sp>
        <p:nvSpPr>
          <p:cNvPr id="66564" name="Rectangle 19"/>
          <p:cNvSpPr>
            <a:spLocks noGrp="1" noChangeArrowheads="1"/>
          </p:cNvSpPr>
          <p:nvPr>
            <p:ph type="title"/>
          </p:nvPr>
        </p:nvSpPr>
        <p:spPr>
          <a:xfrm>
            <a:off x="1469458" y="184149"/>
            <a:ext cx="10023021" cy="946152"/>
          </a:xfrm>
        </p:spPr>
        <p:txBody>
          <a:bodyPr/>
          <a:lstStyle/>
          <a:p>
            <a:r>
              <a:rPr kumimoji="1" lang="zh-CN" altLang="en-US" sz="4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渗      透 </a:t>
            </a:r>
            <a:r>
              <a:rPr kumimoji="1" lang="en-US" altLang="zh-CN" sz="4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osmosis)</a:t>
            </a:r>
          </a:p>
        </p:txBody>
      </p:sp>
      <p:sp>
        <p:nvSpPr>
          <p:cNvPr id="117778" name="Text Box 18"/>
          <p:cNvSpPr txBox="1">
            <a:spLocks noChangeArrowheads="1"/>
          </p:cNvSpPr>
          <p:nvPr/>
        </p:nvSpPr>
        <p:spPr bwMode="auto">
          <a:xfrm>
            <a:off x="1870076" y="5572126"/>
            <a:ext cx="8512175" cy="448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渗透平衡：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单位时间内溶剂分子进出半透膜数目相等的状态。</a:t>
            </a:r>
          </a:p>
        </p:txBody>
      </p:sp>
      <p:pic>
        <p:nvPicPr>
          <p:cNvPr id="66566" name="Picture 10" descr="http://www.chem188.cn/Article/UploadFiles/201107/2011070815384657.jpg"/>
          <p:cNvPicPr>
            <a:picLocks noChangeAspect="1" noChangeArrowheads="1"/>
          </p:cNvPicPr>
          <p:nvPr/>
        </p:nvPicPr>
        <p:blipFill>
          <a:blip r:embed="rId3" cstate="print">
            <a:lum contrast="40000"/>
          </a:blip>
          <a:srcRect/>
          <a:stretch>
            <a:fillRect/>
          </a:stretch>
        </p:blipFill>
        <p:spPr bwMode="auto">
          <a:xfrm>
            <a:off x="3130551" y="1487488"/>
            <a:ext cx="6386512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5" grpId="0" autoUpdateAnimBg="0"/>
      <p:bldP spid="11777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8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48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渗透压</a:t>
            </a:r>
            <a:r>
              <a:rPr kumimoji="1" lang="zh-CN" altLang="en-US" sz="48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（</a:t>
            </a:r>
            <a:r>
              <a:rPr kumimoji="1" lang="en-US" altLang="zh-CN" i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osmotic pressure</a:t>
            </a:r>
            <a:r>
              <a:rPr kumimoji="1" lang="zh-CN" altLang="en-US" sz="48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）</a:t>
            </a:r>
            <a:r>
              <a:rPr kumimoji="1" lang="en-US" altLang="zh-CN" sz="4800">
                <a:solidFill>
                  <a:schemeClr val="accent2"/>
                </a:solidFill>
                <a:latin typeface="Times New Roman" pitchFamily="18" charset="0"/>
                <a:ea typeface="隶书" pitchFamily="49" charset="-122"/>
              </a:rPr>
              <a:t>    </a:t>
            </a:r>
            <a:endParaRPr lang="zh-CN" altLang="en-US"/>
          </a:p>
        </p:txBody>
      </p:sp>
      <p:sp>
        <p:nvSpPr>
          <p:cNvPr id="67587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8472488" y="630872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8225542-3237-4A0F-AF9E-4C63509FBF0A}" type="slidenum">
              <a:rPr lang="en-US" altLang="zh-CN" sz="1600">
                <a:ea typeface="宋体" pitchFamily="2" charset="-122"/>
              </a:rPr>
              <a:pPr/>
              <a:t>47</a:t>
            </a:fld>
            <a:endParaRPr lang="en-US" altLang="zh-CN" sz="1600">
              <a:ea typeface="宋体" pitchFamily="2" charset="-122"/>
            </a:endParaRPr>
          </a:p>
        </p:txBody>
      </p:sp>
      <p:pic>
        <p:nvPicPr>
          <p:cNvPr id="67588" name="Picture 4" descr="http://ce.sysu.edu.cn/Echemi/inocbx/content/images/shenty0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2074864"/>
            <a:ext cx="4405312" cy="243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1127448" y="1917701"/>
            <a:ext cx="10023020" cy="4570401"/>
            <a:chOff x="-396229" y="1556792"/>
            <a:chExt cx="10023512" cy="4571240"/>
          </a:xfrm>
        </p:grpSpPr>
        <p:grpSp>
          <p:nvGrpSpPr>
            <p:cNvPr id="67590" name="组合 7"/>
            <p:cNvGrpSpPr>
              <a:grpSpLocks/>
            </p:cNvGrpSpPr>
            <p:nvPr/>
          </p:nvGrpSpPr>
          <p:grpSpPr bwMode="auto">
            <a:xfrm>
              <a:off x="-396229" y="1556792"/>
              <a:ext cx="10023512" cy="3799367"/>
              <a:chOff x="179835" y="1551040"/>
              <a:chExt cx="10023512" cy="3799367"/>
            </a:xfrm>
          </p:grpSpPr>
          <p:pic>
            <p:nvPicPr>
              <p:cNvPr id="67592" name="Picture 9" descr="http://wlxt.whut.edu.cn/new/pthx/wlkc/chap5/images/016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54756" y="1551040"/>
                <a:ext cx="2157761" cy="2466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7593" name="Text Box 10"/>
              <p:cNvSpPr txBox="1">
                <a:spLocks noChangeArrowheads="1"/>
              </p:cNvSpPr>
              <p:nvPr/>
            </p:nvSpPr>
            <p:spPr bwMode="auto">
              <a:xfrm>
                <a:off x="179835" y="4215336"/>
                <a:ext cx="10023512" cy="11350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5000"/>
                  </a:spcBef>
                </a:pPr>
                <a:r>
                  <a:rPr kumimoji="1"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   </a:t>
                </a:r>
                <a:r>
                  <a:rPr kumimoji="1"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将纯溶剂与溶液以半透膜隔开时，为阻止渗透，维持渗透平衡所需加给溶液的额外压力。</a:t>
                </a:r>
                <a:endParaRPr kumimoji="1" lang="zh-CN" altLang="en-US" sz="2400" b="1" dirty="0">
                  <a:solidFill>
                    <a:schemeClr val="accent2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67591" name="Text Box 11"/>
            <p:cNvSpPr txBox="1">
              <a:spLocks noChangeArrowheads="1"/>
            </p:cNvSpPr>
            <p:nvPr/>
          </p:nvSpPr>
          <p:spPr bwMode="auto">
            <a:xfrm>
              <a:off x="2195736" y="5569250"/>
              <a:ext cx="5112568" cy="558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000" dirty="0">
                  <a:latin typeface="Times New Roman" pitchFamily="18" charset="0"/>
                  <a:ea typeface="隶书" pitchFamily="49" charset="-122"/>
                </a:rPr>
                <a:t>    </a:t>
              </a:r>
              <a:r>
                <a:rPr kumimoji="1" lang="zh-CN" altLang="en-US" sz="3000" dirty="0">
                  <a:latin typeface="Times New Roman" pitchFamily="18" charset="0"/>
                  <a:ea typeface="隶书" pitchFamily="49" charset="-122"/>
                </a:rPr>
                <a:t>符号</a:t>
              </a:r>
              <a:r>
                <a:rPr kumimoji="1" lang="en-US" altLang="zh-CN" sz="3000" dirty="0">
                  <a:latin typeface="Times New Roman" pitchFamily="18" charset="0"/>
                  <a:ea typeface="隶书" pitchFamily="49" charset="-122"/>
                </a:rPr>
                <a:t>:</a:t>
              </a:r>
              <a:r>
                <a:rPr kumimoji="1" lang="en-US" altLang="zh-CN" sz="3000" i="1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Π;</a:t>
              </a:r>
              <a:r>
                <a:rPr kumimoji="1" lang="zh-CN" altLang="en-US" sz="3000" dirty="0">
                  <a:latin typeface="Times New Roman" pitchFamily="18" charset="0"/>
                  <a:ea typeface="隶书" pitchFamily="49" charset="-122"/>
                </a:rPr>
                <a:t>单位：常用</a:t>
              </a:r>
              <a:r>
                <a:rPr kumimoji="1" lang="en-US" altLang="zh-CN" sz="300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Pa</a:t>
              </a:r>
              <a:r>
                <a:rPr kumimoji="1" lang="zh-CN" altLang="en-US" sz="300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或</a:t>
              </a:r>
              <a:r>
                <a:rPr kumimoji="1" lang="en-US" altLang="zh-CN" sz="300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kPa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2"/>
          <p:cNvSpPr>
            <a:spLocks noGrp="1"/>
          </p:cNvSpPr>
          <p:nvPr>
            <p:ph type="title"/>
          </p:nvPr>
        </p:nvSpPr>
        <p:spPr>
          <a:xfrm>
            <a:off x="1487488" y="115432"/>
            <a:ext cx="10023021" cy="1143000"/>
          </a:xfrm>
        </p:spPr>
        <p:txBody>
          <a:bodyPr/>
          <a:lstStyle/>
          <a:p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反向渗透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11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8256588" y="630872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4DA9D6D-B24B-4991-9634-E9C385C42C4F}" type="slidenum">
              <a:rPr lang="en-US" altLang="zh-CN" sz="1600">
                <a:ea typeface="宋体" pitchFamily="2" charset="-122"/>
              </a:rPr>
              <a:pPr/>
              <a:t>48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6743700" y="1695450"/>
            <a:ext cx="3024188" cy="3957638"/>
            <a:chOff x="5219849" y="1696143"/>
            <a:chExt cx="3024336" cy="3957146"/>
          </a:xfrm>
        </p:grpSpPr>
        <p:sp>
          <p:nvSpPr>
            <p:cNvPr id="68614" name="Rectangle 10"/>
            <p:cNvSpPr>
              <a:spLocks noChangeArrowheads="1"/>
            </p:cNvSpPr>
            <p:nvPr/>
          </p:nvSpPr>
          <p:spPr bwMode="auto">
            <a:xfrm>
              <a:off x="5585457" y="5073851"/>
              <a:ext cx="223202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32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反渗透</a:t>
              </a:r>
            </a:p>
          </p:txBody>
        </p:sp>
        <p:pic>
          <p:nvPicPr>
            <p:cNvPr id="68615" name="Picture 10" descr="http://www.vertpedia.com/UploadFile/20101217115318365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19849" y="1696143"/>
              <a:ext cx="3024336" cy="3175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68613" name="Picture 9" descr="http://wlxt.whut.edu.cn/new/pthx/wlkc/chap5/images/01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27351" y="1628775"/>
            <a:ext cx="3097213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BD2961D-E6A3-4EC8-B09B-4DBC7342F91B}" type="slidenum">
              <a:rPr lang="en-US" altLang="zh-CN" sz="1600">
                <a:ea typeface="宋体" pitchFamily="2" charset="-122"/>
              </a:rPr>
              <a:pPr/>
              <a:t>49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1030801" y="1545212"/>
            <a:ext cx="99144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3600" dirty="0">
                <a:latin typeface="Times New Roman" pitchFamily="18" charset="0"/>
                <a:ea typeface="隶书" pitchFamily="49" charset="-122"/>
              </a:rPr>
              <a:t>实验证明</a:t>
            </a:r>
            <a:r>
              <a:rPr kumimoji="1" lang="en-US" altLang="zh-CN" sz="3600" dirty="0">
                <a:latin typeface="Times New Roman" pitchFamily="18" charset="0"/>
                <a:ea typeface="隶书" pitchFamily="49" charset="-122"/>
              </a:rPr>
              <a:t>:  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当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T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一定时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Π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∝ 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c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，当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c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一定时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Π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∝ 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T</a:t>
            </a:r>
          </a:p>
        </p:txBody>
      </p:sp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996952" y="2547938"/>
            <a:ext cx="8569325" cy="1531938"/>
            <a:chOff x="-332" y="1605"/>
            <a:chExt cx="5398" cy="965"/>
          </a:xfrm>
        </p:grpSpPr>
        <p:sp>
          <p:nvSpPr>
            <p:cNvPr id="69642" name="Text Box 5"/>
            <p:cNvSpPr txBox="1">
              <a:spLocks noChangeArrowheads="1"/>
            </p:cNvSpPr>
            <p:nvPr/>
          </p:nvSpPr>
          <p:spPr bwMode="auto">
            <a:xfrm>
              <a:off x="-332" y="1605"/>
              <a:ext cx="539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zh-CN" altLang="en-US" sz="26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渗透压力与溶液的浓度、绝对温度的关系：</a:t>
              </a:r>
            </a:p>
          </p:txBody>
        </p:sp>
        <p:sp>
          <p:nvSpPr>
            <p:cNvPr id="69643" name="Rectangle 9"/>
            <p:cNvSpPr>
              <a:spLocks noChangeArrowheads="1"/>
            </p:cNvSpPr>
            <p:nvPr/>
          </p:nvSpPr>
          <p:spPr bwMode="auto">
            <a:xfrm>
              <a:off x="521" y="2205"/>
              <a:ext cx="1584" cy="365"/>
            </a:xfrm>
            <a:prstGeom prst="rect">
              <a:avLst/>
            </a:prstGeom>
            <a:gradFill rotWithShape="0">
              <a:gsLst>
                <a:gs pos="0">
                  <a:srgbClr val="99FF99"/>
                </a:gs>
                <a:gs pos="50000">
                  <a:srgbClr val="FFFFFF"/>
                </a:gs>
                <a:gs pos="100000">
                  <a:srgbClr val="99FF99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ΠV </a:t>
              </a:r>
              <a:r>
                <a:rPr kumimoji="1" lang="en-US" altLang="zh-CN" sz="3200" dirty="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= </a:t>
              </a:r>
              <a:r>
                <a:rPr kumimoji="1" lang="en-US" altLang="zh-CN" sz="3200" i="1" dirty="0" err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n</a:t>
              </a:r>
              <a:r>
                <a:rPr kumimoji="1" lang="en-US" altLang="zh-CN" sz="3200" i="1" baseline="-25000" dirty="0" err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200" i="1" dirty="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 RT</a:t>
              </a:r>
              <a:endParaRPr kumimoji="1" lang="en-US" altLang="zh-CN" sz="2800" dirty="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</p:grpSp>
      <p:sp>
        <p:nvSpPr>
          <p:cNvPr id="121866" name="Text Box 10"/>
          <p:cNvSpPr txBox="1">
            <a:spLocks noChangeArrowheads="1"/>
          </p:cNvSpPr>
          <p:nvPr/>
        </p:nvSpPr>
        <p:spPr bwMode="auto">
          <a:xfrm>
            <a:off x="4439816" y="4652964"/>
            <a:ext cx="4962525" cy="541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气体常数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8.314J.K</a:t>
            </a:r>
            <a:r>
              <a:rPr kumimoji="1" lang="en-US" altLang="zh-CN" sz="26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mol</a:t>
            </a:r>
            <a:r>
              <a:rPr kumimoji="1" lang="en-US" altLang="zh-CN" sz="26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zh-CN" altLang="en-US" sz="2600" b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025"/>
          <p:cNvGrpSpPr>
            <a:grpSpLocks/>
          </p:cNvGrpSpPr>
          <p:nvPr/>
        </p:nvGrpSpPr>
        <p:grpSpPr bwMode="auto">
          <a:xfrm>
            <a:off x="5232401" y="3500439"/>
            <a:ext cx="3573463" cy="579437"/>
            <a:chOff x="2336" y="2205"/>
            <a:chExt cx="2251" cy="365"/>
          </a:xfrm>
        </p:grpSpPr>
        <p:sp>
          <p:nvSpPr>
            <p:cNvPr id="69640" name="Rectangle 11"/>
            <p:cNvSpPr>
              <a:spLocks noChangeArrowheads="1"/>
            </p:cNvSpPr>
            <p:nvPr/>
          </p:nvSpPr>
          <p:spPr bwMode="auto">
            <a:xfrm>
              <a:off x="3243" y="2205"/>
              <a:ext cx="1344" cy="365"/>
            </a:xfrm>
            <a:prstGeom prst="rect">
              <a:avLst/>
            </a:prstGeom>
            <a:gradFill rotWithShape="0">
              <a:gsLst>
                <a:gs pos="0">
                  <a:srgbClr val="99FF99"/>
                </a:gs>
                <a:gs pos="50000">
                  <a:srgbClr val="FFFFFF"/>
                </a:gs>
                <a:gs pos="100000">
                  <a:srgbClr val="99FF99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Π </a:t>
              </a:r>
              <a:r>
                <a:rPr kumimoji="1" lang="en-US" altLang="zh-CN" sz="32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= 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c</a:t>
              </a:r>
              <a:r>
                <a:rPr kumimoji="1" lang="en-US" altLang="zh-CN" sz="3200" i="1" baseline="-250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 RT</a:t>
              </a:r>
              <a:endParaRPr kumimoji="1" lang="en-US" altLang="zh-CN" sz="280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69641" name="AutoShape 1024"/>
            <p:cNvSpPr>
              <a:spLocks noChangeArrowheads="1"/>
            </p:cNvSpPr>
            <p:nvPr/>
          </p:nvSpPr>
          <p:spPr bwMode="auto">
            <a:xfrm>
              <a:off x="2336" y="2296"/>
              <a:ext cx="725" cy="136"/>
            </a:xfrm>
            <a:prstGeom prst="rightArrow">
              <a:avLst>
                <a:gd name="adj1" fmla="val 50000"/>
                <a:gd name="adj2" fmla="val 13327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9639" name="Text Box 3"/>
          <p:cNvSpPr>
            <a:spLocks noGrp="1" noChangeArrowheads="1"/>
          </p:cNvSpPr>
          <p:nvPr>
            <p:ph type="title"/>
          </p:nvPr>
        </p:nvSpPr>
        <p:spPr>
          <a:xfrm>
            <a:off x="1415480" y="356898"/>
            <a:ext cx="10023021" cy="584775"/>
          </a:xfrm>
          <a:noFill/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二、溶液的渗透压与浓度及温度的关系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47006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42B2F55-F2BF-4DA0-B34A-B4E61EEA6019}" type="slidenum">
              <a:rPr lang="en-US" altLang="zh-CN" sz="1600">
                <a:ea typeface="宋体" pitchFamily="2" charset="-122"/>
              </a:rPr>
              <a:pPr/>
              <a:t>5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39939" name="Text Box 13"/>
          <p:cNvSpPr txBox="1">
            <a:spLocks noChangeArrowheads="1"/>
          </p:cNvSpPr>
          <p:nvPr/>
        </p:nvSpPr>
        <p:spPr bwMode="auto">
          <a:xfrm>
            <a:off x="1991544" y="301489"/>
            <a:ext cx="8496300" cy="638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化学与生命科学的联系（生物化学）</a:t>
            </a:r>
          </a:p>
        </p:txBody>
      </p:sp>
      <p:grpSp>
        <p:nvGrpSpPr>
          <p:cNvPr id="39940" name="组合 11"/>
          <p:cNvGrpSpPr>
            <a:grpSpLocks/>
          </p:cNvGrpSpPr>
          <p:nvPr/>
        </p:nvGrpSpPr>
        <p:grpSpPr bwMode="auto">
          <a:xfrm>
            <a:off x="1085875" y="1532373"/>
            <a:ext cx="1811338" cy="4800600"/>
            <a:chOff x="1117268" y="1643050"/>
            <a:chExt cx="1811713" cy="4799841"/>
          </a:xfrm>
        </p:grpSpPr>
        <p:pic>
          <p:nvPicPr>
            <p:cNvPr id="39949" name="Picture 16" descr="DNA-color"/>
            <p:cNvPicPr>
              <a:picLocks noChangeAspect="1" noChangeArrowheads="1"/>
            </p:cNvPicPr>
            <p:nvPr/>
          </p:nvPicPr>
          <p:blipFill>
            <a:blip r:embed="rId3" cstate="print">
              <a:lum contrast="48000"/>
            </a:blip>
            <a:srcRect/>
            <a:stretch>
              <a:fillRect/>
            </a:stretch>
          </p:blipFill>
          <p:spPr bwMode="auto">
            <a:xfrm>
              <a:off x="1274577" y="1643050"/>
              <a:ext cx="1511473" cy="3875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矩形 7"/>
            <p:cNvSpPr/>
            <p:nvPr/>
          </p:nvSpPr>
          <p:spPr>
            <a:xfrm>
              <a:off x="1117268" y="5571491"/>
              <a:ext cx="1811713" cy="8714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  <a:defRPr/>
              </a:pPr>
              <a:r>
                <a:rPr kumimoji="1"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克里克与沃特森</a:t>
              </a:r>
              <a:endPara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150000"/>
                </a:lnSpc>
                <a:defRPr/>
              </a:pPr>
              <a:r>
                <a:rPr kumimoji="1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Nature, 1953</a:t>
              </a:r>
              <a:r>
                <a:rPr kumimoji="1"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年</a:t>
              </a:r>
              <a:endParaRPr lang="zh-CN" altLang="en-US" dirty="0">
                <a:ea typeface="宋体" charset="-122"/>
              </a:endParaRPr>
            </a:p>
          </p:txBody>
        </p:sp>
      </p:grpSp>
      <p:grpSp>
        <p:nvGrpSpPr>
          <p:cNvPr id="3" name="组合 14"/>
          <p:cNvGrpSpPr>
            <a:grpSpLocks/>
          </p:cNvGrpSpPr>
          <p:nvPr/>
        </p:nvGrpSpPr>
        <p:grpSpPr bwMode="auto">
          <a:xfrm>
            <a:off x="3741168" y="1681694"/>
            <a:ext cx="3167062" cy="4186237"/>
            <a:chOff x="2699792" y="1916832"/>
            <a:chExt cx="3168352" cy="4185518"/>
          </a:xfrm>
        </p:grpSpPr>
        <p:sp>
          <p:nvSpPr>
            <p:cNvPr id="39947" name="矩形 9"/>
            <p:cNvSpPr>
              <a:spLocks noChangeArrowheads="1"/>
            </p:cNvSpPr>
            <p:nvPr/>
          </p:nvSpPr>
          <p:spPr bwMode="auto">
            <a:xfrm>
              <a:off x="2987824" y="5732998"/>
              <a:ext cx="2564085" cy="369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 1952</a:t>
              </a: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年，氨基酸的合成</a:t>
              </a:r>
              <a:endParaRPr lang="zh-CN" altLang="en-US"/>
            </a:p>
          </p:txBody>
        </p:sp>
        <p:pic>
          <p:nvPicPr>
            <p:cNvPr id="39948" name="Picture 15" descr="http://swsck.fjsdfz.org/Photo/UploadPhotos/201301/2013010521200558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99792" y="1916832"/>
              <a:ext cx="3168352" cy="3609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7392144" y="1681694"/>
            <a:ext cx="3487737" cy="4402138"/>
            <a:chOff x="5795963" y="1700809"/>
            <a:chExt cx="3487737" cy="4401542"/>
          </a:xfrm>
        </p:grpSpPr>
        <p:grpSp>
          <p:nvGrpSpPr>
            <p:cNvPr id="39943" name="组合 14"/>
            <p:cNvGrpSpPr>
              <a:grpSpLocks/>
            </p:cNvGrpSpPr>
            <p:nvPr/>
          </p:nvGrpSpPr>
          <p:grpSpPr bwMode="auto">
            <a:xfrm>
              <a:off x="5795963" y="1700809"/>
              <a:ext cx="3487737" cy="4401542"/>
              <a:chOff x="5796145" y="1700026"/>
              <a:chExt cx="3486858" cy="4402596"/>
            </a:xfrm>
          </p:grpSpPr>
          <p:pic>
            <p:nvPicPr>
              <p:cNvPr id="39945" name="Picture 5" descr="W02009091668505859235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372237" y="1700026"/>
                <a:ext cx="2159696" cy="1542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946" name="矩形 13"/>
              <p:cNvSpPr>
                <a:spLocks noChangeArrowheads="1"/>
              </p:cNvSpPr>
              <p:nvPr/>
            </p:nvSpPr>
            <p:spPr bwMode="auto">
              <a:xfrm>
                <a:off x="5796145" y="5733227"/>
                <a:ext cx="3486858" cy="3693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1965</a:t>
                </a:r>
                <a:r>
                  <a:rPr lang="zh-CN" altLang="en-US" b="1" dirty="0"/>
                  <a:t>年，结晶牛胰岛素（中国）</a:t>
                </a:r>
                <a:endParaRPr lang="zh-CN" altLang="en-US" dirty="0"/>
              </a:p>
            </p:txBody>
          </p:sp>
        </p:grpSp>
        <p:pic>
          <p:nvPicPr>
            <p:cNvPr id="39944" name="Picture 17" descr="http://www.zjzszx.cn/imagematerial/upload/sw/LQKJE5DVLR3MUKIF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228184" y="3501008"/>
              <a:ext cx="2628900" cy="1981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灯片编号占位符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F568D4-0FEE-491F-BF72-76EA45ABF024}" type="slidenum">
              <a:rPr lang="en-US" altLang="zh-CN" sz="1600">
                <a:ea typeface="宋体" pitchFamily="2" charset="-122"/>
              </a:rPr>
              <a:pPr/>
              <a:t>50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6390" name="Text Box 1042"/>
          <p:cNvSpPr txBox="1">
            <a:spLocks noChangeArrowheads="1"/>
          </p:cNvSpPr>
          <p:nvPr/>
        </p:nvSpPr>
        <p:spPr bwMode="auto">
          <a:xfrm>
            <a:off x="1271464" y="228463"/>
            <a:ext cx="10297144" cy="1454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609600" indent="-609600">
              <a:lnSpc>
                <a:spcPct val="150000"/>
              </a:lnSpc>
            </a:pPr>
            <a:r>
              <a:rPr kumimoji="1"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kumimoji="1" lang="zh-CN" altLang="en-US" sz="32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电解质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稀溶液，其物质的量浓度近似地与质量摩尔浓度相等，即</a:t>
            </a:r>
            <a:r>
              <a:rPr kumimoji="1"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kumimoji="1" lang="en-US" altLang="zh-CN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391" name="Group 2051"/>
          <p:cNvGrpSpPr>
            <a:grpSpLocks/>
          </p:cNvGrpSpPr>
          <p:nvPr/>
        </p:nvGrpSpPr>
        <p:grpSpPr bwMode="auto">
          <a:xfrm>
            <a:off x="2640013" y="1700214"/>
            <a:ext cx="7131050" cy="1011237"/>
            <a:chOff x="703" y="1253"/>
            <a:chExt cx="4492" cy="637"/>
          </a:xfrm>
        </p:grpSpPr>
        <p:sp>
          <p:nvSpPr>
            <p:cNvPr id="16396" name="Text Box 1043"/>
            <p:cNvSpPr txBox="1">
              <a:spLocks noChangeArrowheads="1"/>
            </p:cNvSpPr>
            <p:nvPr/>
          </p:nvSpPr>
          <p:spPr bwMode="auto">
            <a:xfrm>
              <a:off x="3515" y="1480"/>
              <a:ext cx="1680" cy="365"/>
            </a:xfrm>
            <a:prstGeom prst="rect">
              <a:avLst/>
            </a:prstGeom>
            <a:gradFill rotWithShape="0">
              <a:gsLst>
                <a:gs pos="0">
                  <a:srgbClr val="99FF99"/>
                </a:gs>
                <a:gs pos="50000">
                  <a:srgbClr val="FFFFFF"/>
                </a:gs>
                <a:gs pos="100000">
                  <a:srgbClr val="99FF99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609600" indent="-609600"/>
              <a:r>
                <a:rPr kumimoji="1" lang="en-US" altLang="zh-CN" sz="32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Π </a:t>
              </a:r>
              <a:r>
                <a:rPr kumimoji="1" lang="zh-CN" altLang="en-US" sz="32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＝ 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200" i="1" baseline="-250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RT</a:t>
              </a:r>
              <a:endParaRPr kumimoji="1" lang="en-US" altLang="zh-CN" sz="320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2381" y="1253"/>
            <a:ext cx="78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1" name="Equation" r:id="rId4" imgW="355680" imgH="156240" progId="Equation.DSMT4">
                    <p:embed/>
                  </p:oleObj>
                </mc:Choice>
                <mc:Fallback>
                  <p:oleObj name="Equation" r:id="rId4" imgW="355680" imgH="1562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253"/>
                          <a:ext cx="788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Rectangle 2049"/>
            <p:cNvSpPr>
              <a:spLocks noChangeArrowheads="1"/>
            </p:cNvSpPr>
            <p:nvPr/>
          </p:nvSpPr>
          <p:spPr bwMode="auto">
            <a:xfrm>
              <a:off x="703" y="1525"/>
              <a:ext cx="1344" cy="365"/>
            </a:xfrm>
            <a:prstGeom prst="rect">
              <a:avLst/>
            </a:prstGeom>
            <a:gradFill rotWithShape="0">
              <a:gsLst>
                <a:gs pos="0">
                  <a:srgbClr val="99FF99"/>
                </a:gs>
                <a:gs pos="50000">
                  <a:srgbClr val="FFFFFF"/>
                </a:gs>
                <a:gs pos="100000">
                  <a:srgbClr val="99FF99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Π </a:t>
              </a:r>
              <a:r>
                <a:rPr kumimoji="1" lang="en-US" altLang="zh-CN" sz="32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= 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c</a:t>
              </a:r>
              <a:r>
                <a:rPr kumimoji="1" lang="en-US" altLang="zh-CN" sz="3200" i="1" baseline="-250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 RT</a:t>
              </a:r>
              <a:endParaRPr kumimoji="1" lang="en-US" altLang="zh-CN" sz="280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16398" name="AutoShape 2050"/>
            <p:cNvSpPr>
              <a:spLocks noChangeArrowheads="1"/>
            </p:cNvSpPr>
            <p:nvPr/>
          </p:nvSpPr>
          <p:spPr bwMode="auto">
            <a:xfrm>
              <a:off x="2473" y="1661"/>
              <a:ext cx="725" cy="136"/>
            </a:xfrm>
            <a:prstGeom prst="rightArrow">
              <a:avLst>
                <a:gd name="adj1" fmla="val 50000"/>
                <a:gd name="adj2" fmla="val 13327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61"/>
          <p:cNvGrpSpPr>
            <a:grpSpLocks/>
          </p:cNvGrpSpPr>
          <p:nvPr/>
        </p:nvGrpSpPr>
        <p:grpSpPr bwMode="auto">
          <a:xfrm>
            <a:off x="849314" y="3248026"/>
            <a:ext cx="10296525" cy="2120900"/>
            <a:chOff x="-425" y="2046"/>
            <a:chExt cx="6486" cy="1336"/>
          </a:xfrm>
        </p:grpSpPr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567" y="2750"/>
            <a:ext cx="204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2" name="Equation" r:id="rId6" imgW="1018440" imgH="299160" progId="Equation.DSMT4">
                    <p:embed/>
                  </p:oleObj>
                </mc:Choice>
                <mc:Fallback>
                  <p:oleObj name="Equation" r:id="rId6" imgW="1018440" imgH="2991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750"/>
                          <a:ext cx="204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Text Box 2054"/>
            <p:cNvSpPr txBox="1">
              <a:spLocks noChangeArrowheads="1"/>
            </p:cNvSpPr>
            <p:nvPr/>
          </p:nvSpPr>
          <p:spPr bwMode="auto">
            <a:xfrm>
              <a:off x="-425" y="2046"/>
              <a:ext cx="6486" cy="41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609600" indent="-609600">
                <a:lnSpc>
                  <a:spcPct val="150000"/>
                </a:lnSpc>
              </a:pPr>
              <a:r>
                <a:rPr kumimoji="1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与此同时，利用稀溶液的依数性可以测定溶质的相对分子质量：</a:t>
              </a:r>
            </a:p>
          </p:txBody>
        </p:sp>
      </p:grpSp>
      <p:grpSp>
        <p:nvGrpSpPr>
          <p:cNvPr id="4" name="Group 2059"/>
          <p:cNvGrpSpPr>
            <a:grpSpLocks/>
          </p:cNvGrpSpPr>
          <p:nvPr/>
        </p:nvGrpSpPr>
        <p:grpSpPr bwMode="auto">
          <a:xfrm>
            <a:off x="6311900" y="4387851"/>
            <a:ext cx="3384550" cy="912813"/>
            <a:chOff x="3016" y="2840"/>
            <a:chExt cx="2132" cy="575"/>
          </a:xfrm>
        </p:grpSpPr>
        <p:sp>
          <p:nvSpPr>
            <p:cNvPr id="16394" name="AutoShape 2055"/>
            <p:cNvSpPr>
              <a:spLocks noChangeArrowheads="1"/>
            </p:cNvSpPr>
            <p:nvPr/>
          </p:nvSpPr>
          <p:spPr bwMode="auto">
            <a:xfrm>
              <a:off x="3016" y="3113"/>
              <a:ext cx="680" cy="136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3923" y="2840"/>
            <a:ext cx="1225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3" name="Equation" r:id="rId8" imgW="606960" imgH="272160" progId="Equation.DSMT4">
                    <p:embed/>
                  </p:oleObj>
                </mc:Choice>
                <mc:Fallback>
                  <p:oleObj name="Equation" r:id="rId8" imgW="606960" imgH="272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840"/>
                          <a:ext cx="1225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65D4587-B12C-420A-A25B-FEACB96903C2}" type="slidenum">
              <a:rPr lang="en-US" altLang="zh-CN" sz="1600">
                <a:ea typeface="宋体" pitchFamily="2" charset="-122"/>
              </a:rPr>
              <a:pPr/>
              <a:t>51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70659" name="Text Box 4"/>
          <p:cNvSpPr>
            <a:spLocks noGrp="1" noChangeArrowheads="1"/>
          </p:cNvSpPr>
          <p:nvPr>
            <p:ph type="title"/>
          </p:nvPr>
        </p:nvSpPr>
        <p:spPr>
          <a:xfrm>
            <a:off x="1343472" y="157981"/>
            <a:ext cx="10023021" cy="1143000"/>
          </a:xfrm>
          <a:noFill/>
        </p:spPr>
        <p:txBody>
          <a:bodyPr/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三、渗透压力在医学上的意义</a:t>
            </a:r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839415" y="1333328"/>
            <a:ext cx="9592047" cy="714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ct val="5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an’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Hoff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律，在一定温度下，对于任一稀溶液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成正比。</a:t>
            </a:r>
          </a:p>
        </p:txBody>
      </p:sp>
      <p:sp>
        <p:nvSpPr>
          <p:cNvPr id="70661" name="Rectangle 6"/>
          <p:cNvSpPr>
            <a:spLocks noChangeArrowheads="1"/>
          </p:cNvSpPr>
          <p:nvPr/>
        </p:nvSpPr>
        <p:spPr bwMode="auto">
          <a:xfrm>
            <a:off x="4655840" y="2272250"/>
            <a:ext cx="2133600" cy="646331"/>
          </a:xfrm>
          <a:prstGeom prst="rect">
            <a:avLst/>
          </a:prstGeom>
          <a:gradFill rotWithShape="0">
            <a:gsLst>
              <a:gs pos="0">
                <a:srgbClr val="99FF99"/>
              </a:gs>
              <a:gs pos="50000">
                <a:srgbClr val="FFFFFF"/>
              </a:gs>
              <a:gs pos="100000">
                <a:srgbClr val="99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3600" i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 </a:t>
            </a:r>
            <a:r>
              <a:rPr kumimoji="1" lang="en-US" altLang="zh-CN" sz="36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3600" i="1" dirty="0" err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3600" i="1" baseline="-25000" dirty="0" err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3600" i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RT</a:t>
            </a:r>
            <a:endParaRPr kumimoji="1" lang="en-US" altLang="zh-CN" sz="3200" dirty="0">
              <a:solidFill>
                <a:srgbClr val="FF006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818095" y="4797966"/>
            <a:ext cx="10225136" cy="1453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ct val="5000"/>
              </a:spcBef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渗透活性物质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中产生渗透效应的溶质粒子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离子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统称为渗透活性物质。如：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+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葡萄糖分子、尿素分子、蛋白质分子等</a:t>
            </a:r>
            <a:endParaRPr kumimoji="1"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826204" y="3193363"/>
            <a:ext cx="8351838" cy="1222980"/>
            <a:chOff x="323528" y="2996952"/>
            <a:chExt cx="8351837" cy="1223152"/>
          </a:xfrm>
        </p:grpSpPr>
        <p:sp>
          <p:nvSpPr>
            <p:cNvPr id="70664" name="Text Box 15"/>
            <p:cNvSpPr txBox="1">
              <a:spLocks noChangeArrowheads="1"/>
            </p:cNvSpPr>
            <p:nvPr/>
          </p:nvSpPr>
          <p:spPr bwMode="auto">
            <a:xfrm>
              <a:off x="323528" y="2996952"/>
              <a:ext cx="8351837" cy="465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5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所谓渗透浓度就是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渗透活性物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物质的量除以溶液的体积。</a:t>
              </a:r>
            </a:p>
          </p:txBody>
        </p:sp>
        <p:sp>
          <p:nvSpPr>
            <p:cNvPr id="70665" name="Rectangle 4"/>
            <p:cNvSpPr>
              <a:spLocks noChangeArrowheads="1"/>
            </p:cNvSpPr>
            <p:nvPr/>
          </p:nvSpPr>
          <p:spPr bwMode="auto">
            <a:xfrm>
              <a:off x="1259632" y="3692450"/>
              <a:ext cx="6408738" cy="527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符号：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s  </a:t>
              </a:r>
              <a:r>
                <a:rPr kumimoji="1"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单位：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ol· L</a:t>
              </a:r>
              <a:r>
                <a:rPr kumimoji="1" lang="en-US" altLang="zh-CN" sz="2800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1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或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mol· L</a:t>
              </a:r>
              <a:r>
                <a:rPr kumimoji="1" lang="en-US" altLang="zh-CN" sz="2800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1</a:t>
              </a:r>
              <a:endPara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9CB7462-E969-4C95-9DBF-05E5CC5DA4C1}" type="slidenum">
              <a:rPr lang="en-US" altLang="zh-CN" sz="1600">
                <a:ea typeface="宋体" pitchFamily="2" charset="-122"/>
              </a:rPr>
              <a:pPr/>
              <a:t>52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2351089" y="342901"/>
            <a:ext cx="7705725" cy="607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3400">
                <a:latin typeface="Times New Roman" pitchFamily="18" charset="0"/>
                <a:ea typeface="楷体_GB2312" pitchFamily="49" charset="-122"/>
              </a:rPr>
              <a:t>等渗、高渗和低渗溶液</a:t>
            </a:r>
          </a:p>
        </p:txBody>
      </p:sp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1271464" y="2174875"/>
            <a:ext cx="5545261" cy="451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渗溶液：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渗透压相等的两种溶液。</a:t>
            </a:r>
          </a:p>
        </p:txBody>
      </p:sp>
      <p:pic>
        <p:nvPicPr>
          <p:cNvPr id="71685" name="Picture 3" descr="红细胞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9964" y="1484314"/>
            <a:ext cx="168433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6" name="Text Box 4"/>
          <p:cNvSpPr txBox="1">
            <a:spLocks noChangeArrowheads="1"/>
          </p:cNvSpPr>
          <p:nvPr/>
        </p:nvSpPr>
        <p:spPr bwMode="auto">
          <a:xfrm>
            <a:off x="1415480" y="3517901"/>
            <a:ext cx="5112321" cy="113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渗溶液：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渗透压不等的两种溶液，则渗透压力高的称为高渗溶液。</a:t>
            </a:r>
          </a:p>
        </p:txBody>
      </p:sp>
      <p:pic>
        <p:nvPicPr>
          <p:cNvPr id="71687" name="Picture 4" descr="红细胞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4426" y="5013326"/>
            <a:ext cx="1482725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8" name="Text Box 5"/>
          <p:cNvSpPr txBox="1">
            <a:spLocks noChangeArrowheads="1"/>
          </p:cNvSpPr>
          <p:nvPr/>
        </p:nvSpPr>
        <p:spPr bwMode="auto">
          <a:xfrm>
            <a:off x="1415480" y="5422900"/>
            <a:ext cx="5472683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低渗溶液：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渗透压低的称为低渗溶液。</a:t>
            </a:r>
          </a:p>
        </p:txBody>
      </p:sp>
      <p:pic>
        <p:nvPicPr>
          <p:cNvPr id="71689" name="Picture 5" descr="红细胞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4426" y="3500439"/>
            <a:ext cx="1439863" cy="135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90" name="Text Box 12"/>
          <p:cNvSpPr txBox="1">
            <a:spLocks noChangeArrowheads="1"/>
          </p:cNvSpPr>
          <p:nvPr/>
        </p:nvSpPr>
        <p:spPr bwMode="auto">
          <a:xfrm>
            <a:off x="911424" y="2679814"/>
            <a:ext cx="5796210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常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血浆渗透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80~320mmol·L</a:t>
            </a:r>
            <a:r>
              <a:rPr kumimoji="1"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1"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ED813E7-9379-49DC-954D-55DA41666920}" type="slidenum">
              <a:rPr lang="en-US" altLang="zh-CN" sz="1600">
                <a:ea typeface="宋体" pitchFamily="2" charset="-122"/>
              </a:rPr>
              <a:pPr/>
              <a:t>53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7414" name="Text Box 25"/>
          <p:cNvSpPr txBox="1">
            <a:spLocks noChangeArrowheads="1"/>
          </p:cNvSpPr>
          <p:nvPr/>
        </p:nvSpPr>
        <p:spPr bwMode="auto">
          <a:xfrm>
            <a:off x="1559496" y="224632"/>
            <a:ext cx="9649072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         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测得人体血液的凝固点降低值</a:t>
            </a:r>
            <a:r>
              <a:rPr kumimoji="1" lang="en-US" altLang="zh-CN" sz="2800" i="1" dirty="0" err="1">
                <a:latin typeface="Times New Roman" pitchFamily="18" charset="0"/>
                <a:ea typeface="隶书" pitchFamily="49" charset="-122"/>
              </a:rPr>
              <a:t>T</a:t>
            </a:r>
            <a:r>
              <a:rPr kumimoji="1" lang="en-US" altLang="zh-CN" sz="2800" baseline="-30000" dirty="0" err="1">
                <a:latin typeface="Times New Roman" pitchFamily="18" charset="0"/>
                <a:ea typeface="隶书" pitchFamily="49" charset="-122"/>
              </a:rPr>
              <a:t>f</a:t>
            </a:r>
            <a:r>
              <a:rPr kumimoji="1" lang="en-US" altLang="zh-CN" sz="2800" baseline="-300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= 0.56</a:t>
            </a:r>
            <a:r>
              <a:rPr kumimoji="1" lang="en-US" altLang="zh-CN" sz="2800" baseline="30000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C 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，求在体温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37 </a:t>
            </a:r>
            <a:r>
              <a:rPr kumimoji="1" lang="en-US" altLang="zh-CN" sz="2800" baseline="30000" dirty="0" err="1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dirty="0" err="1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时的渗透压力。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06D09E5-DDD9-46A2-9B40-95B3DF01B993}"/>
              </a:ext>
            </a:extLst>
          </p:cNvPr>
          <p:cNvGrpSpPr/>
          <p:nvPr/>
        </p:nvGrpSpPr>
        <p:grpSpPr>
          <a:xfrm>
            <a:off x="1746339" y="1517649"/>
            <a:ext cx="9649071" cy="4527163"/>
            <a:chOff x="1746339" y="1517649"/>
            <a:chExt cx="9649071" cy="4527163"/>
          </a:xfrm>
        </p:grpSpPr>
        <p:sp>
          <p:nvSpPr>
            <p:cNvPr id="146460" name="Text Box 28"/>
            <p:cNvSpPr txBox="1">
              <a:spLocks noChangeArrowheads="1"/>
            </p:cNvSpPr>
            <p:nvPr/>
          </p:nvSpPr>
          <p:spPr bwMode="auto">
            <a:xfrm>
              <a:off x="1775681" y="5517232"/>
              <a:ext cx="8569325" cy="527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故人体血液在体温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7</a:t>
              </a:r>
              <a:r>
                <a:rPr kumimoji="1" lang="en-US" altLang="zh-CN" sz="2800" baseline="30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的渗透压力为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7.8×10</a:t>
              </a:r>
              <a:r>
                <a:rPr kumimoji="1" lang="en-US" altLang="zh-CN" sz="2800" baseline="30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kPa</a:t>
              </a:r>
            </a:p>
          </p:txBody>
        </p:sp>
        <p:grpSp>
          <p:nvGrpSpPr>
            <p:cNvPr id="2" name="Group 1024"/>
            <p:cNvGrpSpPr>
              <a:grpSpLocks/>
            </p:cNvGrpSpPr>
            <p:nvPr/>
          </p:nvGrpSpPr>
          <p:grpSpPr bwMode="auto">
            <a:xfrm>
              <a:off x="2135189" y="1517649"/>
              <a:ext cx="5149849" cy="1195388"/>
              <a:chOff x="385" y="956"/>
              <a:chExt cx="3244" cy="753"/>
            </a:xfrm>
          </p:grpSpPr>
          <p:sp>
            <p:nvSpPr>
              <p:cNvPr id="17417" name="Text Box 26"/>
              <p:cNvSpPr txBox="1">
                <a:spLocks noChangeArrowheads="1"/>
              </p:cNvSpPr>
              <p:nvPr/>
            </p:nvSpPr>
            <p:spPr bwMode="auto">
              <a:xfrm>
                <a:off x="385" y="1171"/>
                <a:ext cx="1104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zh-CN" altLang="en-US" sz="2800">
                    <a:solidFill>
                      <a:srgbClr val="0000FF"/>
                    </a:solidFill>
                    <a:latin typeface="Times New Roman" pitchFamily="18" charset="0"/>
                    <a:ea typeface="隶书" pitchFamily="49" charset="-122"/>
                  </a:rPr>
                  <a:t>解：</a:t>
                </a:r>
                <a:endPara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7412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2664046"/>
                      </p:ext>
                    </p:extLst>
                  </p:nvPr>
                </p:nvGraphicFramePr>
                <p:xfrm>
                  <a:off x="1066" y="956"/>
                  <a:ext cx="2563" cy="75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559" name="Equation" r:id="rId4" imgW="1164960" imgH="326520" progId="Equation.DSMT4">
                          <p:embed/>
                        </p:oleObj>
                      </mc:Choice>
                      <mc:Fallback>
                        <p:oleObj name="Equation" r:id="rId4" imgW="1164960" imgH="326520" progId="Equation.DSMT4">
                          <p:embed/>
                          <p:pic>
                            <p:nvPicPr>
                              <p:cNvPr id="0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66" y="956"/>
                                <a:ext cx="2563" cy="75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7412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2664046"/>
                      </p:ext>
                    </p:extLst>
                  </p:nvPr>
                </p:nvGraphicFramePr>
                <p:xfrm>
                  <a:off x="1066" y="956"/>
                  <a:ext cx="2563" cy="75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547" name="Equation" r:id="rId6" imgW="1164960" imgH="326520" progId="Equation.DSMT4">
                          <p:embed/>
                        </p:oleObj>
                      </mc:Choice>
                      <mc:Fallback>
                        <p:oleObj name="Equation" r:id="rId6" imgW="1164960" imgH="326520" progId="Equation.DSMT4">
                          <p:embed/>
                          <p:pic>
                            <p:nvPicPr>
                              <p:cNvPr id="0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66" y="956"/>
                                <a:ext cx="2563" cy="75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88253538-9AE5-4010-B7D2-C08A55105356}"/>
                    </a:ext>
                  </a:extLst>
                </p:cNvPr>
                <p:cNvSpPr/>
                <p:nvPr/>
              </p:nvSpPr>
              <p:spPr>
                <a:xfrm>
                  <a:off x="1746339" y="2447410"/>
                  <a:ext cx="9649071" cy="30083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Π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RT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sub>
                            </m:sSub>
                          </m:den>
                        </m:f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RT</m:t>
                        </m:r>
                      </m:oMath>
                    </m:oMathPara>
                  </a14:m>
                  <a:endParaRPr lang="en-US" altLang="zh-CN" sz="2400" dirty="0"/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56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.86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𝑔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𝑜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8.314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𝑜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(273+37)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𝑃𝑎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den>
                        </m:f>
                      </m:oMath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7.8×1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𝑃𝑎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88253538-9AE5-4010-B7D2-C08A5510535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6339" y="2447410"/>
                  <a:ext cx="9649071" cy="300838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5939349-4FE9-486D-8EB5-0101F93CDA30}" type="slidenum">
              <a:rPr lang="en-US" altLang="zh-CN" sz="1600">
                <a:ea typeface="宋体" pitchFamily="2" charset="-122"/>
              </a:rPr>
              <a:pPr/>
              <a:t>54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8443" name="Rectangle 2"/>
          <p:cNvSpPr>
            <a:spLocks noGrp="1" noChangeArrowheads="1"/>
          </p:cNvSpPr>
          <p:nvPr>
            <p:ph type="title"/>
          </p:nvPr>
        </p:nvSpPr>
        <p:spPr>
          <a:xfrm>
            <a:off x="2782889" y="333375"/>
            <a:ext cx="7158037" cy="673100"/>
          </a:xfrm>
        </p:spPr>
        <p:txBody>
          <a:bodyPr/>
          <a:lstStyle/>
          <a:p>
            <a:r>
              <a:rPr lang="zh-CN" altLang="en-US" sz="3200" b="1"/>
              <a:t>难挥</a:t>
            </a:r>
            <a:r>
              <a:rPr kumimoji="1" lang="zh-CN" altLang="en-US" sz="3200" b="1"/>
              <a:t>难挥发性电解质稀溶液的依数性</a:t>
            </a:r>
            <a:endParaRPr lang="zh-CN" altLang="en-US" sz="3200" b="1"/>
          </a:p>
        </p:txBody>
      </p:sp>
      <p:sp>
        <p:nvSpPr>
          <p:cNvPr id="18444" name="Text Box 11"/>
          <p:cNvSpPr txBox="1">
            <a:spLocks noChangeArrowheads="1"/>
          </p:cNvSpPr>
          <p:nvPr/>
        </p:nvSpPr>
        <p:spPr bwMode="auto">
          <a:xfrm>
            <a:off x="3143251" y="5516563"/>
            <a:ext cx="4335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电解质而言，</a:t>
            </a:r>
            <a:r>
              <a:rPr lang="en-US" altLang="zh-CN" sz="2800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 = n+m</a:t>
            </a:r>
          </a:p>
        </p:txBody>
      </p:sp>
      <p:grpSp>
        <p:nvGrpSpPr>
          <p:cNvPr id="18445" name="组合 20"/>
          <p:cNvGrpSpPr>
            <a:grpSpLocks/>
          </p:cNvGrpSpPr>
          <p:nvPr/>
        </p:nvGrpSpPr>
        <p:grpSpPr bwMode="auto">
          <a:xfrm>
            <a:off x="3473451" y="1700214"/>
            <a:ext cx="4627563" cy="555625"/>
            <a:chOff x="1949450" y="1700213"/>
            <a:chExt cx="4627563" cy="556220"/>
          </a:xfrm>
        </p:grpSpPr>
        <p:graphicFrame>
          <p:nvGraphicFramePr>
            <p:cNvPr id="18440" name="Object 2"/>
            <p:cNvGraphicFramePr>
              <a:graphicFrameLocks noChangeAspect="1"/>
            </p:cNvGraphicFramePr>
            <p:nvPr/>
          </p:nvGraphicFramePr>
          <p:xfrm>
            <a:off x="4572000" y="1700808"/>
            <a:ext cx="2005013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4" name="Equation" r:id="rId3" imgW="825500" imgH="228600" progId="Equation.DSMT4">
                    <p:embed/>
                  </p:oleObj>
                </mc:Choice>
                <mc:Fallback>
                  <p:oleObj name="Equation" r:id="rId3" imgW="8255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700808"/>
                          <a:ext cx="2005013" cy="555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11"/>
            <p:cNvGraphicFramePr>
              <a:graphicFrameLocks noChangeAspect="1"/>
            </p:cNvGraphicFramePr>
            <p:nvPr/>
          </p:nvGraphicFramePr>
          <p:xfrm>
            <a:off x="1949450" y="1700213"/>
            <a:ext cx="1423988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5" name="Equation" r:id="rId5" imgW="711000" imgH="228600" progId="Equation.DSMT4">
                    <p:embed/>
                  </p:oleObj>
                </mc:Choice>
                <mc:Fallback>
                  <p:oleObj name="Equation" r:id="rId5" imgW="7110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450" y="1700213"/>
                          <a:ext cx="1423988" cy="458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右箭头 16"/>
            <p:cNvSpPr/>
            <p:nvPr/>
          </p:nvSpPr>
          <p:spPr>
            <a:xfrm>
              <a:off x="3708400" y="1700213"/>
              <a:ext cx="576263" cy="36074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8446" name="组合 21"/>
          <p:cNvGrpSpPr>
            <a:grpSpLocks/>
          </p:cNvGrpSpPr>
          <p:nvPr/>
        </p:nvGrpSpPr>
        <p:grpSpPr bwMode="auto">
          <a:xfrm>
            <a:off x="3330576" y="2636838"/>
            <a:ext cx="4581525" cy="457200"/>
            <a:chOff x="1806575" y="2636838"/>
            <a:chExt cx="4581991" cy="457200"/>
          </a:xfrm>
        </p:grpSpPr>
        <p:graphicFrame>
          <p:nvGraphicFramePr>
            <p:cNvPr id="18438" name="Object 3"/>
            <p:cNvGraphicFramePr>
              <a:graphicFrameLocks noChangeAspect="1"/>
            </p:cNvGraphicFramePr>
            <p:nvPr/>
          </p:nvGraphicFramePr>
          <p:xfrm>
            <a:off x="4644008" y="2636912"/>
            <a:ext cx="1744558" cy="436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6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2636912"/>
                          <a:ext cx="1744558" cy="436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2"/>
            <p:cNvGraphicFramePr>
              <a:graphicFrameLocks noChangeAspect="1"/>
            </p:cNvGraphicFramePr>
            <p:nvPr/>
          </p:nvGraphicFramePr>
          <p:xfrm>
            <a:off x="1806575" y="2636838"/>
            <a:ext cx="16017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7" name="Equation" r:id="rId9" imgW="799920" imgH="228600" progId="Equation.DSMT4">
                    <p:embed/>
                  </p:oleObj>
                </mc:Choice>
                <mc:Fallback>
                  <p:oleObj name="Equation" r:id="rId9" imgW="79992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575" y="2636838"/>
                          <a:ext cx="160178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箭头 17"/>
            <p:cNvSpPr/>
            <p:nvPr/>
          </p:nvSpPr>
          <p:spPr>
            <a:xfrm>
              <a:off x="3707006" y="2708275"/>
              <a:ext cx="576321" cy="36036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8447" name="组合 22"/>
          <p:cNvGrpSpPr>
            <a:grpSpLocks/>
          </p:cNvGrpSpPr>
          <p:nvPr/>
        </p:nvGrpSpPr>
        <p:grpSpPr bwMode="auto">
          <a:xfrm>
            <a:off x="3257550" y="3500438"/>
            <a:ext cx="4725988" cy="482600"/>
            <a:chOff x="1733550" y="3500438"/>
            <a:chExt cx="4726095" cy="482600"/>
          </a:xfrm>
        </p:grpSpPr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4644008" y="3501008"/>
            <a:ext cx="1815637" cy="460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8" name="Equation" r:id="rId11" imgW="952087" imgH="241195" progId="Equation.DSMT4">
                    <p:embed/>
                  </p:oleObj>
                </mc:Choice>
                <mc:Fallback>
                  <p:oleObj name="Equation" r:id="rId11" imgW="952087" imgH="24119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3501008"/>
                          <a:ext cx="1815637" cy="460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13"/>
            <p:cNvGraphicFramePr>
              <a:graphicFrameLocks noChangeAspect="1"/>
            </p:cNvGraphicFramePr>
            <p:nvPr/>
          </p:nvGraphicFramePr>
          <p:xfrm>
            <a:off x="1733550" y="3500438"/>
            <a:ext cx="167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9" name="Equation" r:id="rId13" imgW="838080" imgH="241200" progId="Equation.DSMT4">
                    <p:embed/>
                  </p:oleObj>
                </mc:Choice>
                <mc:Fallback>
                  <p:oleObj name="Equation" r:id="rId13" imgW="83808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550" y="3500438"/>
                          <a:ext cx="1676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右箭头 18"/>
            <p:cNvSpPr/>
            <p:nvPr/>
          </p:nvSpPr>
          <p:spPr>
            <a:xfrm>
              <a:off x="3708445" y="3573463"/>
              <a:ext cx="576276" cy="36036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8448" name="组合 23"/>
          <p:cNvGrpSpPr>
            <a:grpSpLocks/>
          </p:cNvGrpSpPr>
          <p:nvPr/>
        </p:nvGrpSpPr>
        <p:grpSpPr bwMode="auto">
          <a:xfrm>
            <a:off x="2351089" y="4508501"/>
            <a:ext cx="5876925" cy="936625"/>
            <a:chOff x="827584" y="4221088"/>
            <a:chExt cx="5875982" cy="936104"/>
          </a:xfrm>
        </p:grpSpPr>
        <p:graphicFrame>
          <p:nvGraphicFramePr>
            <p:cNvPr id="18434" name="Object 5"/>
            <p:cNvGraphicFramePr>
              <a:graphicFrameLocks noChangeAspect="1"/>
            </p:cNvGraphicFramePr>
            <p:nvPr/>
          </p:nvGraphicFramePr>
          <p:xfrm>
            <a:off x="4716016" y="4284067"/>
            <a:ext cx="1987550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" name="Equation" r:id="rId15" imgW="1041120" imgH="457200" progId="Equation.DSMT4">
                    <p:embed/>
                  </p:oleObj>
                </mc:Choice>
                <mc:Fallback>
                  <p:oleObj name="Equation" r:id="rId15" imgW="104112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4284067"/>
                          <a:ext cx="1987550" cy="873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5" name="Object 14"/>
            <p:cNvGraphicFramePr>
              <a:graphicFrameLocks noChangeAspect="1"/>
            </p:cNvGraphicFramePr>
            <p:nvPr/>
          </p:nvGraphicFramePr>
          <p:xfrm>
            <a:off x="827584" y="4221088"/>
            <a:ext cx="2616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1" name="Equation" r:id="rId17" imgW="1307880" imgH="241200" progId="Equation.DSMT4">
                    <p:embed/>
                  </p:oleObj>
                </mc:Choice>
                <mc:Fallback>
                  <p:oleObj name="Equation" r:id="rId17" imgW="130788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4221088"/>
                          <a:ext cx="26162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右箭头 19"/>
            <p:cNvSpPr/>
            <p:nvPr/>
          </p:nvSpPr>
          <p:spPr>
            <a:xfrm>
              <a:off x="3708434" y="4221088"/>
              <a:ext cx="576171" cy="36016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>
    <p:wip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90F7CEE-8150-40F2-B72F-73BC37CE6CFB}" type="slidenum">
              <a:rPr lang="en-US" altLang="zh-CN" sz="1600">
                <a:ea typeface="宋体" pitchFamily="2" charset="-122"/>
              </a:rPr>
              <a:pPr/>
              <a:t>55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524000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788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37771"/>
              </p:ext>
            </p:extLst>
          </p:nvPr>
        </p:nvGraphicFramePr>
        <p:xfrm>
          <a:off x="1616365" y="2092841"/>
          <a:ext cx="83534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3" imgW="4673600" imgH="736600" progId="Equation.DSMT4">
                  <p:embed/>
                </p:oleObj>
              </mc:Choice>
              <mc:Fallback>
                <p:oleObj name="Equation" r:id="rId3" imgW="46736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365" y="2092841"/>
                        <a:ext cx="8353425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1357068" y="63951"/>
            <a:ext cx="10690999" cy="1682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/>
              <a:t>          治疗脱水、电解质失调与中毒静脉滴注的林格氏（</a:t>
            </a:r>
            <a:r>
              <a:rPr lang="en-US" altLang="zh-CN" sz="2400" b="1" dirty="0"/>
              <a:t>Ringer</a:t>
            </a:r>
            <a:r>
              <a:rPr lang="zh-CN" altLang="en-US" sz="2400" b="1" dirty="0"/>
              <a:t>）液的处方是：在</a:t>
            </a:r>
            <a:r>
              <a:rPr lang="en-US" altLang="zh-CN" sz="2400" b="1" dirty="0"/>
              <a:t>1.00L</a:t>
            </a:r>
            <a:r>
              <a:rPr lang="zh-CN" altLang="en-US" sz="2400" b="1" dirty="0"/>
              <a:t>注射用水中溶有</a:t>
            </a:r>
            <a:r>
              <a:rPr lang="en-US" altLang="zh-CN" sz="2400" b="1" dirty="0"/>
              <a:t>8.50g NaCl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0.30gKCl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0.33g CaCl</a:t>
            </a:r>
            <a:r>
              <a:rPr lang="en-US" altLang="zh-CN" sz="2400" b="1" baseline="-25000" dirty="0"/>
              <a:t>2</a:t>
            </a:r>
            <a:r>
              <a:rPr lang="en-US" altLang="zh-CN" sz="2400" b="1" dirty="0">
                <a:sym typeface="Symbol" pitchFamily="18" charset="2"/>
              </a:rPr>
              <a:t></a:t>
            </a:r>
            <a:r>
              <a:rPr lang="en-US" altLang="zh-CN" sz="2400" b="1" dirty="0"/>
              <a:t>2H</a:t>
            </a:r>
            <a:r>
              <a:rPr lang="en-US" altLang="zh-CN" sz="2400" b="1" baseline="-25000" dirty="0">
                <a:sym typeface="Symbol" pitchFamily="18" charset="2"/>
              </a:rPr>
              <a:t>2</a:t>
            </a:r>
            <a:r>
              <a:rPr lang="en-US" altLang="zh-CN" sz="2400" b="1" dirty="0">
                <a:sym typeface="Symbol" pitchFamily="18" charset="2"/>
              </a:rPr>
              <a:t>O</a:t>
            </a:r>
            <a:r>
              <a:rPr lang="zh-CN" altLang="en-US" sz="2400" b="1" dirty="0">
                <a:sym typeface="Symbol" pitchFamily="18" charset="2"/>
              </a:rPr>
              <a:t>。林格氏液的渗透浓度是多少？</a:t>
            </a:r>
            <a:r>
              <a:rPr lang="en-US" altLang="zh-CN" sz="2400" b="1" dirty="0">
                <a:sym typeface="Symbol" pitchFamily="18" charset="2"/>
              </a:rPr>
              <a:t>101.3kpa</a:t>
            </a:r>
            <a:r>
              <a:rPr lang="zh-CN" altLang="en-US" sz="2400" b="1" dirty="0">
                <a:sym typeface="Symbol" pitchFamily="18" charset="2"/>
              </a:rPr>
              <a:t>下凝固点为多少？它与人体血浆溶液等渗吗？ </a:t>
            </a:r>
          </a:p>
        </p:txBody>
      </p:sp>
      <p:sp>
        <p:nvSpPr>
          <p:cNvPr id="19463" name="Rectangle 9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788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55745"/>
              </p:ext>
            </p:extLst>
          </p:nvPr>
        </p:nvGraphicFramePr>
        <p:xfrm>
          <a:off x="2027237" y="4606925"/>
          <a:ext cx="813752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5" imgW="3937000" imgH="749300" progId="Equation.DSMT4">
                  <p:embed/>
                </p:oleObj>
              </mc:Choice>
              <mc:Fallback>
                <p:oleObj name="Equation" r:id="rId5" imgW="39370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7" y="4606925"/>
                        <a:ext cx="8137525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0" name="Rectangle 10"/>
          <p:cNvSpPr>
            <a:spLocks noChangeArrowheads="1"/>
          </p:cNvSpPr>
          <p:nvPr/>
        </p:nvSpPr>
        <p:spPr bwMode="auto">
          <a:xfrm>
            <a:off x="1524000" y="3743583"/>
            <a:ext cx="3497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800" b="1" dirty="0"/>
              <a:t>与人体血浆溶液等渗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9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1016133" y="6425785"/>
            <a:ext cx="6477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E4F4443-2532-414F-8F44-DD85E36B3642}" type="slidenum">
              <a:rPr lang="en-US" altLang="zh-CN" sz="1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pPr/>
              <a:t>56</a:t>
            </a:fld>
            <a:endParaRPr lang="en-US" altLang="zh-CN" sz="1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5" name="Text Box 2"/>
          <p:cNvSpPr txBox="1">
            <a:spLocks noChangeArrowheads="1"/>
          </p:cNvSpPr>
          <p:nvPr/>
        </p:nvSpPr>
        <p:spPr bwMode="auto">
          <a:xfrm>
            <a:off x="1583854" y="172679"/>
            <a:ext cx="9432279" cy="111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医院补液用的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.0g·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葡萄糖溶液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.00g ·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I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生理盐水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渗透浓度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mol·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442451" y="1559021"/>
            <a:ext cx="1005403" cy="571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</a:pP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601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80920"/>
              </p:ext>
            </p:extLst>
          </p:nvPr>
        </p:nvGraphicFramePr>
        <p:xfrm>
          <a:off x="3575720" y="2617232"/>
          <a:ext cx="68087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Microsoft 公式 3.0" r:id="rId3" imgW="2260080" imgH="312840" progId="Equation.3">
                  <p:embed/>
                </p:oleObj>
              </mc:Choice>
              <mc:Fallback>
                <p:oleObj name="Microsoft 公式 3.0" r:id="rId3" imgW="2260080" imgH="3128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2617232"/>
                        <a:ext cx="68087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1" name="Text Box 5"/>
          <p:cNvSpPr txBox="1">
            <a:spLocks noChangeArrowheads="1"/>
          </p:cNvSpPr>
          <p:nvPr/>
        </p:nvSpPr>
        <p:spPr bwMode="auto">
          <a:xfrm>
            <a:off x="1308389" y="1502568"/>
            <a:ext cx="10441160" cy="111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葡萄糖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摩尔质量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80g·mo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g·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的渗透浓度为</a:t>
            </a:r>
          </a:p>
        </p:txBody>
      </p:sp>
      <p:sp>
        <p:nvSpPr>
          <p:cNvPr id="260103" name="Text Box 7"/>
          <p:cNvSpPr txBox="1">
            <a:spLocks noChangeArrowheads="1"/>
          </p:cNvSpPr>
          <p:nvPr/>
        </p:nvSpPr>
        <p:spPr bwMode="auto">
          <a:xfrm>
            <a:off x="839416" y="3925570"/>
            <a:ext cx="10910133" cy="111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摩尔质量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8.5g·mo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中渗透活性物质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渗透浓度为</a:t>
            </a:r>
          </a:p>
        </p:txBody>
      </p:sp>
      <p:graphicFrame>
        <p:nvGraphicFramePr>
          <p:cNvPr id="2601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57288"/>
              </p:ext>
            </p:extLst>
          </p:nvPr>
        </p:nvGraphicFramePr>
        <p:xfrm>
          <a:off x="3319933" y="5221041"/>
          <a:ext cx="7696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Microsoft 公式 3.0" r:id="rId5" imgW="2441160" imgH="312840" progId="Equation.3">
                  <p:embed/>
                </p:oleObj>
              </mc:Choice>
              <mc:Fallback>
                <p:oleObj name="Microsoft 公式 3.0" r:id="rId5" imgW="2441160" imgH="312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933" y="5221041"/>
                        <a:ext cx="76962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autoUpdateAnimBg="0"/>
      <p:bldP spid="260101" grpId="0" autoUpdateAnimBg="0"/>
      <p:bldP spid="26010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767888" y="6308726"/>
            <a:ext cx="792162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106D06F-A6F1-4739-B4EF-1D55EA33A5E6}" type="slidenum">
              <a:rPr lang="en-US" altLang="zh-CN" sz="1600">
                <a:ea typeface="宋体" pitchFamily="2" charset="-122"/>
              </a:rPr>
              <a:pPr/>
              <a:t>57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21511" name="Text Box 2"/>
          <p:cNvSpPr txBox="1">
            <a:spLocks noChangeArrowheads="1"/>
          </p:cNvSpPr>
          <p:nvPr/>
        </p:nvSpPr>
        <p:spPr bwMode="auto">
          <a:xfrm>
            <a:off x="1487488" y="160603"/>
            <a:ext cx="10297144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          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将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2.00g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蔗糖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(C</a:t>
            </a:r>
            <a:r>
              <a:rPr kumimoji="1" lang="en-US" altLang="zh-CN" sz="2800" baseline="-25000" dirty="0">
                <a:latin typeface="Times New Roman" pitchFamily="18" charset="0"/>
                <a:ea typeface="隶书" pitchFamily="49" charset="-122"/>
              </a:rPr>
              <a:t>12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H</a:t>
            </a:r>
            <a:r>
              <a:rPr kumimoji="1" lang="en-US" altLang="zh-CN" sz="2800" baseline="-25000" dirty="0">
                <a:latin typeface="Times New Roman" pitchFamily="18" charset="0"/>
                <a:ea typeface="隶书" pitchFamily="49" charset="-122"/>
              </a:rPr>
              <a:t>22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aseline="-25000" dirty="0">
                <a:latin typeface="Times New Roman" pitchFamily="18" charset="0"/>
                <a:ea typeface="隶书" pitchFamily="49" charset="-122"/>
              </a:rPr>
              <a:t>11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)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溶于水，配成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50.0ml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溶液，求溶液在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37℃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时的渗透压力。</a:t>
            </a:r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2063750" y="1700213"/>
            <a:ext cx="792480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解：</a:t>
            </a: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2800" baseline="-25000">
                <a:latin typeface="Times New Roman" pitchFamily="18" charset="0"/>
                <a:ea typeface="隶书" pitchFamily="49" charset="-122"/>
              </a:rPr>
              <a:t>12</a:t>
            </a: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H</a:t>
            </a:r>
            <a:r>
              <a:rPr kumimoji="1" lang="en-US" altLang="zh-CN" sz="2800" baseline="-25000">
                <a:latin typeface="Times New Roman" pitchFamily="18" charset="0"/>
                <a:ea typeface="隶书" pitchFamily="49" charset="-122"/>
              </a:rPr>
              <a:t>22</a:t>
            </a: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aseline="-25000">
                <a:latin typeface="Times New Roman" pitchFamily="18" charset="0"/>
                <a:ea typeface="隶书" pitchFamily="49" charset="-122"/>
              </a:rPr>
              <a:t>11</a:t>
            </a:r>
            <a:r>
              <a:rPr kumimoji="1" lang="zh-CN" altLang="en-US" sz="2800">
                <a:latin typeface="Times New Roman" pitchFamily="18" charset="0"/>
                <a:ea typeface="隶书" pitchFamily="49" charset="-122"/>
              </a:rPr>
              <a:t>的摩尔质量为</a:t>
            </a: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342.0g.mol</a:t>
            </a:r>
            <a:r>
              <a:rPr kumimoji="1" lang="en-US" altLang="zh-CN" sz="2800" baseline="30000">
                <a:latin typeface="Times New Roman" pitchFamily="18" charset="0"/>
                <a:ea typeface="隶书" pitchFamily="49" charset="-122"/>
              </a:rPr>
              <a:t>-1</a:t>
            </a:r>
            <a:r>
              <a:rPr kumimoji="1" lang="zh-CN" altLang="en-US" sz="2800">
                <a:latin typeface="Times New Roman" pitchFamily="18" charset="0"/>
                <a:ea typeface="隶书" pitchFamily="49" charset="-122"/>
              </a:rPr>
              <a:t>，则</a:t>
            </a:r>
          </a:p>
        </p:txBody>
      </p:sp>
      <p:graphicFrame>
        <p:nvGraphicFramePr>
          <p:cNvPr id="252933" name="Object 2"/>
          <p:cNvGraphicFramePr>
            <a:graphicFrameLocks noChangeAspect="1"/>
          </p:cNvGraphicFramePr>
          <p:nvPr/>
        </p:nvGraphicFramePr>
        <p:xfrm>
          <a:off x="1703389" y="2781300"/>
          <a:ext cx="2486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6" name="Equation" r:id="rId3" imgW="822960" imgH="272160" progId="Equation.DSMT4">
                  <p:embed/>
                </p:oleObj>
              </mc:Choice>
              <mc:Fallback>
                <p:oleObj name="Equation" r:id="rId3" imgW="822960" imgH="272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781300"/>
                        <a:ext cx="2486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5" name="Object 3"/>
          <p:cNvGraphicFramePr>
            <a:graphicFrameLocks noChangeAspect="1"/>
          </p:cNvGraphicFramePr>
          <p:nvPr/>
        </p:nvGraphicFramePr>
        <p:xfrm>
          <a:off x="3216276" y="5157788"/>
          <a:ext cx="20685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5" imgW="543960" imgH="136080" progId="Equation.3">
                  <p:embed/>
                </p:oleObj>
              </mc:Choice>
              <mc:Fallback>
                <p:oleObj name="Equation" r:id="rId5" imgW="543960" imgH="13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5157788"/>
                        <a:ext cx="20685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6" name="Object 4"/>
          <p:cNvGraphicFramePr>
            <a:graphicFrameLocks noChangeAspect="1"/>
          </p:cNvGraphicFramePr>
          <p:nvPr/>
        </p:nvGraphicFramePr>
        <p:xfrm>
          <a:off x="1839913" y="4005263"/>
          <a:ext cx="85772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Equation" r:id="rId7" imgW="2915640" imgH="272160" progId="Equation.DSMT4">
                  <p:embed/>
                </p:oleObj>
              </mc:Choice>
              <mc:Fallback>
                <p:oleObj name="Equation" r:id="rId7" imgW="2915640" imgH="272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4005263"/>
                        <a:ext cx="857726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7" name="Object 5"/>
          <p:cNvGraphicFramePr>
            <a:graphicFrameLocks noChangeAspect="1"/>
          </p:cNvGraphicFramePr>
          <p:nvPr/>
        </p:nvGraphicFramePr>
        <p:xfrm>
          <a:off x="4367213" y="2781300"/>
          <a:ext cx="57578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Equation" r:id="rId9" imgW="1981080" imgH="299160" progId="Equation.3">
                  <p:embed/>
                </p:oleObj>
              </mc:Choice>
              <mc:Fallback>
                <p:oleObj name="Equation" r:id="rId9" imgW="1981080" imgH="299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781300"/>
                        <a:ext cx="57578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0992544" y="6315075"/>
            <a:ext cx="792162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84826B9-1D0C-4BD0-BBAB-D7B0ED899B92}" type="slidenum">
              <a:rPr lang="en-US" altLang="zh-CN" sz="1600">
                <a:ea typeface="宋体" pitchFamily="2" charset="-122"/>
              </a:rPr>
              <a:pPr/>
              <a:t>58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22534" name="Text Box 2"/>
          <p:cNvSpPr txBox="1">
            <a:spLocks noChangeArrowheads="1"/>
          </p:cNvSpPr>
          <p:nvPr/>
        </p:nvSpPr>
        <p:spPr bwMode="auto">
          <a:xfrm>
            <a:off x="1559496" y="177800"/>
            <a:ext cx="10441160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00g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血红素溶于适量纯水中，配成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ml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，在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测得溶液的渗透压力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366kPa,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血红素的相对分子质量。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39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91637"/>
              </p:ext>
            </p:extLst>
          </p:nvPr>
        </p:nvGraphicFramePr>
        <p:xfrm>
          <a:off x="2921000" y="1843353"/>
          <a:ext cx="2114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4" imgW="606960" imgH="272160" progId="Equation.DSMT4">
                  <p:embed/>
                </p:oleObj>
              </mc:Choice>
              <mc:Fallback>
                <p:oleObj name="Equation" r:id="rId4" imgW="606960" imgH="272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843353"/>
                        <a:ext cx="2114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1992314" y="2074863"/>
            <a:ext cx="992579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隶书" pitchFamily="49" charset="-122"/>
              </a:rPr>
              <a:t>解：</a:t>
            </a:r>
          </a:p>
        </p:txBody>
      </p:sp>
      <p:graphicFrame>
        <p:nvGraphicFramePr>
          <p:cNvPr id="2539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70427"/>
              </p:ext>
            </p:extLst>
          </p:nvPr>
        </p:nvGraphicFramePr>
        <p:xfrm>
          <a:off x="2783632" y="3061427"/>
          <a:ext cx="8305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6" imgW="2566800" imgH="292320" progId="Equation.DSMT4">
                  <p:embed/>
                </p:oleObj>
              </mc:Choice>
              <mc:Fallback>
                <p:oleObj name="Equation" r:id="rId6" imgW="2566800" imgH="292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3061427"/>
                        <a:ext cx="83058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35659"/>
              </p:ext>
            </p:extLst>
          </p:nvPr>
        </p:nvGraphicFramePr>
        <p:xfrm>
          <a:off x="4079776" y="4433574"/>
          <a:ext cx="3352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Equation" r:id="rId8" imgW="920880" imgH="156240" progId="Equation.3">
                  <p:embed/>
                </p:oleObj>
              </mc:Choice>
              <mc:Fallback>
                <p:oleObj name="Equation" r:id="rId8" imgW="920880" imgH="156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4433574"/>
                        <a:ext cx="33528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6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446FEDA-B97D-4641-B9A3-B7CCD418E64B}" type="slidenum">
              <a:rPr lang="en-US" altLang="zh-CN" sz="1600">
                <a:ea typeface="宋体" pitchFamily="2" charset="-122"/>
              </a:rPr>
              <a:pPr/>
              <a:t>59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23558" name="矩形 10"/>
          <p:cNvSpPr>
            <a:spLocks noChangeArrowheads="1"/>
          </p:cNvSpPr>
          <p:nvPr/>
        </p:nvSpPr>
        <p:spPr bwMode="auto">
          <a:xfrm>
            <a:off x="1465377" y="191755"/>
            <a:ext cx="9546256" cy="1131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50 m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质量浓度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%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尿素溶液中，需加入多少克葡萄糖才能与血液等渗？已知血液的凝固点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56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（水的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.86 K</a:t>
            </a:r>
            <a:r>
              <a:rPr kumimoji="1" lang="en-GB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·kg ·mol</a:t>
            </a:r>
            <a:r>
              <a:rPr kumimoji="1" lang="en-GB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GB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1847528" y="1830564"/>
            <a:ext cx="6866088" cy="4363028"/>
            <a:chOff x="571472" y="2486046"/>
            <a:chExt cx="6866749" cy="4363059"/>
          </a:xfrm>
        </p:grpSpPr>
        <p:graphicFrame>
          <p:nvGraphicFramePr>
            <p:cNvPr id="2355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08973"/>
                </p:ext>
              </p:extLst>
            </p:nvPr>
          </p:nvGraphicFramePr>
          <p:xfrm>
            <a:off x="4790132" y="2486046"/>
            <a:ext cx="2085990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9" name="公式" r:id="rId3" imgW="825142" imgH="215806" progId="Equation.3">
                    <p:embed/>
                  </p:oleObj>
                </mc:Choice>
                <mc:Fallback>
                  <p:oleObj name="公式" r:id="rId3" imgW="825142" imgH="215806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132" y="2486046"/>
                          <a:ext cx="2085990" cy="571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1285852" y="3214686"/>
            <a:ext cx="5429288" cy="805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0" name="公式" r:id="rId5" imgW="2959100" imgH="431800" progId="Equation.3">
                    <p:embed/>
                  </p:oleObj>
                </mc:Choice>
                <mc:Fallback>
                  <p:oleObj name="公式" r:id="rId5" imgW="29591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214686"/>
                          <a:ext cx="5429288" cy="8051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751248"/>
                </p:ext>
              </p:extLst>
            </p:nvPr>
          </p:nvGraphicFramePr>
          <p:xfrm>
            <a:off x="787517" y="5111438"/>
            <a:ext cx="6650704" cy="785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1" name="公式" r:id="rId7" imgW="3911600" imgH="444500" progId="Equation.3">
                    <p:embed/>
                  </p:oleObj>
                </mc:Choice>
                <mc:Fallback>
                  <p:oleObj name="公式" r:id="rId7" imgW="3911600" imgH="444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17" y="5111438"/>
                          <a:ext cx="6650704" cy="785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Rectangle 14"/>
            <p:cNvSpPr>
              <a:spLocks noChangeArrowheads="1"/>
            </p:cNvSpPr>
            <p:nvPr/>
          </p:nvSpPr>
          <p:spPr bwMode="auto">
            <a:xfrm>
              <a:off x="571472" y="2540964"/>
              <a:ext cx="4680971" cy="46166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 anchor="ctr">
              <a:spAutoFit/>
            </a:bodyPr>
            <a:lstStyle/>
            <a:p>
              <a:pPr eaLnBrk="0" hangingPunct="0"/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解法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Ⅰ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：血液的渗透浓度可由</a:t>
              </a:r>
              <a:endParaRPr lang="zh-CN" altLang="en-US" sz="2400" b="1" dirty="0"/>
            </a:p>
          </p:txBody>
        </p:sp>
        <p:sp>
          <p:nvSpPr>
            <p:cNvPr id="23561" name="Rectangle 16"/>
            <p:cNvSpPr>
              <a:spLocks noChangeArrowheads="1"/>
            </p:cNvSpPr>
            <p:nvPr/>
          </p:nvSpPr>
          <p:spPr bwMode="auto">
            <a:xfrm>
              <a:off x="1482642" y="4231842"/>
              <a:ext cx="4857784" cy="46166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/>
            <a:p>
              <a:pPr indent="400050" eaLnBrk="0" hangingPunct="0"/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en-US" sz="2400" baseline="-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血液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b</a:t>
              </a:r>
              <a:r>
                <a:rPr lang="zh-CN" altLang="en-US" sz="2400" baseline="-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尿素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+ b</a:t>
              </a:r>
              <a:r>
                <a:rPr lang="zh-CN" altLang="en-US" sz="2400" baseline="-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葡萄糖</a:t>
              </a:r>
              <a:endParaRPr lang="zh-CN" altLang="en-US" sz="2400" dirty="0"/>
            </a:p>
          </p:txBody>
        </p:sp>
        <p:sp>
          <p:nvSpPr>
            <p:cNvPr id="23562" name="Rectangle 17"/>
            <p:cNvSpPr>
              <a:spLocks noChangeArrowheads="1"/>
            </p:cNvSpPr>
            <p:nvPr/>
          </p:nvSpPr>
          <p:spPr bwMode="auto">
            <a:xfrm>
              <a:off x="1507666" y="6387440"/>
              <a:ext cx="4143404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/>
            <a:p>
              <a:pPr indent="400050" eaLnBrk="0" hangingPunct="0"/>
              <a:r>
                <a:rPr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葡萄糖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= 1.21 g</a:t>
              </a:r>
              <a:endParaRPr lang="en-US" altLang="zh-CN" sz="2400" b="1" dirty="0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标题 1"/>
          <p:cNvSpPr>
            <a:spLocks noGrp="1"/>
          </p:cNvSpPr>
          <p:nvPr>
            <p:ph type="title"/>
          </p:nvPr>
        </p:nvSpPr>
        <p:spPr>
          <a:xfrm>
            <a:off x="1559496" y="95768"/>
            <a:ext cx="10023021" cy="955903"/>
          </a:xfrm>
        </p:spPr>
        <p:txBody>
          <a:bodyPr/>
          <a:lstStyle/>
          <a:p>
            <a:pPr eaLnBrk="1" hangingPunct="1"/>
            <a:r>
              <a:rPr kumimoji="1" lang="zh-CN" altLang="en-US" sz="3200" b="1" dirty="0"/>
              <a:t>化学与生命科学的联系</a:t>
            </a:r>
            <a:r>
              <a:rPr kumimoji="1" lang="en-US" altLang="zh-CN" sz="3200" b="1" dirty="0"/>
              <a:t>(</a:t>
            </a:r>
            <a:r>
              <a:rPr kumimoji="1" lang="zh-CN" altLang="en-US" sz="3200" b="1" dirty="0"/>
              <a:t>药物化学）</a:t>
            </a:r>
            <a:endParaRPr lang="zh-CN" altLang="en-US" sz="3200" dirty="0"/>
          </a:p>
        </p:txBody>
      </p:sp>
      <p:sp>
        <p:nvSpPr>
          <p:cNvPr id="2053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9845093" y="6397107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376C17A-51D7-47A6-A70F-25DC4E235D4B}" type="slidenum">
              <a:rPr lang="en-US" altLang="zh-CN" sz="1600">
                <a:ea typeface="宋体" pitchFamily="2" charset="-122"/>
              </a:rPr>
              <a:pPr/>
              <a:t>6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2054" name="组合 15"/>
          <p:cNvGrpSpPr>
            <a:grpSpLocks/>
          </p:cNvGrpSpPr>
          <p:nvPr/>
        </p:nvGrpSpPr>
        <p:grpSpPr bwMode="auto">
          <a:xfrm>
            <a:off x="1199456" y="1494186"/>
            <a:ext cx="2033588" cy="4415467"/>
            <a:chOff x="466706" y="1428736"/>
            <a:chExt cx="2033355" cy="5054077"/>
          </a:xfrm>
        </p:grpSpPr>
        <p:pic>
          <p:nvPicPr>
            <p:cNvPr id="2058" name="Picture 2" descr="http://t1.baidu.com/it/u=736927079,3849414308&amp;fm=21&amp;gp=0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85786" y="2500306"/>
              <a:ext cx="1012274" cy="1012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9" name="图片 5" descr="untitled.gif"/>
            <p:cNvPicPr>
              <a:picLocks noChangeAspect="1"/>
            </p:cNvPicPr>
            <p:nvPr/>
          </p:nvPicPr>
          <p:blipFill>
            <a:blip r:embed="rId5" cstate="print"/>
            <a:srcRect l="35849" t="33517" r="35847" b="30769"/>
            <a:stretch>
              <a:fillRect/>
            </a:stretch>
          </p:blipFill>
          <p:spPr bwMode="auto">
            <a:xfrm>
              <a:off x="466706" y="3745468"/>
              <a:ext cx="2000264" cy="1181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51" name="Object 2"/>
            <p:cNvGraphicFramePr>
              <a:graphicFrameLocks noChangeAspect="1"/>
            </p:cNvGraphicFramePr>
            <p:nvPr/>
          </p:nvGraphicFramePr>
          <p:xfrm>
            <a:off x="467525" y="5085196"/>
            <a:ext cx="2032536" cy="819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CS ChemDraw Drawing" r:id="rId6" imgW="3724275" imgH="1495425" progId="ChemDraw.Document.6.0">
                    <p:embed/>
                  </p:oleObj>
                </mc:Choice>
                <mc:Fallback>
                  <p:oleObj name="CS ChemDraw Drawing" r:id="rId6" imgW="3724275" imgH="1495425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25" y="5085196"/>
                          <a:ext cx="2032536" cy="819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矩形 9"/>
            <p:cNvSpPr>
              <a:spLocks noChangeArrowheads="1"/>
            </p:cNvSpPr>
            <p:nvPr/>
          </p:nvSpPr>
          <p:spPr bwMode="auto">
            <a:xfrm>
              <a:off x="785786" y="3488296"/>
              <a:ext cx="1114280" cy="422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一氧化氮</a:t>
              </a:r>
            </a:p>
          </p:txBody>
        </p:sp>
        <p:sp>
          <p:nvSpPr>
            <p:cNvPr id="2061" name="矩形 10"/>
            <p:cNvSpPr>
              <a:spLocks noChangeArrowheads="1"/>
            </p:cNvSpPr>
            <p:nvPr/>
          </p:nvSpPr>
          <p:spPr bwMode="auto">
            <a:xfrm>
              <a:off x="1071538" y="4774180"/>
              <a:ext cx="649463" cy="422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乙醚</a:t>
              </a:r>
            </a:p>
          </p:txBody>
        </p:sp>
        <p:sp>
          <p:nvSpPr>
            <p:cNvPr id="2062" name="矩形 11"/>
            <p:cNvSpPr>
              <a:spLocks noChangeArrowheads="1"/>
            </p:cNvSpPr>
            <p:nvPr/>
          </p:nvSpPr>
          <p:spPr bwMode="auto">
            <a:xfrm>
              <a:off x="928662" y="6060064"/>
              <a:ext cx="1114280" cy="422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普鲁卡因</a:t>
              </a:r>
            </a:p>
          </p:txBody>
        </p:sp>
        <p:sp>
          <p:nvSpPr>
            <p:cNvPr id="2063" name="矩形 12"/>
            <p:cNvSpPr>
              <a:spLocks noChangeArrowheads="1"/>
            </p:cNvSpPr>
            <p:nvPr/>
          </p:nvSpPr>
          <p:spPr bwMode="auto">
            <a:xfrm>
              <a:off x="571472" y="1428736"/>
              <a:ext cx="1643074" cy="1094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000" b="1" dirty="0"/>
                <a:t>十九世纪初：麻醉药物</a:t>
              </a:r>
            </a:p>
          </p:txBody>
        </p:sp>
      </p:grpSp>
      <p:pic>
        <p:nvPicPr>
          <p:cNvPr id="18" name="Picture 12" descr="%CE%AC%C9%FA%CB%D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27848" y="1318561"/>
            <a:ext cx="5040560" cy="5194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81200" y="11588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要 求</a:t>
            </a:r>
          </a:p>
        </p:txBody>
      </p:sp>
      <p:sp>
        <p:nvSpPr>
          <p:cNvPr id="7270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altLang="zh-CN" b="1" dirty="0"/>
              <a:t>1</a:t>
            </a:r>
            <a:r>
              <a:rPr lang="zh-CN" altLang="en-US" b="1" dirty="0"/>
              <a:t>、请各专业课代表和班长提供其联系方式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b="1" dirty="0"/>
              <a:t>2</a:t>
            </a:r>
            <a:r>
              <a:rPr lang="zh-CN" altLang="en-US" b="1" dirty="0"/>
              <a:t>、基础化学实验，上午和下午的实验按照课表安排时间进行，</a:t>
            </a:r>
            <a:r>
              <a:rPr lang="zh-CN" altLang="en-US" b="1" dirty="0">
                <a:solidFill>
                  <a:srgbClr val="FF0000"/>
                </a:solidFill>
              </a:rPr>
              <a:t>晚上的实验课是</a:t>
            </a:r>
            <a:r>
              <a:rPr lang="en-US" altLang="zh-CN" b="1" dirty="0">
                <a:solidFill>
                  <a:srgbClr val="FF0000"/>
                </a:solidFill>
              </a:rPr>
              <a:t>6</a:t>
            </a:r>
            <a:r>
              <a:rPr lang="zh-CN" altLang="en-US" b="1" dirty="0">
                <a:solidFill>
                  <a:srgbClr val="FF0000"/>
                </a:solidFill>
              </a:rPr>
              <a:t>点</a:t>
            </a:r>
            <a:r>
              <a:rPr lang="en-US" altLang="zh-CN" b="1" dirty="0">
                <a:solidFill>
                  <a:srgbClr val="FF0000"/>
                </a:solidFill>
              </a:rPr>
              <a:t>30</a:t>
            </a:r>
            <a:r>
              <a:rPr lang="zh-CN" altLang="en-US" b="1" dirty="0">
                <a:solidFill>
                  <a:srgbClr val="FF0000"/>
                </a:solidFill>
              </a:rPr>
              <a:t>分准时开始！</a:t>
            </a:r>
          </a:p>
        </p:txBody>
      </p:sp>
      <p:sp>
        <p:nvSpPr>
          <p:cNvPr id="7270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8D2EB9B-49DD-4EBF-963F-D00D81EF9171}" type="slidenum">
              <a:rPr lang="en-US" altLang="zh-CN" sz="1600">
                <a:ea typeface="宋体" pitchFamily="2" charset="-122"/>
              </a:rPr>
              <a:pPr/>
              <a:t>60</a:t>
            </a:fld>
            <a:endParaRPr lang="en-US" altLang="zh-CN" sz="160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811728-8029-4825-B6AD-75AA43748744}" type="slidenum">
              <a:rPr lang="en-US" altLang="zh-CN" smtClean="0">
                <a:ea typeface="宋体" pitchFamily="2" charset="-122"/>
              </a:rPr>
              <a:pPr/>
              <a:t>7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47850" y="188913"/>
            <a:ext cx="8540750" cy="792164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盘尼西林（青霉素）</a:t>
            </a:r>
            <a:endParaRPr kumimoji="1" lang="zh-CN" altLang="en-US" dirty="0">
              <a:latin typeface="Times New Roman" pitchFamily="18" charset="0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39577" y="1571356"/>
            <a:ext cx="3240088" cy="431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983433" y="4292601"/>
            <a:ext cx="3816424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  <a:buClr>
                <a:srgbClr val="FF5050"/>
              </a:buClr>
              <a:buFont typeface="Wingdings" pitchFamily="2" charset="2"/>
              <a:buChar char="v"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1928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年，由英国的佛莱明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000" b="1" dirty="0" err="1">
                <a:latin typeface="楷体_GB2312" pitchFamily="49" charset="-122"/>
                <a:ea typeface="楷体_GB2312" pitchFamily="49" charset="-122"/>
              </a:rPr>
              <a:t>Alesander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Fleming)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在一次偶然的实验中发现</a:t>
            </a:r>
          </a:p>
        </p:txBody>
      </p:sp>
      <p:pic>
        <p:nvPicPr>
          <p:cNvPr id="40966" name="Picture 15" descr="http://pic.baike.soso.com/p/20100811/bki-20100811220238-117171025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39386" y="2133600"/>
            <a:ext cx="214312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4113064" y="2517259"/>
            <a:ext cx="2592387" cy="1439863"/>
            <a:chOff x="2843808" y="2564904"/>
            <a:chExt cx="2592288" cy="1440160"/>
          </a:xfrm>
        </p:grpSpPr>
        <p:pic>
          <p:nvPicPr>
            <p:cNvPr id="9" name="图片 8" descr="20101028194727d58dd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419872" y="2564904"/>
              <a:ext cx="1523979" cy="1440160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10" name="右箭头 9"/>
            <p:cNvSpPr/>
            <p:nvPr/>
          </p:nvSpPr>
          <p:spPr>
            <a:xfrm>
              <a:off x="2843808" y="3068246"/>
              <a:ext cx="360348" cy="2175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5075748" y="3141286"/>
              <a:ext cx="360348" cy="21594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2780ED8-AE06-4CF8-9951-08DE997234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287074"/>
            <a:ext cx="5486400" cy="5340096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8515350" y="630396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8B2DC5C-767D-4247-B0C9-653C441C81EE}" type="slidenum">
              <a:rPr lang="en-US" altLang="zh-CN" sz="1600">
                <a:ea typeface="宋体" pitchFamily="2" charset="-122"/>
              </a:rPr>
              <a:pPr/>
              <a:t>8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509954" name="Text Box 2"/>
          <p:cNvSpPr txBox="1">
            <a:spLocks noChangeArrowheads="1"/>
          </p:cNvSpPr>
          <p:nvPr/>
        </p:nvSpPr>
        <p:spPr bwMode="auto">
          <a:xfrm>
            <a:off x="1524000" y="301626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医学已经发展到了分子水平</a:t>
            </a:r>
          </a:p>
        </p:txBody>
      </p:sp>
      <p:pic>
        <p:nvPicPr>
          <p:cNvPr id="41988" name="Picture 3" descr="013000001999401221160132554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4112" y="1155701"/>
            <a:ext cx="221456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9" name="Picture 4" descr="01300000199940122116018170661_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89056" y="3708132"/>
            <a:ext cx="2520950" cy="18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7250113" y="3038180"/>
            <a:ext cx="3398837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楷体_GB2312" pitchFamily="49" charset="-122"/>
              </a:rPr>
              <a:t>核糖体的结构示意图</a:t>
            </a:r>
          </a:p>
        </p:txBody>
      </p:sp>
      <p:sp>
        <p:nvSpPr>
          <p:cNvPr id="41991" name="Rectangle 6"/>
          <p:cNvSpPr>
            <a:spLocks noChangeArrowheads="1"/>
          </p:cNvSpPr>
          <p:nvPr/>
        </p:nvSpPr>
        <p:spPr bwMode="auto">
          <a:xfrm>
            <a:off x="7176120" y="5598306"/>
            <a:ext cx="4113212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楷体_GB2312" pitchFamily="49" charset="-122"/>
              </a:rPr>
              <a:t>核糖体合成蛋白质示意图</a:t>
            </a:r>
          </a:p>
        </p:txBody>
      </p:sp>
      <p:sp>
        <p:nvSpPr>
          <p:cNvPr id="10" name="Rectangle 2"/>
          <p:cNvSpPr txBox="1">
            <a:spLocks noRot="1" noChangeArrowheads="1"/>
          </p:cNvSpPr>
          <p:nvPr/>
        </p:nvSpPr>
        <p:spPr>
          <a:xfrm>
            <a:off x="1738313" y="1714501"/>
            <a:ext cx="5072062" cy="600075"/>
          </a:xfrm>
          <a:prstGeom prst="rect">
            <a:avLst/>
          </a:prstGeom>
        </p:spPr>
        <p:txBody>
          <a:bodyPr>
            <a:normAutofit fontScale="90000" lnSpcReduction="1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4000" b="1" dirty="0">
                <a:latin typeface="+mj-lt"/>
                <a:ea typeface="+mj-ea"/>
                <a:cs typeface="+mj-cs"/>
              </a:rPr>
              <a:t>2009</a:t>
            </a:r>
            <a:r>
              <a:rPr lang="zh-CN" altLang="en-US" sz="4000" b="1" dirty="0">
                <a:latin typeface="+mj-lt"/>
                <a:ea typeface="+mj-ea"/>
                <a:cs typeface="+mj-cs"/>
              </a:rPr>
              <a:t>年诺贝尔化学奖</a:t>
            </a:r>
          </a:p>
        </p:txBody>
      </p:sp>
      <p:pic>
        <p:nvPicPr>
          <p:cNvPr id="41993" name="Picture 4" descr="Img26719536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38376" y="2571751"/>
            <a:ext cx="402272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4" name="Rectangle 5"/>
          <p:cNvSpPr>
            <a:spLocks noChangeArrowheads="1"/>
          </p:cNvSpPr>
          <p:nvPr/>
        </p:nvSpPr>
        <p:spPr bwMode="auto">
          <a:xfrm>
            <a:off x="1666875" y="4643439"/>
            <a:ext cx="5143500" cy="1450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>
              <a:lnSpc>
                <a:spcPct val="200000"/>
              </a:lnSpc>
            </a:pPr>
            <a:r>
              <a:rPr kumimoji="1" lang="zh-CN" altLang="en-US" sz="2400" b="1" dirty="0"/>
              <a:t>万卡特拉曼</a:t>
            </a:r>
            <a:r>
              <a:rPr kumimoji="1" lang="en-US" altLang="zh-CN" sz="2400" b="1" dirty="0"/>
              <a:t>-</a:t>
            </a:r>
            <a:r>
              <a:rPr kumimoji="1" lang="zh-CN" altLang="en-US" sz="2400" b="1" dirty="0"/>
              <a:t>莱马克里斯南、托马斯</a:t>
            </a:r>
            <a:r>
              <a:rPr kumimoji="1" lang="en-US" altLang="zh-CN" sz="2400" b="1" dirty="0"/>
              <a:t>-</a:t>
            </a:r>
            <a:r>
              <a:rPr kumimoji="1" lang="zh-CN" altLang="en-US" sz="2400" b="1" dirty="0"/>
              <a:t>施泰茨和阿达</a:t>
            </a:r>
            <a:r>
              <a:rPr kumimoji="1" lang="en-US" altLang="zh-CN" sz="2400" b="1" dirty="0"/>
              <a:t>-</a:t>
            </a:r>
            <a:r>
              <a:rPr kumimoji="1" lang="zh-CN" altLang="en-US" sz="2400" b="1" dirty="0"/>
              <a:t>尤纳斯（从左至右） </a:t>
            </a:r>
          </a:p>
        </p:txBody>
      </p:sp>
    </p:spTree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1981200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/>
              <a:t>2010</a:t>
            </a:r>
            <a:r>
              <a:rPr lang="zh-CN" altLang="en-US" b="1"/>
              <a:t>年诺贝尔化学奖</a:t>
            </a:r>
          </a:p>
        </p:txBody>
      </p:sp>
      <p:sp>
        <p:nvSpPr>
          <p:cNvPr id="43011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349791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FFB3C53-1674-476C-B2D8-65EE3FD268DE}" type="slidenum">
              <a:rPr lang="en-US" altLang="zh-CN" sz="1600">
                <a:ea typeface="宋体" pitchFamily="2" charset="-122"/>
              </a:rPr>
              <a:pPr/>
              <a:t>9</a:t>
            </a:fld>
            <a:endParaRPr lang="en-US" altLang="zh-CN" sz="1600" dirty="0">
              <a:ea typeface="宋体" pitchFamily="2" charset="-122"/>
            </a:endParaRPr>
          </a:p>
        </p:txBody>
      </p:sp>
      <p:pic>
        <p:nvPicPr>
          <p:cNvPr id="43012" name="Picture 6" descr="美日3名科学家共同获得2010年诺贝尔化学奖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3086" y="1716175"/>
            <a:ext cx="1296988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3" name="Picture 11" descr="美日3名科学家共同获得2010年诺贝尔化学奖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6207" y="3751309"/>
            <a:ext cx="1239837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13" descr="美日3名科学家共同获得2010年诺贝尔化学奖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51314" y="1700214"/>
            <a:ext cx="1576387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5" name="Rectangle 14"/>
          <p:cNvSpPr>
            <a:spLocks noChangeArrowheads="1"/>
          </p:cNvSpPr>
          <p:nvPr/>
        </p:nvSpPr>
        <p:spPr bwMode="auto">
          <a:xfrm>
            <a:off x="2350293" y="5960924"/>
            <a:ext cx="1871663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/>
            <a:r>
              <a:rPr kumimoji="1" lang="zh-CN" altLang="en-US" sz="1600" b="1" dirty="0"/>
              <a:t>根岸英一</a:t>
            </a:r>
            <a:r>
              <a:rPr kumimoji="1" lang="en-US" altLang="zh-CN" sz="1600" b="1" dirty="0"/>
              <a:t>1935</a:t>
            </a:r>
            <a:r>
              <a:rPr kumimoji="1" lang="zh-CN" altLang="en-US" sz="1600" b="1" dirty="0"/>
              <a:t>年出生在中国长春 </a:t>
            </a:r>
          </a:p>
        </p:txBody>
      </p:sp>
      <p:sp>
        <p:nvSpPr>
          <p:cNvPr id="43016" name="Rectangle 15"/>
          <p:cNvSpPr>
            <a:spLocks noChangeArrowheads="1"/>
          </p:cNvSpPr>
          <p:nvPr/>
        </p:nvSpPr>
        <p:spPr bwMode="auto">
          <a:xfrm>
            <a:off x="4224338" y="3573463"/>
            <a:ext cx="1346200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kumimoji="1" lang="zh-CN" altLang="en-US" b="1"/>
              <a:t>美国人赫克</a:t>
            </a:r>
          </a:p>
        </p:txBody>
      </p:sp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660399" y="3609906"/>
            <a:ext cx="1727200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/>
            <a:r>
              <a:rPr kumimoji="1" lang="zh-CN" altLang="en-US" sz="1600" b="1" dirty="0"/>
              <a:t>日本北海道大学</a:t>
            </a:r>
            <a:endParaRPr kumimoji="1" lang="en-US" altLang="zh-CN" sz="1600" b="1" dirty="0"/>
          </a:p>
          <a:p>
            <a:pPr algn="ctr"/>
            <a:r>
              <a:rPr kumimoji="1" lang="zh-CN" altLang="en-US" sz="1600" b="1" dirty="0"/>
              <a:t>铃木章 </a:t>
            </a:r>
          </a:p>
        </p:txBody>
      </p:sp>
      <p:pic>
        <p:nvPicPr>
          <p:cNvPr id="43018" name="Picture 18" descr="http://www.gzxw.gov.cn/Bzfjyh/UploadFiles_9342/201103/2011030310595129.jpg"/>
          <p:cNvPicPr>
            <a:picLocks noChangeAspect="1" noChangeArrowheads="1"/>
          </p:cNvPicPr>
          <p:nvPr/>
        </p:nvPicPr>
        <p:blipFill>
          <a:blip r:embed="rId6" cstate="print">
            <a:lum contrast="40000"/>
          </a:blip>
          <a:srcRect/>
          <a:stretch>
            <a:fillRect/>
          </a:stretch>
        </p:blipFill>
        <p:spPr bwMode="auto">
          <a:xfrm>
            <a:off x="6115868" y="1258888"/>
            <a:ext cx="5308470" cy="4870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00</TotalTime>
  <Words>2923</Words>
  <Application>Microsoft Office PowerPoint</Application>
  <PresentationFormat>宽屏</PresentationFormat>
  <Paragraphs>495</Paragraphs>
  <Slides>60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0</vt:i4>
      </vt:variant>
    </vt:vector>
  </HeadingPairs>
  <TitlesOfParts>
    <vt:vector size="77" baseType="lpstr">
      <vt:lpstr>黑体</vt:lpstr>
      <vt:lpstr>华文行楷</vt:lpstr>
      <vt:lpstr>楷体</vt:lpstr>
      <vt:lpstr>楷体_GB2312</vt:lpstr>
      <vt:lpstr>隶书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Office 主题</vt:lpstr>
      <vt:lpstr>CS ChemDraw Drawing</vt:lpstr>
      <vt:lpstr>Equation</vt:lpstr>
      <vt:lpstr>Microsoft 公式 3.0</vt:lpstr>
      <vt:lpstr>公式</vt:lpstr>
      <vt:lpstr>基 础 化 学</vt:lpstr>
      <vt:lpstr>PowerPoint 演示文稿</vt:lpstr>
      <vt:lpstr>第一节、基础化学课程的地位和作用</vt:lpstr>
      <vt:lpstr>基础化学课程的地位和作用:化学是一门中心学科</vt:lpstr>
      <vt:lpstr>PowerPoint 演示文稿</vt:lpstr>
      <vt:lpstr>化学与生命科学的联系(药物化学）</vt:lpstr>
      <vt:lpstr>盘尼西林（青霉素）</vt:lpstr>
      <vt:lpstr>PowerPoint 演示文稿</vt:lpstr>
      <vt:lpstr>2010年诺贝尔化学奖</vt:lpstr>
      <vt:lpstr>2012年诺贝尔化学奖</vt:lpstr>
      <vt:lpstr>2016 年罗贝尔化学奖</vt:lpstr>
      <vt:lpstr>如何学习基础化学！</vt:lpstr>
      <vt:lpstr>基础化学的内容</vt:lpstr>
      <vt:lpstr>第二节  我国的法定计量单位</vt:lpstr>
      <vt:lpstr>SI基本单位 </vt:lpstr>
      <vt:lpstr>一些SI导出单位</vt:lpstr>
      <vt:lpstr>2.中华人民共和国法定计量单位</vt:lpstr>
      <vt:lpstr>第三节  溶液的组成标度</vt:lpstr>
      <vt:lpstr>1、物 质的 量与物质的量浓度</vt:lpstr>
      <vt:lpstr>2、质量摩尔浓度</vt:lpstr>
      <vt:lpstr>3、摩尔分数与质量分数</vt:lpstr>
      <vt:lpstr>4.质量浓度（mass concentration）</vt:lpstr>
      <vt:lpstr>PowerPoint 演示文稿</vt:lpstr>
      <vt:lpstr>PowerPoint 演示文稿</vt:lpstr>
      <vt:lpstr>PowerPoint 演示文稿</vt:lpstr>
      <vt:lpstr>第二章 稀溶液的依数性</vt:lpstr>
      <vt:lpstr>溶液的性质</vt:lpstr>
      <vt:lpstr>稀溶液的依数性</vt:lpstr>
      <vt:lpstr>第一节  溶液的蒸汽压下降</vt:lpstr>
      <vt:lpstr>PowerPoint 演示文稿</vt:lpstr>
      <vt:lpstr>蒸汽压与温度和液体的本性有关</vt:lpstr>
      <vt:lpstr>PowerPoint 演示文稿</vt:lpstr>
      <vt:lpstr>二、溶液的蒸汽压下降——Raoult定律</vt:lpstr>
      <vt:lpstr>拉乌尔定律（Raoult’law）</vt:lpstr>
      <vt:lpstr>PowerPoint 演示文稿</vt:lpstr>
      <vt:lpstr>PowerPoint 演示文稿</vt:lpstr>
      <vt:lpstr>PowerPoint 演示文稿</vt:lpstr>
      <vt:lpstr>液体的沸点与凝固点</vt:lpstr>
      <vt:lpstr>（二）溶液的沸点升高</vt:lpstr>
      <vt:lpstr>测定物质的相对分子质量分子量</vt:lpstr>
      <vt:lpstr>PowerPoint 演示文稿</vt:lpstr>
      <vt:lpstr>二、溶液的凝固点降低</vt:lpstr>
      <vt:lpstr>PowerPoint 演示文稿</vt:lpstr>
      <vt:lpstr>第三节   溶液的渗透压</vt:lpstr>
      <vt:lpstr>产生渗透现象的条件:</vt:lpstr>
      <vt:lpstr>渗      透 (osmosis)</vt:lpstr>
      <vt:lpstr> 渗透压（osmotic pressure）    </vt:lpstr>
      <vt:lpstr>反向渗透</vt:lpstr>
      <vt:lpstr>二、溶液的渗透压与浓度及温度的关系</vt:lpstr>
      <vt:lpstr>PowerPoint 演示文稿</vt:lpstr>
      <vt:lpstr>三、渗透压力在医学上的意义</vt:lpstr>
      <vt:lpstr>PowerPoint 演示文稿</vt:lpstr>
      <vt:lpstr>PowerPoint 演示文稿</vt:lpstr>
      <vt:lpstr>难挥难挥发性电解质稀溶液的依数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要 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y</dc:creator>
  <cp:lastModifiedBy>zhou zhongzhen</cp:lastModifiedBy>
  <cp:revision>1042</cp:revision>
  <dcterms:created xsi:type="dcterms:W3CDTF">1999-05-31T14:00:33Z</dcterms:created>
  <dcterms:modified xsi:type="dcterms:W3CDTF">2018-10-08T00:42:55Z</dcterms:modified>
</cp:coreProperties>
</file>